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27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567" r:id="rId3"/>
    <p:sldId id="680" r:id="rId4"/>
    <p:sldId id="890" r:id="rId5"/>
    <p:sldId id="845" r:id="rId6"/>
    <p:sldId id="891" r:id="rId7"/>
    <p:sldId id="892" r:id="rId8"/>
    <p:sldId id="894" r:id="rId9"/>
    <p:sldId id="846" r:id="rId10"/>
    <p:sldId id="901" r:id="rId11"/>
    <p:sldId id="902" r:id="rId12"/>
    <p:sldId id="903" r:id="rId13"/>
    <p:sldId id="905" r:id="rId14"/>
    <p:sldId id="910" r:id="rId15"/>
    <p:sldId id="705" r:id="rId16"/>
    <p:sldId id="922" r:id="rId17"/>
  </p:sldIdLst>
  <p:sldSz cx="12192000" cy="6858000"/>
  <p:notesSz cx="9144000" cy="6858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kyUN.Org" initials="S" lastIdx="0" clrIdx="0"/>
  <p:cmAuthor id="2" name="lenovo" initials="l" lastIdx="0" clrIdx="1"/>
  <p:cmAuthor id="0" name="幸全" initials="" lastIdx="0" clrIdx="0"/>
  <p:cmAuthor id="3" name="Author" initials="A" lastIdx="0" clrIdx="2"/>
  <p:cmAuthor id="7" name="GXSG-01" initials="G" lastIdx="0" clrIdx="6"/>
  <p:cmAuthor id="4" name="王习习" initials="王" lastIdx="0" clrIdx="0"/>
  <p:cmAuthor id="5" name="作者" initials="A" lastIdx="0" clrIdx="2"/>
  <p:cmAuthor id="6" name="Administrator" initials="A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D41D5"/>
    <a:srgbClr val="3F83BC"/>
    <a:srgbClr val="727272"/>
    <a:srgbClr val="94BADB"/>
    <a:srgbClr val="203680"/>
    <a:srgbClr val="2A2B35"/>
    <a:srgbClr val="215C7B"/>
    <a:srgbClr val="DCDCDC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06"/>
        <p:guide pos="391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242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979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52950" y="642938"/>
            <a:ext cx="3086100" cy="1735931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2475309"/>
            <a:ext cx="9753600" cy="202525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979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image" Target="../media/image7.svg"/><Relationship Id="rId7" Type="http://schemas.openxmlformats.org/officeDocument/2006/relationships/image" Target="../media/image6.png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4" Type="http://schemas.openxmlformats.org/officeDocument/2006/relationships/tags" Target="../tags/tag51.xml"/><Relationship Id="rId23" Type="http://schemas.openxmlformats.org/officeDocument/2006/relationships/image" Target="../media/image12.png"/><Relationship Id="rId22" Type="http://schemas.openxmlformats.org/officeDocument/2006/relationships/tags" Target="../tags/tag50.xml"/><Relationship Id="rId21" Type="http://schemas.openxmlformats.org/officeDocument/2006/relationships/image" Target="../media/image11.png"/><Relationship Id="rId20" Type="http://schemas.openxmlformats.org/officeDocument/2006/relationships/tags" Target="../tags/tag49.xml"/><Relationship Id="rId2" Type="http://schemas.openxmlformats.org/officeDocument/2006/relationships/tags" Target="../tags/tag36.xml"/><Relationship Id="rId19" Type="http://schemas.openxmlformats.org/officeDocument/2006/relationships/tags" Target="../tags/tag48.xml"/><Relationship Id="rId18" Type="http://schemas.openxmlformats.org/officeDocument/2006/relationships/tags" Target="../tags/tag47.xml"/><Relationship Id="rId17" Type="http://schemas.openxmlformats.org/officeDocument/2006/relationships/tags" Target="../tags/tag46.xml"/><Relationship Id="rId16" Type="http://schemas.openxmlformats.org/officeDocument/2006/relationships/image" Target="../media/image10.png"/><Relationship Id="rId15" Type="http://schemas.openxmlformats.org/officeDocument/2006/relationships/tags" Target="../tags/tag45.xml"/><Relationship Id="rId14" Type="http://schemas.openxmlformats.org/officeDocument/2006/relationships/image" Target="../media/image9.png"/><Relationship Id="rId13" Type="http://schemas.openxmlformats.org/officeDocument/2006/relationships/tags" Target="../tags/tag44.xml"/><Relationship Id="rId12" Type="http://schemas.openxmlformats.org/officeDocument/2006/relationships/image" Target="../media/image8.png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7.svg"/><Relationship Id="rId7" Type="http://schemas.openxmlformats.org/officeDocument/2006/relationships/image" Target="../media/image6.png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1" Type="http://schemas.openxmlformats.org/officeDocument/2006/relationships/tags" Target="../tags/tag65.xml"/><Relationship Id="rId20" Type="http://schemas.openxmlformats.org/officeDocument/2006/relationships/image" Target="../media/image12.png"/><Relationship Id="rId2" Type="http://schemas.openxmlformats.org/officeDocument/2006/relationships/tags" Target="../tags/tag52.xml"/><Relationship Id="rId19" Type="http://schemas.openxmlformats.org/officeDocument/2006/relationships/tags" Target="../tags/tag64.xml"/><Relationship Id="rId18" Type="http://schemas.openxmlformats.org/officeDocument/2006/relationships/tags" Target="../tags/tag63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image" Target="../media/image10.png"/><Relationship Id="rId14" Type="http://schemas.openxmlformats.org/officeDocument/2006/relationships/tags" Target="../tags/tag60.xml"/><Relationship Id="rId13" Type="http://schemas.openxmlformats.org/officeDocument/2006/relationships/image" Target="../media/image9.png"/><Relationship Id="rId12" Type="http://schemas.openxmlformats.org/officeDocument/2006/relationships/tags" Target="../tags/tag59.xml"/><Relationship Id="rId11" Type="http://schemas.openxmlformats.org/officeDocument/2006/relationships/image" Target="../media/image8.png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13.jpeg"/><Relationship Id="rId2" Type="http://schemas.openxmlformats.org/officeDocument/2006/relationships/tags" Target="../tags/tag66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0" Type="http://schemas.openxmlformats.org/officeDocument/2006/relationships/tags" Target="../tags/tag27.xml"/><Relationship Id="rId3" Type="http://schemas.openxmlformats.org/officeDocument/2006/relationships/tags" Target="../tags/tag4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image" Target="../media/image5.png"/><Relationship Id="rId22" Type="http://schemas.openxmlformats.org/officeDocument/2006/relationships/tags" Target="../tags/tag20.xml"/><Relationship Id="rId21" Type="http://schemas.openxmlformats.org/officeDocument/2006/relationships/image" Target="../media/image4.png"/><Relationship Id="rId20" Type="http://schemas.openxmlformats.org/officeDocument/2006/relationships/tags" Target="../tags/tag19.xml"/><Relationship Id="rId2" Type="http://schemas.openxmlformats.org/officeDocument/2006/relationships/tags" Target="../tags/tag3.xml"/><Relationship Id="rId19" Type="http://schemas.openxmlformats.org/officeDocument/2006/relationships/image" Target="../media/image3.png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image" Target="../media/image2.png"/><Relationship Id="rId10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摄图网_500359053_化学实验（企业商用）"/>
          <p:cNvPicPr>
            <a:picLocks noChangeAspect="1"/>
          </p:cNvPicPr>
          <p:nvPr userDrawn="1"/>
        </p:nvPicPr>
        <p:blipFill>
          <a:blip r:embed="rId2"/>
          <a:srcRect l="15363" r="15109"/>
          <a:stretch>
            <a:fillRect/>
          </a:stretch>
        </p:blipFill>
        <p:spPr>
          <a:xfrm>
            <a:off x="0" y="0"/>
            <a:ext cx="6059805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820373" y="131818"/>
            <a:ext cx="10442493" cy="6594587"/>
            <a:chOff x="5758763" y="583144"/>
            <a:chExt cx="2701699" cy="1977578"/>
          </a:xfrm>
        </p:grpSpPr>
        <p:sp>
          <p:nvSpPr>
            <p:cNvPr id="3" name="矩形 2"/>
            <p:cNvSpPr/>
            <p:nvPr>
              <p:custDataLst>
                <p:tags r:id="rId3"/>
              </p:custDataLst>
            </p:nvPr>
          </p:nvSpPr>
          <p:spPr bwMode="auto">
            <a:xfrm>
              <a:off x="6901655" y="2342974"/>
              <a:ext cx="415046" cy="168531"/>
            </a:xfrm>
            <a:prstGeom prst="rect">
              <a:avLst/>
            </a:prstGeom>
            <a:solidFill>
              <a:srgbClr val="B1DA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4" name="任意多边形 6"/>
            <p:cNvSpPr/>
            <p:nvPr>
              <p:custDataLst>
                <p:tags r:id="rId4"/>
              </p:custDataLst>
            </p:nvPr>
          </p:nvSpPr>
          <p:spPr bwMode="auto">
            <a:xfrm>
              <a:off x="6901655" y="2342974"/>
              <a:ext cx="415046" cy="131705"/>
            </a:xfrm>
            <a:custGeom>
              <a:avLst/>
              <a:gdLst>
                <a:gd name="T0" fmla="*/ 479 w 479"/>
                <a:gd name="T1" fmla="*/ 152 h 152"/>
                <a:gd name="T2" fmla="*/ 0 w 479"/>
                <a:gd name="T3" fmla="*/ 104 h 152"/>
                <a:gd name="T4" fmla="*/ 0 w 479"/>
                <a:gd name="T5" fmla="*/ 0 h 152"/>
                <a:gd name="T6" fmla="*/ 479 w 479"/>
                <a:gd name="T7" fmla="*/ 0 h 152"/>
                <a:gd name="T8" fmla="*/ 479 w 479"/>
                <a:gd name="T9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9" h="152">
                  <a:moveTo>
                    <a:pt x="479" y="152"/>
                  </a:moveTo>
                  <a:lnTo>
                    <a:pt x="0" y="104"/>
                  </a:lnTo>
                  <a:lnTo>
                    <a:pt x="0" y="0"/>
                  </a:lnTo>
                  <a:lnTo>
                    <a:pt x="479" y="0"/>
                  </a:lnTo>
                  <a:lnTo>
                    <a:pt x="479" y="152"/>
                  </a:lnTo>
                  <a:close/>
                </a:path>
              </a:pathLst>
            </a:custGeom>
            <a:solidFill>
              <a:srgbClr val="8FCA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5" name="任意多边形 7"/>
            <p:cNvSpPr/>
            <p:nvPr>
              <p:custDataLst>
                <p:tags r:id="rId5"/>
              </p:custDataLst>
            </p:nvPr>
          </p:nvSpPr>
          <p:spPr bwMode="auto">
            <a:xfrm>
              <a:off x="6638244" y="2499114"/>
              <a:ext cx="941868" cy="61608"/>
            </a:xfrm>
            <a:custGeom>
              <a:avLst/>
              <a:gdLst>
                <a:gd name="T0" fmla="*/ 434 w 458"/>
                <a:gd name="T1" fmla="*/ 0 h 47"/>
                <a:gd name="T2" fmla="*/ 24 w 458"/>
                <a:gd name="T3" fmla="*/ 0 h 47"/>
                <a:gd name="T4" fmla="*/ 0 w 458"/>
                <a:gd name="T5" fmla="*/ 23 h 47"/>
                <a:gd name="T6" fmla="*/ 0 w 458"/>
                <a:gd name="T7" fmla="*/ 47 h 47"/>
                <a:gd name="T8" fmla="*/ 458 w 458"/>
                <a:gd name="T9" fmla="*/ 47 h 47"/>
                <a:gd name="T10" fmla="*/ 458 w 458"/>
                <a:gd name="T11" fmla="*/ 23 h 47"/>
                <a:gd name="T12" fmla="*/ 434 w 458"/>
                <a:gd name="T1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8" h="47">
                  <a:moveTo>
                    <a:pt x="434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458" y="47"/>
                    <a:pt x="458" y="47"/>
                    <a:pt x="458" y="47"/>
                  </a:cubicBezTo>
                  <a:cubicBezTo>
                    <a:pt x="458" y="23"/>
                    <a:pt x="458" y="23"/>
                    <a:pt x="458" y="23"/>
                  </a:cubicBezTo>
                  <a:cubicBezTo>
                    <a:pt x="458" y="10"/>
                    <a:pt x="447" y="0"/>
                    <a:pt x="434" y="0"/>
                  </a:cubicBezTo>
                  <a:close/>
                </a:path>
              </a:pathLst>
            </a:custGeom>
            <a:solidFill>
              <a:srgbClr val="75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6" name="任意多边形 8"/>
            <p:cNvSpPr/>
            <p:nvPr>
              <p:custDataLst>
                <p:tags r:id="rId6"/>
              </p:custDataLst>
            </p:nvPr>
          </p:nvSpPr>
          <p:spPr bwMode="auto">
            <a:xfrm>
              <a:off x="5758763" y="583144"/>
              <a:ext cx="2701699" cy="1821350"/>
            </a:xfrm>
            <a:custGeom>
              <a:avLst/>
              <a:gdLst>
                <a:gd name="T0" fmla="*/ 1290 w 1314"/>
                <a:gd name="T1" fmla="*/ 0 h 885"/>
                <a:gd name="T2" fmla="*/ 24 w 1314"/>
                <a:gd name="T3" fmla="*/ 0 h 885"/>
                <a:gd name="T4" fmla="*/ 0 w 1314"/>
                <a:gd name="T5" fmla="*/ 25 h 885"/>
                <a:gd name="T6" fmla="*/ 0 w 1314"/>
                <a:gd name="T7" fmla="*/ 860 h 885"/>
                <a:gd name="T8" fmla="*/ 24 w 1314"/>
                <a:gd name="T9" fmla="*/ 885 h 885"/>
                <a:gd name="T10" fmla="*/ 1290 w 1314"/>
                <a:gd name="T11" fmla="*/ 885 h 885"/>
                <a:gd name="T12" fmla="*/ 1314 w 1314"/>
                <a:gd name="T13" fmla="*/ 860 h 885"/>
                <a:gd name="T14" fmla="*/ 1314 w 1314"/>
                <a:gd name="T15" fmla="*/ 25 h 885"/>
                <a:gd name="T16" fmla="*/ 1290 w 1314"/>
                <a:gd name="T17" fmla="*/ 0 h 8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14" h="885">
                  <a:moveTo>
                    <a:pt x="129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1"/>
                    <a:pt x="0" y="25"/>
                  </a:cubicBezTo>
                  <a:cubicBezTo>
                    <a:pt x="0" y="860"/>
                    <a:pt x="0" y="860"/>
                    <a:pt x="0" y="860"/>
                  </a:cubicBezTo>
                  <a:cubicBezTo>
                    <a:pt x="0" y="874"/>
                    <a:pt x="11" y="885"/>
                    <a:pt x="24" y="885"/>
                  </a:cubicBezTo>
                  <a:cubicBezTo>
                    <a:pt x="1290" y="885"/>
                    <a:pt x="1290" y="885"/>
                    <a:pt x="1290" y="885"/>
                  </a:cubicBezTo>
                  <a:cubicBezTo>
                    <a:pt x="1303" y="885"/>
                    <a:pt x="1314" y="874"/>
                    <a:pt x="1314" y="860"/>
                  </a:cubicBezTo>
                  <a:cubicBezTo>
                    <a:pt x="1314" y="25"/>
                    <a:pt x="1314" y="25"/>
                    <a:pt x="1314" y="25"/>
                  </a:cubicBezTo>
                  <a:cubicBezTo>
                    <a:pt x="1314" y="11"/>
                    <a:pt x="1303" y="0"/>
                    <a:pt x="1290" y="0"/>
                  </a:cubicBezTo>
                </a:path>
              </a:pathLst>
            </a:custGeom>
            <a:solidFill>
              <a:srgbClr val="75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  <p:sp>
          <p:nvSpPr>
            <p:cNvPr id="7" name="任意多边形 9"/>
            <p:cNvSpPr/>
            <p:nvPr>
              <p:custDataLst>
                <p:tags r:id="rId7"/>
              </p:custDataLst>
            </p:nvPr>
          </p:nvSpPr>
          <p:spPr bwMode="auto">
            <a:xfrm>
              <a:off x="5799488" y="634267"/>
              <a:ext cx="2619382" cy="1708707"/>
            </a:xfrm>
            <a:custGeom>
              <a:avLst/>
              <a:gdLst>
                <a:gd name="T0" fmla="*/ 1264 w 1274"/>
                <a:gd name="T1" fmla="*/ 760 h 760"/>
                <a:gd name="T2" fmla="*/ 10 w 1274"/>
                <a:gd name="T3" fmla="*/ 760 h 760"/>
                <a:gd name="T4" fmla="*/ 0 w 1274"/>
                <a:gd name="T5" fmla="*/ 750 h 760"/>
                <a:gd name="T6" fmla="*/ 0 w 1274"/>
                <a:gd name="T7" fmla="*/ 10 h 760"/>
                <a:gd name="T8" fmla="*/ 10 w 1274"/>
                <a:gd name="T9" fmla="*/ 0 h 760"/>
                <a:gd name="T10" fmla="*/ 1264 w 1274"/>
                <a:gd name="T11" fmla="*/ 0 h 760"/>
                <a:gd name="T12" fmla="*/ 1274 w 1274"/>
                <a:gd name="T13" fmla="*/ 10 h 760"/>
                <a:gd name="T14" fmla="*/ 1274 w 1274"/>
                <a:gd name="T15" fmla="*/ 750 h 760"/>
                <a:gd name="T16" fmla="*/ 1264 w 1274"/>
                <a:gd name="T17" fmla="*/ 760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4" h="760">
                  <a:moveTo>
                    <a:pt x="1264" y="760"/>
                  </a:moveTo>
                  <a:cubicBezTo>
                    <a:pt x="10" y="760"/>
                    <a:pt x="10" y="760"/>
                    <a:pt x="10" y="760"/>
                  </a:cubicBezTo>
                  <a:cubicBezTo>
                    <a:pt x="5" y="760"/>
                    <a:pt x="0" y="756"/>
                    <a:pt x="0" y="75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264" y="0"/>
                    <a:pt x="1264" y="0"/>
                    <a:pt x="1264" y="0"/>
                  </a:cubicBezTo>
                  <a:cubicBezTo>
                    <a:pt x="1270" y="0"/>
                    <a:pt x="1274" y="4"/>
                    <a:pt x="1274" y="10"/>
                  </a:cubicBezTo>
                  <a:cubicBezTo>
                    <a:pt x="1274" y="750"/>
                    <a:pt x="1274" y="750"/>
                    <a:pt x="1274" y="750"/>
                  </a:cubicBezTo>
                  <a:cubicBezTo>
                    <a:pt x="1274" y="756"/>
                    <a:pt x="1270" y="760"/>
                    <a:pt x="1264" y="760"/>
                  </a:cubicBezTo>
                </a:path>
              </a:pathLst>
            </a:custGeom>
            <a:solidFill>
              <a:srgbClr val="E1ED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516" tIns="32258" rIns="64516" bIns="32258" numCol="1" anchor="t" anchorCtr="0" compatLnSpc="1"/>
            <a:lstStyle/>
            <a:p>
              <a:endParaRPr lang="zh-CN" altLang="en-US" sz="1270"/>
            </a:p>
          </p:txBody>
        </p:sp>
      </p:grp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对点训练（带答案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76413" y="193644"/>
            <a:ext cx="11670062" cy="591307"/>
            <a:chOff x="32649" y="149542"/>
            <a:chExt cx="25287624" cy="1904101"/>
          </a:xfrm>
        </p:grpSpPr>
        <p:sp>
          <p:nvSpPr>
            <p:cNvPr id="6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1640958" y="494170"/>
              <a:ext cx="3934847" cy="12694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just"/>
              <a:r>
                <a:rPr lang="zh-CN" altLang="en-US" sz="2260" kern="100">
                  <a:solidFill>
                    <a:schemeClr val="tx1"/>
                  </a:solidFill>
                  <a:effectLst/>
                  <a:latin typeface="Calibri" panose="020F0502020204030204" charset="0"/>
                  <a:ea typeface="微软雅黑" panose="020B0503020204020204" charset="-122"/>
                  <a:cs typeface="Times New Roman" panose="02020603050405020304" charset="0"/>
                </a:rPr>
                <a:t>对点训练</a:t>
              </a:r>
              <a:endParaRPr lang="zh-CN" altLang="en-US" sz="2260" kern="100">
                <a:solidFill>
                  <a:schemeClr val="tx1"/>
                </a:solidFill>
                <a:effectLst/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7" name="直接连接符 6"/>
            <p:cNvCxnSpPr/>
            <p:nvPr>
              <p:custDataLst>
                <p:tags r:id="rId4"/>
              </p:custDataLst>
            </p:nvPr>
          </p:nvCxnSpPr>
          <p:spPr>
            <a:xfrm>
              <a:off x="32649" y="2053643"/>
              <a:ext cx="25287624" cy="0"/>
            </a:xfrm>
            <a:prstGeom prst="line">
              <a:avLst/>
            </a:prstGeom>
            <a:ln w="41275">
              <a:gradFill>
                <a:gsLst>
                  <a:gs pos="0">
                    <a:srgbClr val="00B0F0"/>
                  </a:gs>
                  <a:gs pos="27000">
                    <a:srgbClr val="00B0F0"/>
                  </a:gs>
                  <a:gs pos="76000">
                    <a:srgbClr val="00B0F0"/>
                  </a:gs>
                  <a:gs pos="47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00B0F0"/>
                  </a:gs>
                  <a:gs pos="37000">
                    <a:srgbClr val="00B0F0"/>
                  </a:gs>
                  <a:gs pos="60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形 2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6414" y="162168"/>
            <a:ext cx="577770" cy="577757"/>
          </a:xfrm>
          <a:prstGeom prst="rect">
            <a:avLst/>
          </a:prstGeom>
        </p:spPr>
      </p:pic>
      <p:sp>
        <p:nvSpPr>
          <p:cNvPr id="9" name="文本占位符 3"/>
          <p:cNvSpPr>
            <a:spLocks noGrp="1"/>
          </p:cNvSpPr>
          <p:nvPr>
            <p:ph type="body" sz="quarter" idx="10"/>
            <p:custDataLst>
              <p:tags r:id="rId9"/>
            </p:custDataLst>
          </p:nvPr>
        </p:nvSpPr>
        <p:spPr>
          <a:xfrm>
            <a:off x="564528" y="1022854"/>
            <a:ext cx="10899635" cy="4341531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  <p:sp>
        <p:nvSpPr>
          <p:cNvPr id="10" name="文本占位符 3"/>
          <p:cNvSpPr>
            <a:spLocks noGrp="1"/>
          </p:cNvSpPr>
          <p:nvPr>
            <p:ph type="body" sz="quarter" idx="11" hasCustomPrompt="1"/>
            <p:custDataLst>
              <p:tags r:id="rId10"/>
            </p:custDataLst>
          </p:nvPr>
        </p:nvSpPr>
        <p:spPr>
          <a:xfrm>
            <a:off x="10728948" y="5555691"/>
            <a:ext cx="575280" cy="526544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3105">
                <a:solidFill>
                  <a:srgbClr val="FF0000"/>
                </a:solidFill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r>
              <a:rPr lang="en-US" altLang="zh-CN"/>
              <a:t>C</a:t>
            </a:r>
            <a:endParaRPr lang="zh-CN" altLang="en-US"/>
          </a:p>
        </p:txBody>
      </p:sp>
      <p:pic>
        <p:nvPicPr>
          <p:cNvPr id="11" name="图片 10" descr="图片包含 图标&#10;&#10;描述已自动生成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13" name="图片 12" descr="背景图案&#10;&#10;描述已自动生成"/>
          <p:cNvPicPr>
            <a:picLocks noChangeAspect="1"/>
          </p:cNvPicPr>
          <p:nvPr userDrawn="1"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14" name="图片 13" descr="图片包含 图标&#10;&#10;描述已自动生成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>
            <p:custDataLst>
              <p:tags r:id="rId18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16" name="矩形 15"/>
          <p:cNvSpPr/>
          <p:nvPr userDrawn="1">
            <p:custDataLst>
              <p:tags r:id="rId19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pic>
        <p:nvPicPr>
          <p:cNvPr id="3" name="图片 2" descr="徽标, 图标&#10;&#10;描述已自动生成"/>
          <p:cNvPicPr>
            <a:picLocks noChangeAspect="1"/>
          </p:cNvPicPr>
          <p:nvPr userDrawn="1"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3779" y="5481443"/>
            <a:ext cx="601678" cy="601668"/>
          </a:xfrm>
          <a:prstGeom prst="rect">
            <a:avLst/>
          </a:prstGeom>
        </p:spPr>
      </p:pic>
      <p:pic>
        <p:nvPicPr>
          <p:cNvPr id="17" name="图片 16" descr="图标&#10;&#10;描述已自动生成"/>
          <p:cNvPicPr/>
          <p:nvPr userDrawn="1"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1177" y="175859"/>
            <a:ext cx="492041" cy="4920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占位符 3"/>
          <p:cNvSpPr>
            <a:spLocks noGrp="1"/>
          </p:cNvSpPr>
          <p:nvPr>
            <p:ph type="body" sz="quarter" idx="12"/>
            <p:custDataLst>
              <p:tags r:id="rId24"/>
            </p:custDataLst>
          </p:nvPr>
        </p:nvSpPr>
        <p:spPr>
          <a:xfrm>
            <a:off x="3320600" y="247428"/>
            <a:ext cx="4349804" cy="394234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3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4103"/>
          <p:cNvSpPr txBox="1"/>
          <p:nvPr userDrawn="1"/>
        </p:nvSpPr>
        <p:spPr>
          <a:xfrm>
            <a:off x="967740" y="459740"/>
            <a:ext cx="2362200" cy="749300"/>
          </a:xfrm>
          <a:prstGeom prst="rect">
            <a:avLst/>
          </a:prstGeom>
          <a:noFill/>
          <a:ln w="9525">
            <a:noFill/>
          </a:ln>
        </p:spPr>
        <p:txBody>
          <a:bodyPr wrap="square" lIns="90169" tIns="46989" rIns="90169" bIns="46989" anchor="t">
            <a:spAutoFit/>
          </a:bodyPr>
          <a:lstStyle/>
          <a:p>
            <a:r>
              <a:rPr lang="zh-CN" altLang="en-US" sz="4265" b="1" dirty="0">
                <a:solidFill>
                  <a:srgbClr val="3F83B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练习</a:t>
            </a:r>
            <a:endParaRPr lang="zh-CN" altLang="en-US" sz="4265" b="1" dirty="0">
              <a:solidFill>
                <a:srgbClr val="3F83B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Freeform 5"/>
          <p:cNvSpPr>
            <a:spLocks noChangeAspect="1"/>
          </p:cNvSpPr>
          <p:nvPr userDrawn="1"/>
        </p:nvSpPr>
        <p:spPr bwMode="auto">
          <a:xfrm>
            <a:off x="0" y="279400"/>
            <a:ext cx="967740" cy="1110827"/>
          </a:xfrm>
          <a:custGeom>
            <a:avLst/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3F83B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  <p:bldP spid="10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对点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>
            <p:custDataLst>
              <p:tags r:id="rId2"/>
            </p:custDataLst>
          </p:nvPr>
        </p:nvGrpSpPr>
        <p:grpSpPr>
          <a:xfrm>
            <a:off x="276413" y="193644"/>
            <a:ext cx="11670062" cy="591307"/>
            <a:chOff x="32649" y="149542"/>
            <a:chExt cx="25287624" cy="1904101"/>
          </a:xfrm>
        </p:grpSpPr>
        <p:sp>
          <p:nvSpPr>
            <p:cNvPr id="6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1640958" y="494170"/>
              <a:ext cx="3934847" cy="126949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just"/>
              <a:r>
                <a:rPr lang="zh-CN" altLang="en-US" sz="2260" kern="100">
                  <a:solidFill>
                    <a:schemeClr val="tx1"/>
                  </a:solidFill>
                  <a:effectLst/>
                  <a:latin typeface="Calibri" panose="020F0502020204030204" charset="0"/>
                  <a:ea typeface="微软雅黑" panose="020B0503020204020204" charset="-122"/>
                  <a:cs typeface="Times New Roman" panose="02020603050405020304" charset="0"/>
                </a:rPr>
                <a:t>对点训练</a:t>
              </a:r>
              <a:endParaRPr lang="zh-CN" altLang="en-US" sz="2260" kern="100">
                <a:solidFill>
                  <a:schemeClr val="tx1"/>
                </a:solidFill>
                <a:effectLst/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7" name="直接连接符 6"/>
            <p:cNvCxnSpPr/>
            <p:nvPr>
              <p:custDataLst>
                <p:tags r:id="rId4"/>
              </p:custDataLst>
            </p:nvPr>
          </p:nvCxnSpPr>
          <p:spPr>
            <a:xfrm>
              <a:off x="32649" y="2053643"/>
              <a:ext cx="25287624" cy="0"/>
            </a:xfrm>
            <a:prstGeom prst="line">
              <a:avLst/>
            </a:prstGeom>
            <a:ln w="41275">
              <a:gradFill>
                <a:gsLst>
                  <a:gs pos="0">
                    <a:srgbClr val="00B0F0"/>
                  </a:gs>
                  <a:gs pos="27000">
                    <a:srgbClr val="00B0F0"/>
                  </a:gs>
                  <a:gs pos="76000">
                    <a:srgbClr val="00B0F0"/>
                  </a:gs>
                  <a:gs pos="47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00B0F0"/>
                  </a:gs>
                  <a:gs pos="37000">
                    <a:srgbClr val="00B0F0"/>
                  </a:gs>
                  <a:gs pos="60000">
                    <a:srgbClr val="00B0F0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图形 21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6414" y="162168"/>
            <a:ext cx="577770" cy="577757"/>
          </a:xfrm>
          <a:prstGeom prst="rect">
            <a:avLst/>
          </a:prstGeom>
        </p:spPr>
      </p:pic>
      <p:sp>
        <p:nvSpPr>
          <p:cNvPr id="9" name="文本占位符 3"/>
          <p:cNvSpPr>
            <a:spLocks noGrp="1"/>
          </p:cNvSpPr>
          <p:nvPr>
            <p:ph type="body" sz="quarter" idx="10"/>
            <p:custDataLst>
              <p:tags r:id="rId9"/>
            </p:custDataLst>
          </p:nvPr>
        </p:nvSpPr>
        <p:spPr>
          <a:xfrm>
            <a:off x="564528" y="1022853"/>
            <a:ext cx="10899635" cy="483738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  <p:pic>
        <p:nvPicPr>
          <p:cNvPr id="11" name="图片 10" descr="图片包含 图标&#10;&#10;描述已自动生成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13" name="图片 12" descr="背景图案&#10;&#10;描述已自动生成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14" name="图片 13" descr="图片包含 图标&#10;&#10;描述已自动生成"/>
          <p:cNvPicPr>
            <a:picLocks noChangeAspect="1"/>
          </p:cNvPicPr>
          <p:nvPr userDrawn="1">
            <p:custDataLst>
              <p:tags r:id="rId16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16" name="矩形 15"/>
          <p:cNvSpPr/>
          <p:nvPr userDrawn="1">
            <p:custDataLst>
              <p:tags r:id="rId18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pic>
        <p:nvPicPr>
          <p:cNvPr id="17" name="图片 16" descr="图标&#10;&#10;描述已自动生成"/>
          <p:cNvPicPr/>
          <p:nvPr userDrawn="1"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1177" y="175859"/>
            <a:ext cx="492041" cy="4920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占位符 3"/>
          <p:cNvSpPr>
            <a:spLocks noGrp="1"/>
          </p:cNvSpPr>
          <p:nvPr>
            <p:ph type="body" sz="quarter" idx="12"/>
            <p:custDataLst>
              <p:tags r:id="rId21"/>
            </p:custDataLst>
          </p:nvPr>
        </p:nvSpPr>
        <p:spPr>
          <a:xfrm>
            <a:off x="3320600" y="247428"/>
            <a:ext cx="4349804" cy="394234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1975" baseline="0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图片包含 游戏机, 自然, 雨&#10;&#10;描述已自动生成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225" cy="7001706"/>
          </a:xfrm>
          <a:prstGeom prst="rect">
            <a:avLst/>
          </a:prstGeom>
        </p:spPr>
      </p:pic>
      <p:sp>
        <p:nvSpPr>
          <p:cNvPr id="2" name="矩形 1"/>
          <p:cNvSpPr/>
          <p:nvPr userDrawn="1">
            <p:custDataLst>
              <p:tags r:id="rId4"/>
            </p:custDataLst>
          </p:nvPr>
        </p:nvSpPr>
        <p:spPr>
          <a:xfrm>
            <a:off x="-545916" y="1845820"/>
            <a:ext cx="13399772" cy="3821355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50"/>
          </a:p>
        </p:txBody>
      </p:sp>
      <p:sp>
        <p:nvSpPr>
          <p:cNvPr id="5" name="文本框 9"/>
          <p:cNvSpPr txBox="1"/>
          <p:nvPr userDrawn="1">
            <p:custDataLst>
              <p:tags r:id="rId5"/>
            </p:custDataLst>
          </p:nvPr>
        </p:nvSpPr>
        <p:spPr>
          <a:xfrm>
            <a:off x="4867684" y="3429112"/>
            <a:ext cx="6319056" cy="11532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just"/>
            <a:endParaRPr lang="zh-CN" altLang="en-US" sz="3385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523111" y="3093694"/>
            <a:ext cx="6494023" cy="1325607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3810" b="1" spc="100" baseline="0"/>
            </a:lvl1pPr>
          </a:lstStyle>
          <a:p>
            <a:pPr algn="just"/>
            <a:r>
              <a:rPr lang="zh-CN" altLang="en-US" sz="6600" kern="100">
                <a:solidFill>
                  <a:srgbClr val="0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Times New Roman" panose="02020603050405020304" charset="0"/>
              </a:rPr>
              <a:t>模块一    物质的分类</a:t>
            </a:r>
            <a:endParaRPr lang="zh-CN" altLang="zh-CN" sz="4400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0" y="6640195"/>
            <a:ext cx="12192000" cy="21780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71500" sx="105000" sy="105000" algn="ctr" rotWithShape="0">
              <a:schemeClr val="accent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091565" y="781050"/>
            <a:ext cx="10948035" cy="76200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9" name="矩形 78"/>
          <p:cNvSpPr/>
          <p:nvPr userDrawn="1">
            <p:custDataLst>
              <p:tags r:id="rId2"/>
            </p:custDataLst>
          </p:nvPr>
        </p:nvSpPr>
        <p:spPr>
          <a:xfrm>
            <a:off x="0" y="6640195"/>
            <a:ext cx="12192000" cy="21780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71500" sx="105000" sy="105000" algn="ctr" rotWithShape="0">
              <a:schemeClr val="accent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 userDrawn="1"/>
        </p:nvSpPr>
        <p:spPr>
          <a:xfrm>
            <a:off x="11202035" y="2133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5"/>
          <p:cNvSpPr>
            <a:spLocks noChangeArrowheads="1"/>
          </p:cNvSpPr>
          <p:nvPr userDrawn="1"/>
        </p:nvSpPr>
        <p:spPr bwMode="auto">
          <a:xfrm flipV="1">
            <a:off x="1350739" y="842963"/>
            <a:ext cx="10841261" cy="60959"/>
          </a:xfrm>
          <a:prstGeom prst="rect">
            <a:avLst/>
          </a:prstGeom>
          <a:solidFill>
            <a:srgbClr val="3F83B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>
            <p:custDataLst>
              <p:tags r:id="rId2"/>
            </p:custDataLst>
          </p:nvPr>
        </p:nvGrpSpPr>
        <p:grpSpPr>
          <a:xfrm>
            <a:off x="277855" y="155785"/>
            <a:ext cx="545767" cy="496104"/>
            <a:chOff x="871717" y="11189609"/>
            <a:chExt cx="380406" cy="345792"/>
          </a:xfrm>
        </p:grpSpPr>
        <p:grpSp>
          <p:nvGrpSpPr>
            <p:cNvPr id="10" name="图形 54"/>
            <p:cNvGrpSpPr/>
            <p:nvPr>
              <p:custDataLst>
                <p:tags r:id="rId3"/>
              </p:custDataLst>
            </p:nvPr>
          </p:nvGrpSpPr>
          <p:grpSpPr>
            <a:xfrm>
              <a:off x="901463" y="11189609"/>
              <a:ext cx="304843" cy="345792"/>
              <a:chOff x="901463" y="11189609"/>
              <a:chExt cx="304843" cy="345792"/>
            </a:xfrm>
          </p:grpSpPr>
          <p:sp>
            <p:nvSpPr>
              <p:cNvPr id="14" name="任意多边形: 形状 13"/>
              <p:cNvSpPr/>
              <p:nvPr>
                <p:custDataLst>
                  <p:tags r:id="rId4"/>
                </p:custDataLst>
              </p:nvPr>
            </p:nvSpPr>
            <p:spPr>
              <a:xfrm>
                <a:off x="995858" y="11189610"/>
                <a:ext cx="102407" cy="147237"/>
              </a:xfrm>
              <a:custGeom>
                <a:avLst/>
                <a:gdLst>
                  <a:gd name="connsiteX0" fmla="*/ 62597 w 90429"/>
                  <a:gd name="connsiteY0" fmla="*/ 104220 h 147237"/>
                  <a:gd name="connsiteX1" fmla="*/ 48305 w 90429"/>
                  <a:gd name="connsiteY1" fmla="*/ 104220 h 147237"/>
                  <a:gd name="connsiteX2" fmla="*/ 48305 w 90429"/>
                  <a:gd name="connsiteY2" fmla="*/ 93502 h 147237"/>
                  <a:gd name="connsiteX3" fmla="*/ 90429 w 90429"/>
                  <a:gd name="connsiteY3" fmla="*/ 51521 h 147237"/>
                  <a:gd name="connsiteX4" fmla="*/ 90429 w 90429"/>
                  <a:gd name="connsiteY4" fmla="*/ 65812 h 147237"/>
                  <a:gd name="connsiteX5" fmla="*/ 62597 w 90429"/>
                  <a:gd name="connsiteY5" fmla="*/ 93573 h 147237"/>
                  <a:gd name="connsiteX6" fmla="*/ 39837 w 90429"/>
                  <a:gd name="connsiteY6" fmla="*/ 147237 h 147237"/>
                  <a:gd name="connsiteX7" fmla="*/ 25546 w 90429"/>
                  <a:gd name="connsiteY7" fmla="*/ 147237 h 147237"/>
                  <a:gd name="connsiteX8" fmla="*/ 25546 w 90429"/>
                  <a:gd name="connsiteY8" fmla="*/ 39837 h 147237"/>
                  <a:gd name="connsiteX9" fmla="*/ 0 w 90429"/>
                  <a:gd name="connsiteY9" fmla="*/ 14291 h 147237"/>
                  <a:gd name="connsiteX10" fmla="*/ 0 w 90429"/>
                  <a:gd name="connsiteY10" fmla="*/ 0 h 147237"/>
                  <a:gd name="connsiteX11" fmla="*/ 39837 w 90429"/>
                  <a:gd name="connsiteY11" fmla="*/ 39837 h 1472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90429" h="147237">
                    <a:moveTo>
                      <a:pt x="62597" y="104220"/>
                    </a:moveTo>
                    <a:lnTo>
                      <a:pt x="48305" y="104220"/>
                    </a:lnTo>
                    <a:lnTo>
                      <a:pt x="48305" y="93502"/>
                    </a:lnTo>
                    <a:cubicBezTo>
                      <a:pt x="48364" y="70285"/>
                      <a:pt x="67212" y="51501"/>
                      <a:pt x="90429" y="51521"/>
                    </a:cubicBezTo>
                    <a:lnTo>
                      <a:pt x="90429" y="65812"/>
                    </a:lnTo>
                    <a:cubicBezTo>
                      <a:pt x="75077" y="65792"/>
                      <a:pt x="62616" y="78221"/>
                      <a:pt x="62597" y="93573"/>
                    </a:cubicBezTo>
                    <a:close/>
                    <a:moveTo>
                      <a:pt x="39837" y="147237"/>
                    </a:moveTo>
                    <a:lnTo>
                      <a:pt x="25546" y="147237"/>
                    </a:lnTo>
                    <a:lnTo>
                      <a:pt x="25546" y="39837"/>
                    </a:lnTo>
                    <a:cubicBezTo>
                      <a:pt x="25546" y="25729"/>
                      <a:pt x="14109" y="14291"/>
                      <a:pt x="0" y="14291"/>
                    </a:cubicBezTo>
                    <a:lnTo>
                      <a:pt x="0" y="0"/>
                    </a:lnTo>
                    <a:cubicBezTo>
                      <a:pt x="21993" y="20"/>
                      <a:pt x="39818" y="17844"/>
                      <a:pt x="39837" y="39837"/>
                    </a:cubicBez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5"/>
                </p:custDataLst>
              </p:nvPr>
            </p:nvSpPr>
            <p:spPr>
              <a:xfrm>
                <a:off x="956700" y="11189609"/>
                <a:ext cx="186300" cy="174212"/>
              </a:xfrm>
              <a:custGeom>
                <a:avLst/>
                <a:gdLst>
                  <a:gd name="connsiteX0" fmla="*/ 83283 w 170889"/>
                  <a:gd name="connsiteY0" fmla="*/ 174212 h 174212"/>
                  <a:gd name="connsiteX1" fmla="*/ 64704 w 170889"/>
                  <a:gd name="connsiteY1" fmla="*/ 155634 h 174212"/>
                  <a:gd name="connsiteX2" fmla="*/ 64704 w 170889"/>
                  <a:gd name="connsiteY2" fmla="*/ 125372 h 174212"/>
                  <a:gd name="connsiteX3" fmla="*/ 78996 w 170889"/>
                  <a:gd name="connsiteY3" fmla="*/ 125372 h 174212"/>
                  <a:gd name="connsiteX4" fmla="*/ 78996 w 170889"/>
                  <a:gd name="connsiteY4" fmla="*/ 155634 h 174212"/>
                  <a:gd name="connsiteX5" fmla="*/ 83284 w 170889"/>
                  <a:gd name="connsiteY5" fmla="*/ 159920 h 174212"/>
                  <a:gd name="connsiteX6" fmla="*/ 87571 w 170889"/>
                  <a:gd name="connsiteY6" fmla="*/ 155634 h 174212"/>
                  <a:gd name="connsiteX7" fmla="*/ 87571 w 170889"/>
                  <a:gd name="connsiteY7" fmla="*/ 102434 h 174212"/>
                  <a:gd name="connsiteX8" fmla="*/ 101862 w 170889"/>
                  <a:gd name="connsiteY8" fmla="*/ 102434 h 174212"/>
                  <a:gd name="connsiteX9" fmla="*/ 101862 w 170889"/>
                  <a:gd name="connsiteY9" fmla="*/ 155634 h 174212"/>
                  <a:gd name="connsiteX10" fmla="*/ 83283 w 170889"/>
                  <a:gd name="connsiteY10" fmla="*/ 174212 h 174212"/>
                  <a:gd name="connsiteX11" fmla="*/ 14291 w 170889"/>
                  <a:gd name="connsiteY11" fmla="*/ 74708 h 174212"/>
                  <a:gd name="connsiteX12" fmla="*/ 0 w 170889"/>
                  <a:gd name="connsiteY12" fmla="*/ 74708 h 174212"/>
                  <a:gd name="connsiteX13" fmla="*/ 0 w 170889"/>
                  <a:gd name="connsiteY13" fmla="*/ 39837 h 174212"/>
                  <a:gd name="connsiteX14" fmla="*/ 39873 w 170889"/>
                  <a:gd name="connsiteY14" fmla="*/ 0 h 174212"/>
                  <a:gd name="connsiteX15" fmla="*/ 39873 w 170889"/>
                  <a:gd name="connsiteY15" fmla="*/ 14291 h 174212"/>
                  <a:gd name="connsiteX16" fmla="*/ 14291 w 170889"/>
                  <a:gd name="connsiteY16" fmla="*/ 39837 h 174212"/>
                  <a:gd name="connsiteX17" fmla="*/ 170890 w 170889"/>
                  <a:gd name="connsiteY17" fmla="*/ 130124 h 174212"/>
                  <a:gd name="connsiteX18" fmla="*/ 156598 w 170889"/>
                  <a:gd name="connsiteY18" fmla="*/ 130124 h 174212"/>
                  <a:gd name="connsiteX19" fmla="*/ 156598 w 170889"/>
                  <a:gd name="connsiteY19" fmla="*/ 93573 h 174212"/>
                  <a:gd name="connsiteX20" fmla="*/ 128837 w 170889"/>
                  <a:gd name="connsiteY20" fmla="*/ 65812 h 174212"/>
                  <a:gd name="connsiteX21" fmla="*/ 128837 w 170889"/>
                  <a:gd name="connsiteY21" fmla="*/ 51521 h 174212"/>
                  <a:gd name="connsiteX22" fmla="*/ 170890 w 170889"/>
                  <a:gd name="connsiteY22" fmla="*/ 93573 h 174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70889" h="174212">
                    <a:moveTo>
                      <a:pt x="83283" y="174212"/>
                    </a:moveTo>
                    <a:cubicBezTo>
                      <a:pt x="73031" y="174193"/>
                      <a:pt x="64724" y="165886"/>
                      <a:pt x="64704" y="155634"/>
                    </a:cubicBezTo>
                    <a:lnTo>
                      <a:pt x="64704" y="125372"/>
                    </a:lnTo>
                    <a:lnTo>
                      <a:pt x="78996" y="125372"/>
                    </a:lnTo>
                    <a:lnTo>
                      <a:pt x="78996" y="155634"/>
                    </a:lnTo>
                    <a:cubicBezTo>
                      <a:pt x="78996" y="158002"/>
                      <a:pt x="80916" y="159921"/>
                      <a:pt x="83284" y="159920"/>
                    </a:cubicBezTo>
                    <a:cubicBezTo>
                      <a:pt x="85651" y="159919"/>
                      <a:pt x="87570" y="158001"/>
                      <a:pt x="87571" y="155634"/>
                    </a:cubicBezTo>
                    <a:lnTo>
                      <a:pt x="87571" y="102434"/>
                    </a:lnTo>
                    <a:lnTo>
                      <a:pt x="101862" y="102434"/>
                    </a:lnTo>
                    <a:lnTo>
                      <a:pt x="101862" y="155634"/>
                    </a:lnTo>
                    <a:cubicBezTo>
                      <a:pt x="101843" y="165886"/>
                      <a:pt x="93536" y="174193"/>
                      <a:pt x="83283" y="174212"/>
                    </a:cubicBezTo>
                    <a:close/>
                    <a:moveTo>
                      <a:pt x="14291" y="74708"/>
                    </a:moveTo>
                    <a:lnTo>
                      <a:pt x="0" y="74708"/>
                    </a:lnTo>
                    <a:lnTo>
                      <a:pt x="0" y="39837"/>
                    </a:lnTo>
                    <a:cubicBezTo>
                      <a:pt x="39" y="17838"/>
                      <a:pt x="17874" y="20"/>
                      <a:pt x="39873" y="0"/>
                    </a:cubicBezTo>
                    <a:lnTo>
                      <a:pt x="39873" y="14291"/>
                    </a:lnTo>
                    <a:cubicBezTo>
                      <a:pt x="25758" y="14291"/>
                      <a:pt x="14311" y="25723"/>
                      <a:pt x="14291" y="39837"/>
                    </a:cubicBezTo>
                    <a:close/>
                    <a:moveTo>
                      <a:pt x="170890" y="130124"/>
                    </a:moveTo>
                    <a:lnTo>
                      <a:pt x="156598" y="130124"/>
                    </a:lnTo>
                    <a:lnTo>
                      <a:pt x="156598" y="93573"/>
                    </a:lnTo>
                    <a:cubicBezTo>
                      <a:pt x="156579" y="78249"/>
                      <a:pt x="144161" y="65832"/>
                      <a:pt x="128837" y="65812"/>
                    </a:cubicBezTo>
                    <a:lnTo>
                      <a:pt x="128837" y="51521"/>
                    </a:lnTo>
                    <a:cubicBezTo>
                      <a:pt x="152054" y="51540"/>
                      <a:pt x="170870" y="70356"/>
                      <a:pt x="170890" y="93573"/>
                    </a:cubicBez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6" name="任意多边形: 形状 15"/>
              <p:cNvSpPr/>
              <p:nvPr>
                <p:custDataLst>
                  <p:tags r:id="rId6"/>
                </p:custDataLst>
              </p:nvPr>
            </p:nvSpPr>
            <p:spPr>
              <a:xfrm>
                <a:off x="901463" y="11447641"/>
                <a:ext cx="121477" cy="55593"/>
              </a:xfrm>
              <a:custGeom>
                <a:avLst/>
                <a:gdLst>
                  <a:gd name="connsiteX0" fmla="*/ 60739 w 121477"/>
                  <a:gd name="connsiteY0" fmla="*/ 55594 h 55593"/>
                  <a:gd name="connsiteX1" fmla="*/ 0 w 121477"/>
                  <a:gd name="connsiteY1" fmla="*/ 0 h 55593"/>
                  <a:gd name="connsiteX2" fmla="*/ 121477 w 121477"/>
                  <a:gd name="connsiteY2" fmla="*/ 0 h 55593"/>
                  <a:gd name="connsiteX3" fmla="*/ 60739 w 121477"/>
                  <a:gd name="connsiteY3" fmla="*/ 55594 h 555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1477" h="55593">
                    <a:moveTo>
                      <a:pt x="60739" y="55594"/>
                    </a:moveTo>
                    <a:cubicBezTo>
                      <a:pt x="29157" y="55571"/>
                      <a:pt x="2811" y="31456"/>
                      <a:pt x="0" y="0"/>
                    </a:cubicBezTo>
                    <a:lnTo>
                      <a:pt x="121477" y="0"/>
                    </a:lnTo>
                    <a:cubicBezTo>
                      <a:pt x="118650" y="31448"/>
                      <a:pt x="92314" y="55554"/>
                      <a:pt x="60739" y="55594"/>
                    </a:cubicBezTo>
                    <a:close/>
                  </a:path>
                </a:pathLst>
              </a:custGeom>
              <a:solidFill>
                <a:srgbClr val="F8C44F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7" name="任意多边形: 形状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1061929" y="11328201"/>
                <a:ext cx="144377" cy="207200"/>
              </a:xfrm>
              <a:custGeom>
                <a:avLst/>
                <a:gdLst>
                  <a:gd name="connsiteX0" fmla="*/ 128551 w 144377"/>
                  <a:gd name="connsiteY0" fmla="*/ 207190 h 207200"/>
                  <a:gd name="connsiteX1" fmla="*/ 15899 w 144377"/>
                  <a:gd name="connsiteY1" fmla="*/ 207190 h 207200"/>
                  <a:gd name="connsiteX2" fmla="*/ 2322 w 144377"/>
                  <a:gd name="connsiteY2" fmla="*/ 200044 h 207200"/>
                  <a:gd name="connsiteX3" fmla="*/ 2322 w 144377"/>
                  <a:gd name="connsiteY3" fmla="*/ 182430 h 207200"/>
                  <a:gd name="connsiteX4" fmla="*/ 45196 w 144377"/>
                  <a:gd name="connsiteY4" fmla="*/ 95431 h 207200"/>
                  <a:gd name="connsiteX5" fmla="*/ 45196 w 144377"/>
                  <a:gd name="connsiteY5" fmla="*/ 44339 h 207200"/>
                  <a:gd name="connsiteX6" fmla="*/ 41373 w 144377"/>
                  <a:gd name="connsiteY6" fmla="*/ 44339 h 207200"/>
                  <a:gd name="connsiteX7" fmla="*/ 41373 w 144377"/>
                  <a:gd name="connsiteY7" fmla="*/ 0 h 207200"/>
                  <a:gd name="connsiteX8" fmla="*/ 103112 w 144377"/>
                  <a:gd name="connsiteY8" fmla="*/ 0 h 207200"/>
                  <a:gd name="connsiteX9" fmla="*/ 103112 w 144377"/>
                  <a:gd name="connsiteY9" fmla="*/ 44339 h 207200"/>
                  <a:gd name="connsiteX10" fmla="*/ 99182 w 144377"/>
                  <a:gd name="connsiteY10" fmla="*/ 44339 h 207200"/>
                  <a:gd name="connsiteX11" fmla="*/ 99182 w 144377"/>
                  <a:gd name="connsiteY11" fmla="*/ 95645 h 207200"/>
                  <a:gd name="connsiteX12" fmla="*/ 142056 w 144377"/>
                  <a:gd name="connsiteY12" fmla="*/ 182609 h 207200"/>
                  <a:gd name="connsiteX13" fmla="*/ 142056 w 144377"/>
                  <a:gd name="connsiteY13" fmla="*/ 200223 h 207200"/>
                  <a:gd name="connsiteX14" fmla="*/ 128551 w 144377"/>
                  <a:gd name="connsiteY14" fmla="*/ 207190 h 207200"/>
                  <a:gd name="connsiteX15" fmla="*/ 55665 w 144377"/>
                  <a:gd name="connsiteY15" fmla="*/ 30048 h 207200"/>
                  <a:gd name="connsiteX16" fmla="*/ 59666 w 144377"/>
                  <a:gd name="connsiteY16" fmla="*/ 30048 h 207200"/>
                  <a:gd name="connsiteX17" fmla="*/ 59666 w 144377"/>
                  <a:gd name="connsiteY17" fmla="*/ 98968 h 207200"/>
                  <a:gd name="connsiteX18" fmla="*/ 15291 w 144377"/>
                  <a:gd name="connsiteY18" fmla="*/ 188933 h 207200"/>
                  <a:gd name="connsiteX19" fmla="*/ 14434 w 144377"/>
                  <a:gd name="connsiteY19" fmla="*/ 192506 h 207200"/>
                  <a:gd name="connsiteX20" fmla="*/ 15899 w 144377"/>
                  <a:gd name="connsiteY20" fmla="*/ 192720 h 207200"/>
                  <a:gd name="connsiteX21" fmla="*/ 128551 w 144377"/>
                  <a:gd name="connsiteY21" fmla="*/ 192720 h 207200"/>
                  <a:gd name="connsiteX22" fmla="*/ 130051 w 144377"/>
                  <a:gd name="connsiteY22" fmla="*/ 192434 h 207200"/>
                  <a:gd name="connsiteX23" fmla="*/ 129194 w 144377"/>
                  <a:gd name="connsiteY23" fmla="*/ 188861 h 207200"/>
                  <a:gd name="connsiteX24" fmla="*/ 84890 w 144377"/>
                  <a:gd name="connsiteY24" fmla="*/ 98968 h 207200"/>
                  <a:gd name="connsiteX25" fmla="*/ 84890 w 144377"/>
                  <a:gd name="connsiteY25" fmla="*/ 30048 h 207200"/>
                  <a:gd name="connsiteX26" fmla="*/ 88821 w 144377"/>
                  <a:gd name="connsiteY26" fmla="*/ 30048 h 207200"/>
                  <a:gd name="connsiteX27" fmla="*/ 88821 w 144377"/>
                  <a:gd name="connsiteY27" fmla="*/ 14291 h 207200"/>
                  <a:gd name="connsiteX28" fmla="*/ 55665 w 144377"/>
                  <a:gd name="connsiteY28" fmla="*/ 14291 h 20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144377" h="207200">
                    <a:moveTo>
                      <a:pt x="128551" y="207190"/>
                    </a:moveTo>
                    <a:lnTo>
                      <a:pt x="15899" y="207190"/>
                    </a:lnTo>
                    <a:cubicBezTo>
                      <a:pt x="10426" y="207386"/>
                      <a:pt x="5259" y="204666"/>
                      <a:pt x="2322" y="200044"/>
                    </a:cubicBezTo>
                    <a:cubicBezTo>
                      <a:pt x="-774" y="194581"/>
                      <a:pt x="-774" y="187894"/>
                      <a:pt x="2322" y="182430"/>
                    </a:cubicBezTo>
                    <a:lnTo>
                      <a:pt x="45196" y="95431"/>
                    </a:lnTo>
                    <a:lnTo>
                      <a:pt x="45196" y="44339"/>
                    </a:lnTo>
                    <a:lnTo>
                      <a:pt x="41373" y="44339"/>
                    </a:lnTo>
                    <a:lnTo>
                      <a:pt x="41373" y="0"/>
                    </a:lnTo>
                    <a:lnTo>
                      <a:pt x="103112" y="0"/>
                    </a:lnTo>
                    <a:lnTo>
                      <a:pt x="103112" y="44339"/>
                    </a:lnTo>
                    <a:lnTo>
                      <a:pt x="99182" y="44339"/>
                    </a:lnTo>
                    <a:lnTo>
                      <a:pt x="99182" y="95645"/>
                    </a:lnTo>
                    <a:lnTo>
                      <a:pt x="142056" y="182609"/>
                    </a:lnTo>
                    <a:cubicBezTo>
                      <a:pt x="145152" y="188072"/>
                      <a:pt x="145152" y="194760"/>
                      <a:pt x="142056" y="200223"/>
                    </a:cubicBezTo>
                    <a:cubicBezTo>
                      <a:pt x="139084" y="204751"/>
                      <a:pt x="133962" y="207393"/>
                      <a:pt x="128551" y="207190"/>
                    </a:cubicBezTo>
                    <a:close/>
                    <a:moveTo>
                      <a:pt x="55665" y="30048"/>
                    </a:moveTo>
                    <a:lnTo>
                      <a:pt x="59666" y="30048"/>
                    </a:lnTo>
                    <a:lnTo>
                      <a:pt x="59666" y="98968"/>
                    </a:lnTo>
                    <a:lnTo>
                      <a:pt x="15291" y="188933"/>
                    </a:lnTo>
                    <a:cubicBezTo>
                      <a:pt x="14618" y="189996"/>
                      <a:pt x="14316" y="191253"/>
                      <a:pt x="14434" y="192506"/>
                    </a:cubicBezTo>
                    <a:cubicBezTo>
                      <a:pt x="14907" y="192657"/>
                      <a:pt x="15402" y="192729"/>
                      <a:pt x="15899" y="192720"/>
                    </a:cubicBezTo>
                    <a:lnTo>
                      <a:pt x="128551" y="192720"/>
                    </a:lnTo>
                    <a:cubicBezTo>
                      <a:pt x="129068" y="192768"/>
                      <a:pt x="129588" y="192669"/>
                      <a:pt x="130051" y="192434"/>
                    </a:cubicBezTo>
                    <a:cubicBezTo>
                      <a:pt x="130159" y="191182"/>
                      <a:pt x="129858" y="189929"/>
                      <a:pt x="129194" y="188861"/>
                    </a:cubicBezTo>
                    <a:lnTo>
                      <a:pt x="84890" y="98968"/>
                    </a:lnTo>
                    <a:lnTo>
                      <a:pt x="84890" y="30048"/>
                    </a:lnTo>
                    <a:lnTo>
                      <a:pt x="88821" y="30048"/>
                    </a:lnTo>
                    <a:lnTo>
                      <a:pt x="88821" y="14291"/>
                    </a:lnTo>
                    <a:lnTo>
                      <a:pt x="55665" y="14291"/>
                    </a:lnTo>
                    <a:close/>
                  </a:path>
                </a:pathLst>
              </a:custGeom>
              <a:solidFill>
                <a:srgbClr val="282D33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  <p:sp>
            <p:nvSpPr>
              <p:cNvPr id="18" name="任意多边形: 形状 17"/>
              <p:cNvSpPr/>
              <p:nvPr>
                <p:custDataLst>
                  <p:tags r:id="rId8"/>
                </p:custDataLst>
              </p:nvPr>
            </p:nvSpPr>
            <p:spPr>
              <a:xfrm>
                <a:off x="1098265" y="11433957"/>
                <a:ext cx="71814" cy="72850"/>
              </a:xfrm>
              <a:custGeom>
                <a:avLst/>
                <a:gdLst>
                  <a:gd name="connsiteX0" fmla="*/ 0 w 71814"/>
                  <a:gd name="connsiteY0" fmla="*/ 72851 h 72850"/>
                  <a:gd name="connsiteX1" fmla="*/ 35907 w 71814"/>
                  <a:gd name="connsiteY1" fmla="*/ 0 h 72850"/>
                  <a:gd name="connsiteX2" fmla="*/ 71814 w 71814"/>
                  <a:gd name="connsiteY2" fmla="*/ 72851 h 72850"/>
                  <a:gd name="connsiteX3" fmla="*/ 0 w 71814"/>
                  <a:gd name="connsiteY3" fmla="*/ 72851 h 72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1814" h="72850">
                    <a:moveTo>
                      <a:pt x="0" y="72851"/>
                    </a:moveTo>
                    <a:lnTo>
                      <a:pt x="35907" y="0"/>
                    </a:lnTo>
                    <a:lnTo>
                      <a:pt x="71814" y="72851"/>
                    </a:lnTo>
                    <a:lnTo>
                      <a:pt x="0" y="72851"/>
                    </a:lnTo>
                    <a:close/>
                  </a:path>
                </a:pathLst>
              </a:custGeom>
              <a:solidFill>
                <a:srgbClr val="34CA9D"/>
              </a:solidFill>
              <a:ln w="33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250"/>
              </a:p>
            </p:txBody>
          </p:sp>
        </p:grpSp>
        <p:grpSp>
          <p:nvGrpSpPr>
            <p:cNvPr id="11" name="组合 10"/>
            <p:cNvGrpSpPr/>
            <p:nvPr>
              <p:custDataLst>
                <p:tags r:id="rId9"/>
              </p:custDataLst>
            </p:nvPr>
          </p:nvGrpSpPr>
          <p:grpSpPr>
            <a:xfrm>
              <a:off x="871717" y="11213443"/>
              <a:ext cx="380406" cy="318140"/>
              <a:chOff x="6369506" y="11232130"/>
              <a:chExt cx="5656826" cy="4730906"/>
            </a:xfrm>
          </p:grpSpPr>
          <p:pic>
            <p:nvPicPr>
              <p:cNvPr id="12" name="图片 11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1"/>
              <a:srcRect l="75956" b="74628"/>
              <a:stretch>
                <a:fillRect/>
              </a:stretch>
            </p:blipFill>
            <p:spPr>
              <a:xfrm>
                <a:off x="10850704" y="11276711"/>
                <a:ext cx="1175628" cy="1200318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1"/>
              <a:srcRect r="25584"/>
              <a:stretch>
                <a:fillRect/>
              </a:stretch>
            </p:blipFill>
            <p:spPr>
              <a:xfrm>
                <a:off x="6369506" y="11232130"/>
                <a:ext cx="3638482" cy="4730906"/>
              </a:xfrm>
              <a:prstGeom prst="rect">
                <a:avLst/>
              </a:prstGeom>
            </p:spPr>
          </p:pic>
        </p:grpSp>
      </p:grpSp>
      <p:grpSp>
        <p:nvGrpSpPr>
          <p:cNvPr id="5" name="组合 4"/>
          <p:cNvGrpSpPr/>
          <p:nvPr>
            <p:custDataLst>
              <p:tags r:id="rId13"/>
            </p:custDataLst>
          </p:nvPr>
        </p:nvGrpSpPr>
        <p:grpSpPr>
          <a:xfrm>
            <a:off x="276414" y="193644"/>
            <a:ext cx="11915811" cy="591307"/>
            <a:chOff x="32649" y="149542"/>
            <a:chExt cx="25820132" cy="1904101"/>
          </a:xfrm>
        </p:grpSpPr>
        <p:cxnSp>
          <p:nvCxnSpPr>
            <p:cNvPr id="7" name="直接连接符 6"/>
            <p:cNvCxnSpPr/>
            <p:nvPr>
              <p:custDataLst>
                <p:tags r:id="rId14"/>
              </p:custDataLst>
            </p:nvPr>
          </p:nvCxnSpPr>
          <p:spPr>
            <a:xfrm>
              <a:off x="32649" y="2053643"/>
              <a:ext cx="25820132" cy="0"/>
            </a:xfrm>
            <a:prstGeom prst="line">
              <a:avLst/>
            </a:prstGeom>
            <a:ln w="41275">
              <a:gradFill>
                <a:gsLst>
                  <a:gs pos="0">
                    <a:srgbClr val="34CA9D"/>
                  </a:gs>
                  <a:gs pos="35000">
                    <a:srgbClr val="34CA9D"/>
                  </a:gs>
                  <a:gs pos="88000">
                    <a:srgbClr val="34CA9D"/>
                  </a:gs>
                  <a:gs pos="64000">
                    <a:srgbClr val="34CA9D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>
              <p:custDataLst>
                <p:tags r:id="rId15"/>
              </p:custDataLst>
            </p:nvPr>
          </p:nvCxnSpPr>
          <p:spPr>
            <a:xfrm>
              <a:off x="1664258" y="149542"/>
              <a:ext cx="2639189" cy="0"/>
            </a:xfrm>
            <a:prstGeom prst="line">
              <a:avLst/>
            </a:prstGeom>
            <a:ln w="28575">
              <a:gradFill>
                <a:gsLst>
                  <a:gs pos="0">
                    <a:srgbClr val="34CA9D"/>
                  </a:gs>
                  <a:gs pos="37000">
                    <a:srgbClr val="34CA9D"/>
                  </a:gs>
                  <a:gs pos="60000">
                    <a:srgbClr val="34CA9D"/>
                  </a:gs>
                  <a:gs pos="100000">
                    <a:schemeClr val="bg1"/>
                  </a:gs>
                </a:gsLst>
                <a:lin ang="21594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9"/>
          <p:cNvSpPr txBox="1"/>
          <p:nvPr userDrawn="1">
            <p:custDataLst>
              <p:tags r:id="rId16"/>
            </p:custDataLst>
          </p:nvPr>
        </p:nvSpPr>
        <p:spPr>
          <a:xfrm>
            <a:off x="1018636" y="300664"/>
            <a:ext cx="1815904" cy="39423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just"/>
            <a:r>
              <a:rPr lang="zh-CN" altLang="en-US" sz="2260" kern="100">
                <a:solidFill>
                  <a:srgbClr val="0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Times New Roman" panose="02020603050405020304" charset="0"/>
              </a:rPr>
              <a:t>知识精讲</a:t>
            </a:r>
            <a:endParaRPr lang="zh-CN" altLang="en-US" sz="2260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9" name="文本占位符 3"/>
          <p:cNvSpPr>
            <a:spLocks noGrp="1"/>
          </p:cNvSpPr>
          <p:nvPr>
            <p:ph type="body" sz="quarter" idx="10"/>
            <p:custDataLst>
              <p:tags r:id="rId17"/>
            </p:custDataLst>
          </p:nvPr>
        </p:nvSpPr>
        <p:spPr>
          <a:xfrm>
            <a:off x="564528" y="1108875"/>
            <a:ext cx="10899635" cy="1611563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260" baseline="0">
                <a:latin typeface="Times New Roman" panose="02020603050405020304" charset="0"/>
                <a:ea typeface="微软雅黑" panose="020B0503020204020204" charset="-122"/>
              </a:defRPr>
            </a:lvl1pPr>
            <a:lvl2pPr marL="457200" indent="0">
              <a:buFontTx/>
              <a:buNone/>
              <a:defRPr sz="2540"/>
            </a:lvl2pPr>
            <a:lvl3pPr marL="914400" indent="0">
              <a:buFontTx/>
              <a:buNone/>
              <a:defRPr sz="2540"/>
            </a:lvl3pPr>
            <a:lvl4pPr marL="1371600" indent="0">
              <a:buFontTx/>
              <a:buNone/>
              <a:defRPr sz="2540"/>
            </a:lvl4pPr>
            <a:lvl5pPr marL="1828800" indent="0">
              <a:buFontTx/>
              <a:buNone/>
              <a:defRPr sz="2540"/>
            </a:lvl5pPr>
          </a:lstStyle>
          <a:p>
            <a:pPr lvl="0"/>
            <a:endParaRPr lang="en-US" altLang="zh-CN"/>
          </a:p>
        </p:txBody>
      </p:sp>
      <p:pic>
        <p:nvPicPr>
          <p:cNvPr id="22" name="图片 21" descr="图片包含 图标&#10;&#10;描述已自动生成"/>
          <p:cNvPicPr>
            <a:picLocks noChangeAspect="1"/>
          </p:cNvPicPr>
          <p:nvPr userDrawn="1"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87"/>
          <a:stretch>
            <a:fillRect/>
          </a:stretch>
        </p:blipFill>
        <p:spPr>
          <a:xfrm>
            <a:off x="97657" y="6150541"/>
            <a:ext cx="2378819" cy="70768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 userDrawn="1"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25"/>
          <a:stretch>
            <a:fillRect/>
          </a:stretch>
        </p:blipFill>
        <p:spPr>
          <a:xfrm>
            <a:off x="5148069" y="6242691"/>
            <a:ext cx="2211489" cy="603799"/>
          </a:xfrm>
          <a:prstGeom prst="rect">
            <a:avLst/>
          </a:prstGeom>
        </p:spPr>
      </p:pic>
      <p:pic>
        <p:nvPicPr>
          <p:cNvPr id="24" name="图片 23" descr="背景图案&#10;&#10;描述已自动生成"/>
          <p:cNvPicPr>
            <a:picLocks noChangeAspect="1"/>
          </p:cNvPicPr>
          <p:nvPr userDrawn="1">
            <p:custDataLst>
              <p:tags r:id="rId2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>
            <a:fillRect/>
          </a:stretch>
        </p:blipFill>
        <p:spPr>
          <a:xfrm>
            <a:off x="9871385" y="6190749"/>
            <a:ext cx="2213307" cy="707683"/>
          </a:xfrm>
          <a:prstGeom prst="rect">
            <a:avLst/>
          </a:prstGeom>
        </p:spPr>
      </p:pic>
      <p:pic>
        <p:nvPicPr>
          <p:cNvPr id="25" name="图片 24" descr="图片包含 图标&#10;&#10;描述已自动生成"/>
          <p:cNvPicPr>
            <a:picLocks noChangeAspect="1"/>
          </p:cNvPicPr>
          <p:nvPr userDrawn="1">
            <p:custDataLst>
              <p:tags r:id="rId24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7"/>
          <a:stretch>
            <a:fillRect/>
          </a:stretch>
        </p:blipFill>
        <p:spPr>
          <a:xfrm>
            <a:off x="2621177" y="6150541"/>
            <a:ext cx="2378819" cy="7881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 userDrawn="1">
            <p:custDataLst>
              <p:tags r:id="rId2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2"/>
          <a:stretch>
            <a:fillRect/>
          </a:stretch>
        </p:blipFill>
        <p:spPr>
          <a:xfrm>
            <a:off x="7511824" y="6178001"/>
            <a:ext cx="2211489" cy="707683"/>
          </a:xfrm>
          <a:prstGeom prst="rect">
            <a:avLst/>
          </a:prstGeom>
        </p:spPr>
      </p:pic>
      <p:sp>
        <p:nvSpPr>
          <p:cNvPr id="27" name="矩形 26"/>
          <p:cNvSpPr/>
          <p:nvPr userDrawn="1">
            <p:custDataLst>
              <p:tags r:id="rId26"/>
            </p:custDataLst>
          </p:nvPr>
        </p:nvSpPr>
        <p:spPr>
          <a:xfrm>
            <a:off x="-228152" y="6098613"/>
            <a:ext cx="12601356" cy="1382516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70"/>
          </a:p>
        </p:txBody>
      </p:sp>
      <p:sp>
        <p:nvSpPr>
          <p:cNvPr id="28" name="文本框 27"/>
          <p:cNvSpPr txBox="1"/>
          <p:nvPr userDrawn="1">
            <p:custDataLst>
              <p:tags r:id="rId27"/>
            </p:custDataLst>
          </p:nvPr>
        </p:nvSpPr>
        <p:spPr>
          <a:xfrm rot="20602660">
            <a:off x="1568671" y="2836280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29" name="文本框 6"/>
          <p:cNvSpPr txBox="1"/>
          <p:nvPr userDrawn="1">
            <p:custDataLst>
              <p:tags r:id="rId28"/>
            </p:custDataLst>
          </p:nvPr>
        </p:nvSpPr>
        <p:spPr>
          <a:xfrm rot="20602660">
            <a:off x="1622845" y="2836935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30" name="文本框 7"/>
          <p:cNvSpPr txBox="1"/>
          <p:nvPr userDrawn="1">
            <p:custDataLst>
              <p:tags r:id="rId29"/>
            </p:custDataLst>
          </p:nvPr>
        </p:nvSpPr>
        <p:spPr>
          <a:xfrm rot="20602660">
            <a:off x="1176186" y="-4186079"/>
            <a:ext cx="9054882" cy="25749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小杨老师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      </a:t>
            </a:r>
            <a:r>
              <a:rPr lang="en-US" altLang="zh-CN" sz="6210">
                <a:solidFill>
                  <a:schemeClr val="bg1"/>
                </a:solidFill>
                <a:effectLst/>
              </a:rPr>
              <a:t>15521324728</a:t>
            </a:r>
            <a:endParaRPr lang="zh-CN" altLang="en-US" sz="6210">
              <a:solidFill>
                <a:schemeClr val="bg1"/>
              </a:solidFill>
            </a:endParaRPr>
          </a:p>
        </p:txBody>
      </p:sp>
      <p:sp>
        <p:nvSpPr>
          <p:cNvPr id="31" name="文本框 8"/>
          <p:cNvSpPr txBox="1"/>
          <p:nvPr userDrawn="1">
            <p:custDataLst>
              <p:tags r:id="rId30"/>
            </p:custDataLst>
          </p:nvPr>
        </p:nvSpPr>
        <p:spPr>
          <a:xfrm rot="20602660">
            <a:off x="1961156" y="9858638"/>
            <a:ext cx="9054882" cy="13328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770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0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4373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5920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397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87470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358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algn="l" defTabSz="1296035" rtl="0" eaLnBrk="1" latinLnBrk="0" hangingPunct="1">
              <a:defRPr sz="25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微信公众号：杨</a:t>
            </a:r>
            <a:r>
              <a:rPr lang="en-US" altLang="zh-CN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sir</a:t>
            </a:r>
            <a:r>
              <a:rPr lang="zh-CN" altLang="en-US" sz="6210">
                <a:solidFill>
                  <a:schemeClr val="bg1"/>
                </a:solidFill>
                <a:effectLst/>
                <a:cs typeface="Times New Roman" panose="02020603050405020304" charset="0"/>
              </a:rPr>
              <a:t>化学</a:t>
            </a:r>
            <a:endParaRPr lang="zh-CN" altLang="en-US" sz="621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31" y="274652"/>
            <a:ext cx="10973363" cy="1143059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9631" y="1600282"/>
            <a:ext cx="10973363" cy="452619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75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74.xml"/><Relationship Id="rId18" Type="http://schemas.openxmlformats.org/officeDocument/2006/relationships/tags" Target="../tags/tag73.xml"/><Relationship Id="rId17" Type="http://schemas.openxmlformats.org/officeDocument/2006/relationships/tags" Target="../tags/tag72.xml"/><Relationship Id="rId16" Type="http://schemas.openxmlformats.org/officeDocument/2006/relationships/tags" Target="../tags/tag71.xml"/><Relationship Id="rId15" Type="http://schemas.openxmlformats.org/officeDocument/2006/relationships/tags" Target="../tags/tag70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image" Target="../media/image14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.bin"/><Relationship Id="rId7" Type="http://schemas.openxmlformats.org/officeDocument/2006/relationships/tags" Target="../tags/tag221.xml"/><Relationship Id="rId6" Type="http://schemas.openxmlformats.org/officeDocument/2006/relationships/tags" Target="../tags/tag220.xml"/><Relationship Id="rId5" Type="http://schemas.openxmlformats.org/officeDocument/2006/relationships/tags" Target="../tags/tag219.xml"/><Relationship Id="rId4" Type="http://schemas.openxmlformats.org/officeDocument/2006/relationships/tags" Target="../tags/tag218.xml"/><Relationship Id="rId3" Type="http://schemas.openxmlformats.org/officeDocument/2006/relationships/tags" Target="../tags/tag217.xml"/><Relationship Id="rId2" Type="http://schemas.openxmlformats.org/officeDocument/2006/relationships/tags" Target="../tags/tag216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22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30.xml"/><Relationship Id="rId8" Type="http://schemas.openxmlformats.org/officeDocument/2006/relationships/tags" Target="../tags/tag229.xml"/><Relationship Id="rId7" Type="http://schemas.openxmlformats.org/officeDocument/2006/relationships/tags" Target="../tags/tag228.xml"/><Relationship Id="rId6" Type="http://schemas.openxmlformats.org/officeDocument/2006/relationships/tags" Target="../tags/tag227.xml"/><Relationship Id="rId5" Type="http://schemas.openxmlformats.org/officeDocument/2006/relationships/tags" Target="../tags/tag226.xml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32.xml"/><Relationship Id="rId10" Type="http://schemas.openxmlformats.org/officeDocument/2006/relationships/tags" Target="../tags/tag231.xml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233.xml"/><Relationship Id="rId5" Type="http://schemas.openxmlformats.org/officeDocument/2006/relationships/image" Target="../media/image19.png"/><Relationship Id="rId4" Type="http://schemas.microsoft.com/office/2007/relationships/media" Target="../media/media1.mp4"/><Relationship Id="rId3" Type="http://schemas.openxmlformats.org/officeDocument/2006/relationships/video" Target="../media/media1.mp4"/><Relationship Id="rId2" Type="http://schemas.openxmlformats.org/officeDocument/2006/relationships/image" Target="../media/image18.png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23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38.xml"/><Relationship Id="rId8" Type="http://schemas.openxmlformats.org/officeDocument/2006/relationships/tags" Target="../tags/tag237.xml"/><Relationship Id="rId7" Type="http://schemas.openxmlformats.org/officeDocument/2006/relationships/tags" Target="../tags/tag236.xml"/><Relationship Id="rId6" Type="http://schemas.openxmlformats.org/officeDocument/2006/relationships/tags" Target="../tags/tag235.xml"/><Relationship Id="rId5" Type="http://schemas.openxmlformats.org/officeDocument/2006/relationships/image" Target="../media/image28.png"/><Relationship Id="rId4" Type="http://schemas.openxmlformats.org/officeDocument/2006/relationships/image" Target="../media/image27.sv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39.xml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241.xml"/><Relationship Id="rId6" Type="http://schemas.openxmlformats.org/officeDocument/2006/relationships/tags" Target="../tags/tag240.xml"/><Relationship Id="rId5" Type="http://schemas.openxmlformats.org/officeDocument/2006/relationships/image" Target="../media/image28.png"/><Relationship Id="rId4" Type="http://schemas.openxmlformats.org/officeDocument/2006/relationships/image" Target="../media/image27.sv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tags" Target="../tags/tag84.xml"/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4" Type="http://schemas.openxmlformats.org/officeDocument/2006/relationships/slideLayout" Target="../slideLayouts/slideLayout2.xml"/><Relationship Id="rId33" Type="http://schemas.openxmlformats.org/officeDocument/2006/relationships/tags" Target="../tags/tag109.xml"/><Relationship Id="rId32" Type="http://schemas.openxmlformats.org/officeDocument/2006/relationships/tags" Target="../tags/tag108.xml"/><Relationship Id="rId31" Type="http://schemas.openxmlformats.org/officeDocument/2006/relationships/tags" Target="../tags/tag107.xml"/><Relationship Id="rId30" Type="http://schemas.openxmlformats.org/officeDocument/2006/relationships/tags" Target="../tags/tag106.xml"/><Relationship Id="rId3" Type="http://schemas.openxmlformats.org/officeDocument/2006/relationships/tags" Target="../tags/tag79.xml"/><Relationship Id="rId29" Type="http://schemas.openxmlformats.org/officeDocument/2006/relationships/tags" Target="../tags/tag105.xml"/><Relationship Id="rId28" Type="http://schemas.openxmlformats.org/officeDocument/2006/relationships/tags" Target="../tags/tag104.xml"/><Relationship Id="rId27" Type="http://schemas.openxmlformats.org/officeDocument/2006/relationships/tags" Target="../tags/tag103.xml"/><Relationship Id="rId26" Type="http://schemas.openxmlformats.org/officeDocument/2006/relationships/tags" Target="../tags/tag102.xml"/><Relationship Id="rId25" Type="http://schemas.openxmlformats.org/officeDocument/2006/relationships/tags" Target="../tags/tag101.xml"/><Relationship Id="rId24" Type="http://schemas.openxmlformats.org/officeDocument/2006/relationships/tags" Target="../tags/tag100.xml"/><Relationship Id="rId23" Type="http://schemas.openxmlformats.org/officeDocument/2006/relationships/tags" Target="../tags/tag99.xml"/><Relationship Id="rId22" Type="http://schemas.openxmlformats.org/officeDocument/2006/relationships/tags" Target="../tags/tag98.xml"/><Relationship Id="rId21" Type="http://schemas.openxmlformats.org/officeDocument/2006/relationships/tags" Target="../tags/tag97.xml"/><Relationship Id="rId20" Type="http://schemas.openxmlformats.org/officeDocument/2006/relationships/tags" Target="../tags/tag96.xml"/><Relationship Id="rId2" Type="http://schemas.openxmlformats.org/officeDocument/2006/relationships/tags" Target="../tags/tag78.xml"/><Relationship Id="rId19" Type="http://schemas.openxmlformats.org/officeDocument/2006/relationships/tags" Target="../tags/tag95.xml"/><Relationship Id="rId18" Type="http://schemas.openxmlformats.org/officeDocument/2006/relationships/tags" Target="../tags/tag94.xml"/><Relationship Id="rId17" Type="http://schemas.openxmlformats.org/officeDocument/2006/relationships/tags" Target="../tags/tag93.xml"/><Relationship Id="rId16" Type="http://schemas.openxmlformats.org/officeDocument/2006/relationships/tags" Target="../tags/tag92.xml"/><Relationship Id="rId15" Type="http://schemas.openxmlformats.org/officeDocument/2006/relationships/tags" Target="../tags/tag91.xml"/><Relationship Id="rId14" Type="http://schemas.openxmlformats.org/officeDocument/2006/relationships/tags" Target="../tags/tag90.xml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125.xml"/><Relationship Id="rId16" Type="http://schemas.openxmlformats.org/officeDocument/2006/relationships/tags" Target="../tags/tag12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tags" Target="../tags/tag131.xml"/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Relationship Id="rId30" Type="http://schemas.openxmlformats.org/officeDocument/2006/relationships/slideLayout" Target="../slideLayouts/slideLayout2.xml"/><Relationship Id="rId3" Type="http://schemas.openxmlformats.org/officeDocument/2006/relationships/tags" Target="../tags/tag127.xml"/><Relationship Id="rId29" Type="http://schemas.openxmlformats.org/officeDocument/2006/relationships/tags" Target="../tags/tag153.xml"/><Relationship Id="rId28" Type="http://schemas.openxmlformats.org/officeDocument/2006/relationships/tags" Target="../tags/tag152.xml"/><Relationship Id="rId27" Type="http://schemas.openxmlformats.org/officeDocument/2006/relationships/tags" Target="../tags/tag151.xml"/><Relationship Id="rId26" Type="http://schemas.openxmlformats.org/officeDocument/2006/relationships/tags" Target="../tags/tag150.xml"/><Relationship Id="rId25" Type="http://schemas.openxmlformats.org/officeDocument/2006/relationships/tags" Target="../tags/tag149.xml"/><Relationship Id="rId24" Type="http://schemas.openxmlformats.org/officeDocument/2006/relationships/tags" Target="../tags/tag148.xml"/><Relationship Id="rId23" Type="http://schemas.openxmlformats.org/officeDocument/2006/relationships/tags" Target="../tags/tag147.xml"/><Relationship Id="rId22" Type="http://schemas.openxmlformats.org/officeDocument/2006/relationships/tags" Target="../tags/tag146.xml"/><Relationship Id="rId21" Type="http://schemas.openxmlformats.org/officeDocument/2006/relationships/tags" Target="../tags/tag145.xml"/><Relationship Id="rId20" Type="http://schemas.openxmlformats.org/officeDocument/2006/relationships/tags" Target="../tags/tag144.xml"/><Relationship Id="rId2" Type="http://schemas.openxmlformats.org/officeDocument/2006/relationships/tags" Target="../tags/tag126.xml"/><Relationship Id="rId19" Type="http://schemas.openxmlformats.org/officeDocument/2006/relationships/tags" Target="../tags/tag143.xml"/><Relationship Id="rId18" Type="http://schemas.openxmlformats.org/officeDocument/2006/relationships/tags" Target="../tags/tag142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9" Type="http://schemas.openxmlformats.org/officeDocument/2006/relationships/slideLayout" Target="../slideLayouts/slideLayout2.xml"/><Relationship Id="rId38" Type="http://schemas.openxmlformats.org/officeDocument/2006/relationships/tags" Target="../tags/tag190.xml"/><Relationship Id="rId37" Type="http://schemas.openxmlformats.org/officeDocument/2006/relationships/tags" Target="../tags/tag189.xml"/><Relationship Id="rId36" Type="http://schemas.openxmlformats.org/officeDocument/2006/relationships/tags" Target="../tags/tag188.xml"/><Relationship Id="rId35" Type="http://schemas.openxmlformats.org/officeDocument/2006/relationships/tags" Target="../tags/tag187.xml"/><Relationship Id="rId34" Type="http://schemas.openxmlformats.org/officeDocument/2006/relationships/tags" Target="../tags/tag186.xml"/><Relationship Id="rId33" Type="http://schemas.openxmlformats.org/officeDocument/2006/relationships/tags" Target="../tags/tag185.xml"/><Relationship Id="rId32" Type="http://schemas.openxmlformats.org/officeDocument/2006/relationships/tags" Target="../tags/tag184.xml"/><Relationship Id="rId31" Type="http://schemas.openxmlformats.org/officeDocument/2006/relationships/tags" Target="../tags/tag183.xml"/><Relationship Id="rId30" Type="http://schemas.openxmlformats.org/officeDocument/2006/relationships/tags" Target="../tags/tag182.xml"/><Relationship Id="rId3" Type="http://schemas.openxmlformats.org/officeDocument/2006/relationships/tags" Target="../tags/tag155.xml"/><Relationship Id="rId29" Type="http://schemas.openxmlformats.org/officeDocument/2006/relationships/tags" Target="../tags/tag181.xml"/><Relationship Id="rId28" Type="http://schemas.openxmlformats.org/officeDocument/2006/relationships/tags" Target="../tags/tag180.xml"/><Relationship Id="rId27" Type="http://schemas.openxmlformats.org/officeDocument/2006/relationships/tags" Target="../tags/tag179.xml"/><Relationship Id="rId26" Type="http://schemas.openxmlformats.org/officeDocument/2006/relationships/tags" Target="../tags/tag178.xml"/><Relationship Id="rId25" Type="http://schemas.openxmlformats.org/officeDocument/2006/relationships/tags" Target="../tags/tag177.xml"/><Relationship Id="rId24" Type="http://schemas.openxmlformats.org/officeDocument/2006/relationships/tags" Target="../tags/tag176.xml"/><Relationship Id="rId23" Type="http://schemas.openxmlformats.org/officeDocument/2006/relationships/tags" Target="../tags/tag175.xml"/><Relationship Id="rId22" Type="http://schemas.openxmlformats.org/officeDocument/2006/relationships/tags" Target="../tags/tag174.xml"/><Relationship Id="rId21" Type="http://schemas.openxmlformats.org/officeDocument/2006/relationships/tags" Target="../tags/tag173.xml"/><Relationship Id="rId20" Type="http://schemas.openxmlformats.org/officeDocument/2006/relationships/tags" Target="../tags/tag172.xml"/><Relationship Id="rId2" Type="http://schemas.openxmlformats.org/officeDocument/2006/relationships/tags" Target="../tags/tag154.xml"/><Relationship Id="rId19" Type="http://schemas.openxmlformats.org/officeDocument/2006/relationships/tags" Target="../tags/tag171.xml"/><Relationship Id="rId18" Type="http://schemas.openxmlformats.org/officeDocument/2006/relationships/tags" Target="../tags/tag170.xml"/><Relationship Id="rId17" Type="http://schemas.openxmlformats.org/officeDocument/2006/relationships/tags" Target="../tags/tag169.xml"/><Relationship Id="rId16" Type="http://schemas.openxmlformats.org/officeDocument/2006/relationships/tags" Target="../tags/tag168.xml"/><Relationship Id="rId15" Type="http://schemas.openxmlformats.org/officeDocument/2006/relationships/tags" Target="../tags/tag167.xml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tags" Target="../tags/tag195.xml"/><Relationship Id="rId5" Type="http://schemas.openxmlformats.org/officeDocument/2006/relationships/tags" Target="../tags/tag194.xml"/><Relationship Id="rId4" Type="http://schemas.openxmlformats.org/officeDocument/2006/relationships/tags" Target="../tags/tag193.xml"/><Relationship Id="rId3" Type="http://schemas.openxmlformats.org/officeDocument/2006/relationships/tags" Target="../tags/tag192.xml"/><Relationship Id="rId2" Type="http://schemas.openxmlformats.org/officeDocument/2006/relationships/tags" Target="../tags/tag191.x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200.xml"/><Relationship Id="rId10" Type="http://schemas.openxmlformats.org/officeDocument/2006/relationships/tags" Target="../tags/tag199.xml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01.xml"/><Relationship Id="rId2" Type="http://schemas.openxmlformats.org/officeDocument/2006/relationships/image" Target="../media/image16.jpeg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09.xml"/><Relationship Id="rId8" Type="http://schemas.openxmlformats.org/officeDocument/2006/relationships/tags" Target="../tags/tag208.xml"/><Relationship Id="rId7" Type="http://schemas.openxmlformats.org/officeDocument/2006/relationships/tags" Target="../tags/tag207.xml"/><Relationship Id="rId6" Type="http://schemas.openxmlformats.org/officeDocument/2006/relationships/tags" Target="../tags/tag206.xml"/><Relationship Id="rId5" Type="http://schemas.openxmlformats.org/officeDocument/2006/relationships/tags" Target="../tags/tag205.xml"/><Relationship Id="rId4" Type="http://schemas.openxmlformats.org/officeDocument/2006/relationships/tags" Target="../tags/tag204.xml"/><Relationship Id="rId3" Type="http://schemas.openxmlformats.org/officeDocument/2006/relationships/tags" Target="../tags/tag203.xml"/><Relationship Id="rId2" Type="http://schemas.openxmlformats.org/officeDocument/2006/relationships/tags" Target="../tags/tag202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212.xml"/><Relationship Id="rId11" Type="http://schemas.openxmlformats.org/officeDocument/2006/relationships/tags" Target="../tags/tag211.xml"/><Relationship Id="rId10" Type="http://schemas.openxmlformats.org/officeDocument/2006/relationships/tags" Target="../tags/tag210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" name="组合 26"/>
          <p:cNvGrpSpPr/>
          <p:nvPr/>
        </p:nvGrpSpPr>
        <p:grpSpPr>
          <a:xfrm>
            <a:off x="186055" y="241300"/>
            <a:ext cx="2607239" cy="617855"/>
            <a:chOff x="219" y="1585"/>
            <a:chExt cx="3850" cy="973"/>
          </a:xfrm>
        </p:grpSpPr>
        <p:pic>
          <p:nvPicPr>
            <p:cNvPr id="44" name="图片 43" descr="d15d30791387f6d2d828e77a79be3575"/>
            <p:cNvPicPr>
              <a:picLocks noChangeAspect="1"/>
            </p:cNvPicPr>
            <p:nvPr/>
          </p:nvPicPr>
          <p:blipFill>
            <a:blip r:embed="rId1"/>
            <a:srcRect l="17153" t="38651" r="65014" b="42044"/>
            <a:stretch>
              <a:fillRect/>
            </a:stretch>
          </p:blipFill>
          <p:spPr>
            <a:xfrm>
              <a:off x="219" y="1585"/>
              <a:ext cx="1284" cy="973"/>
            </a:xfrm>
            <a:prstGeom prst="rect">
              <a:avLst/>
            </a:prstGeom>
          </p:spPr>
        </p:pic>
        <p:sp>
          <p:nvSpPr>
            <p:cNvPr id="53" name="文本框 52"/>
            <p:cNvSpPr txBox="1"/>
            <p:nvPr/>
          </p:nvSpPr>
          <p:spPr>
            <a:xfrm>
              <a:off x="1555" y="1639"/>
              <a:ext cx="2514" cy="822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00B0F0"/>
                  </a:solidFill>
                </a:rPr>
                <a:t>导入新</a:t>
              </a:r>
              <a:r>
                <a:rPr lang="zh-CN" altLang="en-US" sz="2800" b="1">
                  <a:solidFill>
                    <a:srgbClr val="00B0F0"/>
                  </a:solidFill>
                </a:rPr>
                <a:t>课</a:t>
              </a:r>
              <a:endParaRPr lang="zh-CN" altLang="en-US" sz="2800" b="1">
                <a:solidFill>
                  <a:srgbClr val="00B0F0"/>
                </a:solidFill>
              </a:endParaRPr>
            </a:p>
          </p:txBody>
        </p:sp>
      </p:grpSp>
      <p:sp>
        <p:nvSpPr>
          <p:cNvPr id="5159" name="Rectangle 6"/>
          <p:cNvSpPr/>
          <p:nvPr>
            <p:custDataLst>
              <p:tags r:id="rId2"/>
            </p:custDataLst>
          </p:nvPr>
        </p:nvSpPr>
        <p:spPr>
          <a:xfrm>
            <a:off x="591185" y="1438910"/>
            <a:ext cx="1040003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>
              <a:lnSpc>
                <a:spcPct val="200000"/>
              </a:lnSpc>
            </a:pP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    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在水溶液中，酸、碱和盐全部或部分以离子形式存在，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marL="0" indent="0">
              <a:lnSpc>
                <a:spcPct val="200000"/>
              </a:lnSpc>
            </a:pP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那么，其中的溶剂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---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是全部以分子形式存在，还是部分以离子形式存在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呢？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39942" name="矩形 90117"/>
          <p:cNvSpPr/>
          <p:nvPr>
            <p:custDataLst>
              <p:tags r:id="rId2"/>
            </p:custDataLst>
          </p:nvPr>
        </p:nvSpPr>
        <p:spPr>
          <a:xfrm>
            <a:off x="219393" y="1748473"/>
            <a:ext cx="16637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(1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定义：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39943" name="文本框 90118"/>
          <p:cNvSpPr/>
          <p:nvPr>
            <p:custDataLst>
              <p:tags r:id="rId3"/>
            </p:custDataLst>
          </p:nvPr>
        </p:nvSpPr>
        <p:spPr>
          <a:xfrm>
            <a:off x="2065973" y="1750060"/>
            <a:ext cx="2590800" cy="520700"/>
          </a:xfrm>
          <a:prstGeom prst="rect">
            <a:avLst/>
          </a:prstGeom>
          <a:noFill/>
          <a:ln w="38100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的负对数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39945" name="文本框 90120"/>
          <p:cNvSpPr/>
          <p:nvPr>
            <p:custDataLst>
              <p:tags r:id="rId4"/>
            </p:custDataLst>
          </p:nvPr>
        </p:nvSpPr>
        <p:spPr>
          <a:xfrm>
            <a:off x="219393" y="2543810"/>
            <a:ext cx="2232025" cy="520700"/>
          </a:xfrm>
          <a:prstGeom prst="rect">
            <a:avLst/>
          </a:prstGeom>
          <a:noFill/>
          <a:ln w="38100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(2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使用范围：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39946" name="文本框 90121"/>
          <p:cNvSpPr/>
          <p:nvPr>
            <p:custDataLst>
              <p:tags r:id="rId5"/>
            </p:custDataLst>
          </p:nvPr>
        </p:nvSpPr>
        <p:spPr>
          <a:xfrm>
            <a:off x="2595880" y="2543810"/>
            <a:ext cx="3280410" cy="520700"/>
          </a:xfrm>
          <a:prstGeom prst="rect">
            <a:avLst/>
          </a:prstGeom>
          <a:noFill/>
          <a:ln w="38100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)&lt;1mol/L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40962" name="文本占位符 91137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541973" y="3240088"/>
            <a:ext cx="8229600" cy="3527425"/>
          </a:xfrm>
        </p:spPr>
        <p:txBody>
          <a:bodyPr anchor="t"/>
          <a:p>
            <a:pPr>
              <a:lnSpc>
                <a:spcPct val="120000"/>
              </a:lnSpc>
              <a:buClr>
                <a:schemeClr val="hlink"/>
              </a:buClr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例：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)=0.001 mol /L    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仿宋_GB2312" pitchFamily="49" charset="-122"/>
            </a:endParaRPr>
          </a:p>
          <a:p>
            <a:pPr>
              <a:lnSpc>
                <a:spcPct val="120000"/>
              </a:lnSpc>
              <a:buClr>
                <a:schemeClr val="hlink"/>
              </a:buClr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       pH=-lg 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3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= 3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仿宋_GB2312" pitchFamily="49" charset="-122"/>
            </a:endParaRPr>
          </a:p>
          <a:p>
            <a:pPr>
              <a:lnSpc>
                <a:spcPct val="120000"/>
              </a:lnSpc>
              <a:buClr>
                <a:schemeClr val="hlink"/>
              </a:buClr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例：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) = 0.01mol /L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仿宋_GB2312" pitchFamily="49" charset="-122"/>
            </a:endParaRPr>
          </a:p>
          <a:p>
            <a:pPr>
              <a:lnSpc>
                <a:spcPct val="120000"/>
              </a:lnSpc>
              <a:buClr>
                <a:schemeClr val="hlink"/>
              </a:buClr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 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    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)=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14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/ 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= 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1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mol /L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仿宋_GB2312" pitchFamily="49" charset="-122"/>
            </a:endParaRPr>
          </a:p>
          <a:p>
            <a:pPr>
              <a:lnSpc>
                <a:spcPct val="120000"/>
              </a:lnSpc>
              <a:buClr>
                <a:schemeClr val="hlink"/>
              </a:buClr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        pH=-lg 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-12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仿宋_GB2312" pitchFamily="49" charset="-122"/>
              </a:rPr>
              <a:t>= 1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仿宋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02225" y="1614170"/>
            <a:ext cx="2981960" cy="876300"/>
            <a:chOff x="8035" y="2542"/>
            <a:chExt cx="4696" cy="1380"/>
          </a:xfrm>
        </p:grpSpPr>
        <p:graphicFrame>
          <p:nvGraphicFramePr>
            <p:cNvPr id="39944" name="对象 90119"/>
            <p:cNvGraphicFramePr/>
            <p:nvPr>
              <p:custDataLst>
                <p:tags r:id="rId7"/>
              </p:custDataLst>
            </p:nvPr>
          </p:nvGraphicFramePr>
          <p:xfrm>
            <a:off x="8302" y="2754"/>
            <a:ext cx="4349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8" imgW="875665" imgH="203200" progId="Equation.DSMT4">
                    <p:embed/>
                  </p:oleObj>
                </mc:Choice>
                <mc:Fallback>
                  <p:oleObj name="" r:id="rId8" imgW="875665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2" y="2754"/>
                          <a:ext cx="4349" cy="890"/>
                        </a:xfrm>
                        <a:prstGeom prst="rect">
                          <a:avLst/>
                        </a:prstGeom>
                        <a:noFill/>
                        <a:ln w="31750" cmpd="sng">
                          <a:noFill/>
                          <a:prstDash val="dashDot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 rot="0">
              <a:off x="8035" y="2542"/>
              <a:ext cx="4696" cy="1380"/>
              <a:chOff x="3336926" y="2274888"/>
              <a:chExt cx="5510212" cy="2303462"/>
            </a:xfrm>
          </p:grpSpPr>
          <p:sp>
            <p:nvSpPr>
              <p:cNvPr id="22" name="Freeform 19"/>
              <p:cNvSpPr/>
              <p:nvPr/>
            </p:nvSpPr>
            <p:spPr bwMode="auto">
              <a:xfrm>
                <a:off x="5792788" y="2330450"/>
                <a:ext cx="152400" cy="131763"/>
              </a:xfrm>
              <a:custGeom>
                <a:avLst/>
                <a:gdLst>
                  <a:gd name="T0" fmla="*/ 18 w 36"/>
                  <a:gd name="T1" fmla="*/ 31 h 31"/>
                  <a:gd name="T2" fmla="*/ 18 w 36"/>
                  <a:gd name="T3" fmla="*/ 31 h 31"/>
                  <a:gd name="T4" fmla="*/ 18 w 36"/>
                  <a:gd name="T5" fmla="*/ 31 h 31"/>
                  <a:gd name="T6" fmla="*/ 18 w 36"/>
                  <a:gd name="T7" fmla="*/ 31 h 31"/>
                  <a:gd name="T8" fmla="*/ 34 w 36"/>
                  <a:gd name="T9" fmla="*/ 16 h 31"/>
                  <a:gd name="T10" fmla="*/ 36 w 36"/>
                  <a:gd name="T11" fmla="*/ 10 h 31"/>
                  <a:gd name="T12" fmla="*/ 26 w 36"/>
                  <a:gd name="T13" fmla="*/ 0 h 31"/>
                  <a:gd name="T14" fmla="*/ 18 w 36"/>
                  <a:gd name="T15" fmla="*/ 4 h 31"/>
                  <a:gd name="T16" fmla="*/ 18 w 36"/>
                  <a:gd name="T17" fmla="*/ 4 h 31"/>
                  <a:gd name="T18" fmla="*/ 18 w 36"/>
                  <a:gd name="T19" fmla="*/ 4 h 31"/>
                  <a:gd name="T20" fmla="*/ 18 w 36"/>
                  <a:gd name="T21" fmla="*/ 4 h 31"/>
                  <a:gd name="T22" fmla="*/ 10 w 36"/>
                  <a:gd name="T23" fmla="*/ 0 h 31"/>
                  <a:gd name="T24" fmla="*/ 0 w 36"/>
                  <a:gd name="T25" fmla="*/ 10 h 31"/>
                  <a:gd name="T26" fmla="*/ 2 w 36"/>
                  <a:gd name="T27" fmla="*/ 16 h 31"/>
                  <a:gd name="T28" fmla="*/ 18 w 36"/>
                  <a:gd name="T2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31"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6" y="26"/>
                      <a:pt x="31" y="21"/>
                      <a:pt x="34" y="16"/>
                    </a:cubicBezTo>
                    <a:cubicBezTo>
                      <a:pt x="36" y="13"/>
                      <a:pt x="36" y="10"/>
                      <a:pt x="36" y="10"/>
                    </a:cubicBezTo>
                    <a:cubicBezTo>
                      <a:pt x="36" y="4"/>
                      <a:pt x="31" y="0"/>
                      <a:pt x="26" y="0"/>
                    </a:cubicBezTo>
                    <a:cubicBezTo>
                      <a:pt x="23" y="0"/>
                      <a:pt x="20" y="1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6" y="1"/>
                      <a:pt x="13" y="0"/>
                      <a:pt x="10" y="0"/>
                    </a:cubicBezTo>
                    <a:cubicBezTo>
                      <a:pt x="5" y="0"/>
                      <a:pt x="0" y="4"/>
                      <a:pt x="0" y="10"/>
                    </a:cubicBezTo>
                    <a:cubicBezTo>
                      <a:pt x="0" y="10"/>
                      <a:pt x="0" y="13"/>
                      <a:pt x="2" y="16"/>
                    </a:cubicBezTo>
                    <a:cubicBezTo>
                      <a:pt x="5" y="21"/>
                      <a:pt x="10" y="26"/>
                      <a:pt x="18" y="31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Freeform 20"/>
              <p:cNvSpPr/>
              <p:nvPr/>
            </p:nvSpPr>
            <p:spPr bwMode="auto">
              <a:xfrm>
                <a:off x="6013451" y="2330450"/>
                <a:ext cx="157163" cy="131763"/>
              </a:xfrm>
              <a:custGeom>
                <a:avLst/>
                <a:gdLst>
                  <a:gd name="T0" fmla="*/ 18 w 37"/>
                  <a:gd name="T1" fmla="*/ 31 h 31"/>
                  <a:gd name="T2" fmla="*/ 19 w 37"/>
                  <a:gd name="T3" fmla="*/ 31 h 31"/>
                  <a:gd name="T4" fmla="*/ 19 w 37"/>
                  <a:gd name="T5" fmla="*/ 31 h 31"/>
                  <a:gd name="T6" fmla="*/ 19 w 37"/>
                  <a:gd name="T7" fmla="*/ 31 h 31"/>
                  <a:gd name="T8" fmla="*/ 35 w 37"/>
                  <a:gd name="T9" fmla="*/ 16 h 31"/>
                  <a:gd name="T10" fmla="*/ 37 w 37"/>
                  <a:gd name="T11" fmla="*/ 10 h 31"/>
                  <a:gd name="T12" fmla="*/ 26 w 37"/>
                  <a:gd name="T13" fmla="*/ 0 h 31"/>
                  <a:gd name="T14" fmla="*/ 19 w 37"/>
                  <a:gd name="T15" fmla="*/ 4 h 31"/>
                  <a:gd name="T16" fmla="*/ 19 w 37"/>
                  <a:gd name="T17" fmla="*/ 4 h 31"/>
                  <a:gd name="T18" fmla="*/ 19 w 37"/>
                  <a:gd name="T19" fmla="*/ 4 h 31"/>
                  <a:gd name="T20" fmla="*/ 19 w 37"/>
                  <a:gd name="T21" fmla="*/ 4 h 31"/>
                  <a:gd name="T22" fmla="*/ 11 w 37"/>
                  <a:gd name="T23" fmla="*/ 0 h 31"/>
                  <a:gd name="T24" fmla="*/ 1 w 37"/>
                  <a:gd name="T25" fmla="*/ 10 h 31"/>
                  <a:gd name="T26" fmla="*/ 2 w 37"/>
                  <a:gd name="T27" fmla="*/ 16 h 31"/>
                  <a:gd name="T28" fmla="*/ 18 w 37"/>
                  <a:gd name="T2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7" h="31">
                    <a:moveTo>
                      <a:pt x="18" y="31"/>
                    </a:moveTo>
                    <a:cubicBezTo>
                      <a:pt x="18" y="31"/>
                      <a:pt x="18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27" y="26"/>
                      <a:pt x="32" y="21"/>
                      <a:pt x="35" y="16"/>
                    </a:cubicBezTo>
                    <a:cubicBezTo>
                      <a:pt x="37" y="13"/>
                      <a:pt x="37" y="10"/>
                      <a:pt x="37" y="10"/>
                    </a:cubicBezTo>
                    <a:cubicBezTo>
                      <a:pt x="37" y="4"/>
                      <a:pt x="32" y="0"/>
                      <a:pt x="26" y="0"/>
                    </a:cubicBezTo>
                    <a:cubicBezTo>
                      <a:pt x="23" y="0"/>
                      <a:pt x="21" y="1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6" y="1"/>
                      <a:pt x="14" y="0"/>
                      <a:pt x="11" y="0"/>
                    </a:cubicBezTo>
                    <a:cubicBezTo>
                      <a:pt x="5" y="0"/>
                      <a:pt x="1" y="4"/>
                      <a:pt x="1" y="10"/>
                    </a:cubicBezTo>
                    <a:cubicBezTo>
                      <a:pt x="0" y="10"/>
                      <a:pt x="0" y="13"/>
                      <a:pt x="2" y="16"/>
                    </a:cubicBezTo>
                    <a:cubicBezTo>
                      <a:pt x="5" y="21"/>
                      <a:pt x="10" y="26"/>
                      <a:pt x="18" y="31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Freeform 21"/>
              <p:cNvSpPr/>
              <p:nvPr/>
            </p:nvSpPr>
            <p:spPr bwMode="auto">
              <a:xfrm>
                <a:off x="6238876" y="2330450"/>
                <a:ext cx="152400" cy="131763"/>
              </a:xfrm>
              <a:custGeom>
                <a:avLst/>
                <a:gdLst>
                  <a:gd name="T0" fmla="*/ 18 w 36"/>
                  <a:gd name="T1" fmla="*/ 31 h 31"/>
                  <a:gd name="T2" fmla="*/ 18 w 36"/>
                  <a:gd name="T3" fmla="*/ 31 h 31"/>
                  <a:gd name="T4" fmla="*/ 18 w 36"/>
                  <a:gd name="T5" fmla="*/ 31 h 31"/>
                  <a:gd name="T6" fmla="*/ 18 w 36"/>
                  <a:gd name="T7" fmla="*/ 31 h 31"/>
                  <a:gd name="T8" fmla="*/ 34 w 36"/>
                  <a:gd name="T9" fmla="*/ 16 h 31"/>
                  <a:gd name="T10" fmla="*/ 36 w 36"/>
                  <a:gd name="T11" fmla="*/ 10 h 31"/>
                  <a:gd name="T12" fmla="*/ 26 w 36"/>
                  <a:gd name="T13" fmla="*/ 0 h 31"/>
                  <a:gd name="T14" fmla="*/ 18 w 36"/>
                  <a:gd name="T15" fmla="*/ 4 h 31"/>
                  <a:gd name="T16" fmla="*/ 18 w 36"/>
                  <a:gd name="T17" fmla="*/ 4 h 31"/>
                  <a:gd name="T18" fmla="*/ 18 w 36"/>
                  <a:gd name="T19" fmla="*/ 4 h 31"/>
                  <a:gd name="T20" fmla="*/ 18 w 36"/>
                  <a:gd name="T21" fmla="*/ 4 h 31"/>
                  <a:gd name="T22" fmla="*/ 10 w 36"/>
                  <a:gd name="T23" fmla="*/ 0 h 31"/>
                  <a:gd name="T24" fmla="*/ 0 w 36"/>
                  <a:gd name="T25" fmla="*/ 10 h 31"/>
                  <a:gd name="T26" fmla="*/ 2 w 36"/>
                  <a:gd name="T27" fmla="*/ 16 h 31"/>
                  <a:gd name="T28" fmla="*/ 18 w 36"/>
                  <a:gd name="T2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31"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6" y="26"/>
                      <a:pt x="31" y="21"/>
                      <a:pt x="34" y="16"/>
                    </a:cubicBezTo>
                    <a:cubicBezTo>
                      <a:pt x="36" y="13"/>
                      <a:pt x="36" y="10"/>
                      <a:pt x="36" y="10"/>
                    </a:cubicBezTo>
                    <a:cubicBezTo>
                      <a:pt x="36" y="4"/>
                      <a:pt x="31" y="0"/>
                      <a:pt x="26" y="0"/>
                    </a:cubicBezTo>
                    <a:cubicBezTo>
                      <a:pt x="23" y="0"/>
                      <a:pt x="20" y="1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6" y="1"/>
                      <a:pt x="13" y="0"/>
                      <a:pt x="10" y="0"/>
                    </a:cubicBezTo>
                    <a:cubicBezTo>
                      <a:pt x="5" y="0"/>
                      <a:pt x="0" y="4"/>
                      <a:pt x="0" y="10"/>
                    </a:cubicBezTo>
                    <a:cubicBezTo>
                      <a:pt x="0" y="10"/>
                      <a:pt x="0" y="13"/>
                      <a:pt x="2" y="16"/>
                    </a:cubicBezTo>
                    <a:cubicBezTo>
                      <a:pt x="5" y="21"/>
                      <a:pt x="10" y="26"/>
                      <a:pt x="18" y="31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" name="Freeform 22"/>
              <p:cNvSpPr/>
              <p:nvPr/>
            </p:nvSpPr>
            <p:spPr bwMode="auto">
              <a:xfrm>
                <a:off x="6523038" y="2373313"/>
                <a:ext cx="388938" cy="17463"/>
              </a:xfrm>
              <a:custGeom>
                <a:avLst/>
                <a:gdLst>
                  <a:gd name="T0" fmla="*/ 0 w 92"/>
                  <a:gd name="T1" fmla="*/ 2 h 4"/>
                  <a:gd name="T2" fmla="*/ 46 w 92"/>
                  <a:gd name="T3" fmla="*/ 0 h 4"/>
                  <a:gd name="T4" fmla="*/ 63 w 92"/>
                  <a:gd name="T5" fmla="*/ 0 h 4"/>
                  <a:gd name="T6" fmla="*/ 77 w 92"/>
                  <a:gd name="T7" fmla="*/ 0 h 4"/>
                  <a:gd name="T8" fmla="*/ 88 w 92"/>
                  <a:gd name="T9" fmla="*/ 1 h 4"/>
                  <a:gd name="T10" fmla="*/ 92 w 92"/>
                  <a:gd name="T11" fmla="*/ 2 h 4"/>
                  <a:gd name="T12" fmla="*/ 92 w 92"/>
                  <a:gd name="T13" fmla="*/ 2 h 4"/>
                  <a:gd name="T14" fmla="*/ 92 w 92"/>
                  <a:gd name="T15" fmla="*/ 2 h 4"/>
                  <a:gd name="T16" fmla="*/ 88 w 92"/>
                  <a:gd name="T17" fmla="*/ 3 h 4"/>
                  <a:gd name="T18" fmla="*/ 77 w 92"/>
                  <a:gd name="T19" fmla="*/ 4 h 4"/>
                  <a:gd name="T20" fmla="*/ 63 w 92"/>
                  <a:gd name="T21" fmla="*/ 4 h 4"/>
                  <a:gd name="T22" fmla="*/ 46 w 92"/>
                  <a:gd name="T23" fmla="*/ 4 h 4"/>
                  <a:gd name="T24" fmla="*/ 0 w 92"/>
                  <a:gd name="T25" fmla="*/ 2 h 4"/>
                  <a:gd name="T26" fmla="*/ 0 w 92"/>
                  <a:gd name="T27" fmla="*/ 2 h 4"/>
                  <a:gd name="T28" fmla="*/ 0 w 92"/>
                  <a:gd name="T2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2" h="4">
                    <a:moveTo>
                      <a:pt x="0" y="2"/>
                    </a:moveTo>
                    <a:cubicBezTo>
                      <a:pt x="0" y="2"/>
                      <a:pt x="23" y="1"/>
                      <a:pt x="46" y="0"/>
                    </a:cubicBezTo>
                    <a:cubicBezTo>
                      <a:pt x="52" y="0"/>
                      <a:pt x="57" y="0"/>
                      <a:pt x="63" y="0"/>
                    </a:cubicBezTo>
                    <a:cubicBezTo>
                      <a:pt x="68" y="0"/>
                      <a:pt x="73" y="0"/>
                      <a:pt x="77" y="0"/>
                    </a:cubicBezTo>
                    <a:cubicBezTo>
                      <a:pt x="82" y="1"/>
                      <a:pt x="85" y="1"/>
                      <a:pt x="88" y="1"/>
                    </a:cubicBezTo>
                    <a:cubicBezTo>
                      <a:pt x="90" y="2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2"/>
                      <a:pt x="90" y="3"/>
                      <a:pt x="88" y="3"/>
                    </a:cubicBezTo>
                    <a:cubicBezTo>
                      <a:pt x="85" y="3"/>
                      <a:pt x="82" y="3"/>
                      <a:pt x="77" y="4"/>
                    </a:cubicBezTo>
                    <a:cubicBezTo>
                      <a:pt x="73" y="4"/>
                      <a:pt x="68" y="4"/>
                      <a:pt x="63" y="4"/>
                    </a:cubicBezTo>
                    <a:cubicBezTo>
                      <a:pt x="57" y="4"/>
                      <a:pt x="52" y="4"/>
                      <a:pt x="46" y="4"/>
                    </a:cubicBezTo>
                    <a:cubicBezTo>
                      <a:pt x="23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Freeform 23"/>
              <p:cNvSpPr/>
              <p:nvPr/>
            </p:nvSpPr>
            <p:spPr bwMode="auto">
              <a:xfrm>
                <a:off x="7031038" y="2317750"/>
                <a:ext cx="106363" cy="123825"/>
              </a:xfrm>
              <a:custGeom>
                <a:avLst/>
                <a:gdLst>
                  <a:gd name="T0" fmla="*/ 0 w 25"/>
                  <a:gd name="T1" fmla="*/ 14 h 29"/>
                  <a:gd name="T2" fmla="*/ 0 w 25"/>
                  <a:gd name="T3" fmla="*/ 15 h 29"/>
                  <a:gd name="T4" fmla="*/ 0 w 25"/>
                  <a:gd name="T5" fmla="*/ 15 h 29"/>
                  <a:gd name="T6" fmla="*/ 0 w 25"/>
                  <a:gd name="T7" fmla="*/ 15 h 29"/>
                  <a:gd name="T8" fmla="*/ 12 w 25"/>
                  <a:gd name="T9" fmla="*/ 28 h 29"/>
                  <a:gd name="T10" fmla="*/ 17 w 25"/>
                  <a:gd name="T11" fmla="*/ 29 h 29"/>
                  <a:gd name="T12" fmla="*/ 25 w 25"/>
                  <a:gd name="T13" fmla="*/ 21 h 29"/>
                  <a:gd name="T14" fmla="*/ 22 w 25"/>
                  <a:gd name="T15" fmla="*/ 15 h 29"/>
                  <a:gd name="T16" fmla="*/ 22 w 25"/>
                  <a:gd name="T17" fmla="*/ 15 h 29"/>
                  <a:gd name="T18" fmla="*/ 22 w 25"/>
                  <a:gd name="T19" fmla="*/ 15 h 29"/>
                  <a:gd name="T20" fmla="*/ 22 w 25"/>
                  <a:gd name="T21" fmla="*/ 15 h 29"/>
                  <a:gd name="T22" fmla="*/ 25 w 25"/>
                  <a:gd name="T23" fmla="*/ 8 h 29"/>
                  <a:gd name="T24" fmla="*/ 17 w 25"/>
                  <a:gd name="T25" fmla="*/ 0 h 29"/>
                  <a:gd name="T26" fmla="*/ 12 w 25"/>
                  <a:gd name="T27" fmla="*/ 2 h 29"/>
                  <a:gd name="T28" fmla="*/ 0 w 25"/>
                  <a:gd name="T29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5" h="29">
                    <a:moveTo>
                      <a:pt x="0" y="14"/>
                    </a:move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4" y="21"/>
                      <a:pt x="8" y="26"/>
                      <a:pt x="12" y="28"/>
                    </a:cubicBezTo>
                    <a:cubicBezTo>
                      <a:pt x="15" y="29"/>
                      <a:pt x="17" y="29"/>
                      <a:pt x="17" y="29"/>
                    </a:cubicBezTo>
                    <a:cubicBezTo>
                      <a:pt x="22" y="29"/>
                      <a:pt x="25" y="26"/>
                      <a:pt x="25" y="21"/>
                    </a:cubicBezTo>
                    <a:cubicBezTo>
                      <a:pt x="25" y="19"/>
                      <a:pt x="24" y="16"/>
                      <a:pt x="22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4" y="13"/>
                      <a:pt x="25" y="11"/>
                      <a:pt x="25" y="8"/>
                    </a:cubicBezTo>
                    <a:cubicBezTo>
                      <a:pt x="25" y="4"/>
                      <a:pt x="22" y="0"/>
                      <a:pt x="17" y="0"/>
                    </a:cubicBezTo>
                    <a:cubicBezTo>
                      <a:pt x="17" y="0"/>
                      <a:pt x="15" y="0"/>
                      <a:pt x="12" y="2"/>
                    </a:cubicBezTo>
                    <a:cubicBezTo>
                      <a:pt x="8" y="4"/>
                      <a:pt x="4" y="8"/>
                      <a:pt x="0" y="14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" name="Freeform 24"/>
              <p:cNvSpPr/>
              <p:nvPr/>
            </p:nvSpPr>
            <p:spPr bwMode="auto">
              <a:xfrm>
                <a:off x="6937376" y="2347913"/>
                <a:ext cx="55563" cy="63500"/>
              </a:xfrm>
              <a:custGeom>
                <a:avLst/>
                <a:gdLst>
                  <a:gd name="T0" fmla="*/ 0 w 13"/>
                  <a:gd name="T1" fmla="*/ 8 h 15"/>
                  <a:gd name="T2" fmla="*/ 0 w 13"/>
                  <a:gd name="T3" fmla="*/ 8 h 15"/>
                  <a:gd name="T4" fmla="*/ 0 w 13"/>
                  <a:gd name="T5" fmla="*/ 8 h 15"/>
                  <a:gd name="T6" fmla="*/ 0 w 13"/>
                  <a:gd name="T7" fmla="*/ 8 h 15"/>
                  <a:gd name="T8" fmla="*/ 6 w 13"/>
                  <a:gd name="T9" fmla="*/ 15 h 15"/>
                  <a:gd name="T10" fmla="*/ 9 w 13"/>
                  <a:gd name="T11" fmla="*/ 15 h 15"/>
                  <a:gd name="T12" fmla="*/ 13 w 13"/>
                  <a:gd name="T13" fmla="*/ 11 h 15"/>
                  <a:gd name="T14" fmla="*/ 12 w 13"/>
                  <a:gd name="T15" fmla="*/ 8 h 15"/>
                  <a:gd name="T16" fmla="*/ 12 w 13"/>
                  <a:gd name="T17" fmla="*/ 8 h 15"/>
                  <a:gd name="T18" fmla="*/ 12 w 13"/>
                  <a:gd name="T19" fmla="*/ 8 h 15"/>
                  <a:gd name="T20" fmla="*/ 12 w 13"/>
                  <a:gd name="T21" fmla="*/ 8 h 15"/>
                  <a:gd name="T22" fmla="*/ 13 w 13"/>
                  <a:gd name="T23" fmla="*/ 4 h 15"/>
                  <a:gd name="T24" fmla="*/ 9 w 13"/>
                  <a:gd name="T25" fmla="*/ 0 h 15"/>
                  <a:gd name="T26" fmla="*/ 6 w 13"/>
                  <a:gd name="T27" fmla="*/ 1 h 15"/>
                  <a:gd name="T28" fmla="*/ 0 w 13"/>
                  <a:gd name="T2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5">
                    <a:moveTo>
                      <a:pt x="0" y="8"/>
                    </a:move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2" y="11"/>
                      <a:pt x="4" y="13"/>
                      <a:pt x="6" y="15"/>
                    </a:cubicBezTo>
                    <a:cubicBezTo>
                      <a:pt x="8" y="15"/>
                      <a:pt x="9" y="15"/>
                      <a:pt x="9" y="15"/>
                    </a:cubicBezTo>
                    <a:cubicBezTo>
                      <a:pt x="11" y="15"/>
                      <a:pt x="13" y="13"/>
                      <a:pt x="13" y="11"/>
                    </a:cubicBezTo>
                    <a:cubicBezTo>
                      <a:pt x="13" y="10"/>
                      <a:pt x="13" y="9"/>
                      <a:pt x="12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3" y="7"/>
                      <a:pt x="13" y="6"/>
                      <a:pt x="13" y="4"/>
                    </a:cubicBezTo>
                    <a:cubicBezTo>
                      <a:pt x="13" y="2"/>
                      <a:pt x="11" y="0"/>
                      <a:pt x="9" y="0"/>
                    </a:cubicBezTo>
                    <a:cubicBezTo>
                      <a:pt x="9" y="0"/>
                      <a:pt x="8" y="0"/>
                      <a:pt x="6" y="1"/>
                    </a:cubicBezTo>
                    <a:cubicBezTo>
                      <a:pt x="4" y="2"/>
                      <a:pt x="2" y="4"/>
                      <a:pt x="0" y="8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" name="Freeform 25"/>
              <p:cNvSpPr/>
              <p:nvPr/>
            </p:nvSpPr>
            <p:spPr bwMode="auto">
              <a:xfrm>
                <a:off x="5272088" y="2368550"/>
                <a:ext cx="388938" cy="22225"/>
              </a:xfrm>
              <a:custGeom>
                <a:avLst/>
                <a:gdLst>
                  <a:gd name="T0" fmla="*/ 92 w 92"/>
                  <a:gd name="T1" fmla="*/ 3 h 5"/>
                  <a:gd name="T2" fmla="*/ 46 w 92"/>
                  <a:gd name="T3" fmla="*/ 4 h 5"/>
                  <a:gd name="T4" fmla="*/ 29 w 92"/>
                  <a:gd name="T5" fmla="*/ 5 h 5"/>
                  <a:gd name="T6" fmla="*/ 15 w 92"/>
                  <a:gd name="T7" fmla="*/ 4 h 5"/>
                  <a:gd name="T8" fmla="*/ 4 w 92"/>
                  <a:gd name="T9" fmla="*/ 3 h 5"/>
                  <a:gd name="T10" fmla="*/ 0 w 92"/>
                  <a:gd name="T11" fmla="*/ 3 h 5"/>
                  <a:gd name="T12" fmla="*/ 0 w 92"/>
                  <a:gd name="T13" fmla="*/ 2 h 5"/>
                  <a:gd name="T14" fmla="*/ 0 w 92"/>
                  <a:gd name="T15" fmla="*/ 2 h 5"/>
                  <a:gd name="T16" fmla="*/ 4 w 92"/>
                  <a:gd name="T17" fmla="*/ 2 h 5"/>
                  <a:gd name="T18" fmla="*/ 15 w 92"/>
                  <a:gd name="T19" fmla="*/ 1 h 5"/>
                  <a:gd name="T20" fmla="*/ 29 w 92"/>
                  <a:gd name="T21" fmla="*/ 0 h 5"/>
                  <a:gd name="T22" fmla="*/ 46 w 92"/>
                  <a:gd name="T23" fmla="*/ 1 h 5"/>
                  <a:gd name="T24" fmla="*/ 92 w 92"/>
                  <a:gd name="T25" fmla="*/ 2 h 5"/>
                  <a:gd name="T26" fmla="*/ 92 w 92"/>
                  <a:gd name="T27" fmla="*/ 2 h 5"/>
                  <a:gd name="T28" fmla="*/ 92 w 92"/>
                  <a:gd name="T2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2" h="5">
                    <a:moveTo>
                      <a:pt x="92" y="3"/>
                    </a:moveTo>
                    <a:cubicBezTo>
                      <a:pt x="92" y="3"/>
                      <a:pt x="69" y="4"/>
                      <a:pt x="46" y="4"/>
                    </a:cubicBezTo>
                    <a:cubicBezTo>
                      <a:pt x="40" y="4"/>
                      <a:pt x="35" y="4"/>
                      <a:pt x="29" y="5"/>
                    </a:cubicBezTo>
                    <a:cubicBezTo>
                      <a:pt x="24" y="4"/>
                      <a:pt x="19" y="4"/>
                      <a:pt x="15" y="4"/>
                    </a:cubicBezTo>
                    <a:cubicBezTo>
                      <a:pt x="10" y="4"/>
                      <a:pt x="7" y="3"/>
                      <a:pt x="4" y="3"/>
                    </a:cubicBezTo>
                    <a:cubicBezTo>
                      <a:pt x="2" y="3"/>
                      <a:pt x="0" y="3"/>
                      <a:pt x="0" y="3"/>
                    </a:cubicBezTo>
                    <a:cubicBezTo>
                      <a:pt x="0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2" y="2"/>
                      <a:pt x="4" y="2"/>
                    </a:cubicBezTo>
                    <a:cubicBezTo>
                      <a:pt x="7" y="1"/>
                      <a:pt x="10" y="1"/>
                      <a:pt x="15" y="1"/>
                    </a:cubicBezTo>
                    <a:cubicBezTo>
                      <a:pt x="19" y="0"/>
                      <a:pt x="24" y="0"/>
                      <a:pt x="29" y="0"/>
                    </a:cubicBezTo>
                    <a:cubicBezTo>
                      <a:pt x="35" y="0"/>
                      <a:pt x="40" y="1"/>
                      <a:pt x="46" y="1"/>
                    </a:cubicBezTo>
                    <a:cubicBezTo>
                      <a:pt x="69" y="1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3"/>
                      <a:pt x="92" y="3"/>
                      <a:pt x="92" y="3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Freeform 26"/>
              <p:cNvSpPr/>
              <p:nvPr/>
            </p:nvSpPr>
            <p:spPr bwMode="auto">
              <a:xfrm>
                <a:off x="5046663" y="2317750"/>
                <a:ext cx="106363" cy="123825"/>
              </a:xfrm>
              <a:custGeom>
                <a:avLst/>
                <a:gdLst>
                  <a:gd name="T0" fmla="*/ 25 w 25"/>
                  <a:gd name="T1" fmla="*/ 15 h 29"/>
                  <a:gd name="T2" fmla="*/ 25 w 25"/>
                  <a:gd name="T3" fmla="*/ 15 h 29"/>
                  <a:gd name="T4" fmla="*/ 25 w 25"/>
                  <a:gd name="T5" fmla="*/ 15 h 29"/>
                  <a:gd name="T6" fmla="*/ 25 w 25"/>
                  <a:gd name="T7" fmla="*/ 14 h 29"/>
                  <a:gd name="T8" fmla="*/ 13 w 25"/>
                  <a:gd name="T9" fmla="*/ 2 h 29"/>
                  <a:gd name="T10" fmla="*/ 8 w 25"/>
                  <a:gd name="T11" fmla="*/ 0 h 29"/>
                  <a:gd name="T12" fmla="*/ 0 w 25"/>
                  <a:gd name="T13" fmla="*/ 8 h 29"/>
                  <a:gd name="T14" fmla="*/ 3 w 25"/>
                  <a:gd name="T15" fmla="*/ 15 h 29"/>
                  <a:gd name="T16" fmla="*/ 3 w 25"/>
                  <a:gd name="T17" fmla="*/ 15 h 29"/>
                  <a:gd name="T18" fmla="*/ 3 w 25"/>
                  <a:gd name="T19" fmla="*/ 15 h 29"/>
                  <a:gd name="T20" fmla="*/ 3 w 25"/>
                  <a:gd name="T21" fmla="*/ 15 h 29"/>
                  <a:gd name="T22" fmla="*/ 0 w 25"/>
                  <a:gd name="T23" fmla="*/ 21 h 29"/>
                  <a:gd name="T24" fmla="*/ 8 w 25"/>
                  <a:gd name="T25" fmla="*/ 29 h 29"/>
                  <a:gd name="T26" fmla="*/ 13 w 25"/>
                  <a:gd name="T27" fmla="*/ 28 h 29"/>
                  <a:gd name="T28" fmla="*/ 25 w 25"/>
                  <a:gd name="T29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5" h="29">
                    <a:moveTo>
                      <a:pt x="25" y="15"/>
                    </a:moveTo>
                    <a:cubicBezTo>
                      <a:pt x="25" y="15"/>
                      <a:pt x="25" y="15"/>
                      <a:pt x="25" y="15"/>
                    </a:cubicBezTo>
                    <a:cubicBezTo>
                      <a:pt x="25" y="15"/>
                      <a:pt x="25" y="15"/>
                      <a:pt x="25" y="15"/>
                    </a:cubicBezTo>
                    <a:cubicBezTo>
                      <a:pt x="25" y="15"/>
                      <a:pt x="25" y="15"/>
                      <a:pt x="25" y="14"/>
                    </a:cubicBezTo>
                    <a:cubicBezTo>
                      <a:pt x="21" y="8"/>
                      <a:pt x="17" y="4"/>
                      <a:pt x="13" y="2"/>
                    </a:cubicBezTo>
                    <a:cubicBezTo>
                      <a:pt x="10" y="0"/>
                      <a:pt x="8" y="0"/>
                      <a:pt x="8" y="0"/>
                    </a:cubicBezTo>
                    <a:cubicBezTo>
                      <a:pt x="3" y="0"/>
                      <a:pt x="0" y="4"/>
                      <a:pt x="0" y="8"/>
                    </a:cubicBezTo>
                    <a:cubicBezTo>
                      <a:pt x="0" y="11"/>
                      <a:pt x="1" y="13"/>
                      <a:pt x="3" y="15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1" y="16"/>
                      <a:pt x="0" y="19"/>
                      <a:pt x="0" y="21"/>
                    </a:cubicBezTo>
                    <a:cubicBezTo>
                      <a:pt x="0" y="26"/>
                      <a:pt x="3" y="29"/>
                      <a:pt x="8" y="29"/>
                    </a:cubicBezTo>
                    <a:cubicBezTo>
                      <a:pt x="8" y="29"/>
                      <a:pt x="10" y="29"/>
                      <a:pt x="13" y="28"/>
                    </a:cubicBezTo>
                    <a:cubicBezTo>
                      <a:pt x="17" y="26"/>
                      <a:pt x="21" y="21"/>
                      <a:pt x="25" y="15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" name="Freeform 27"/>
              <p:cNvSpPr/>
              <p:nvPr/>
            </p:nvSpPr>
            <p:spPr bwMode="auto">
              <a:xfrm>
                <a:off x="5191126" y="2347913"/>
                <a:ext cx="55563" cy="63500"/>
              </a:xfrm>
              <a:custGeom>
                <a:avLst/>
                <a:gdLst>
                  <a:gd name="T0" fmla="*/ 13 w 13"/>
                  <a:gd name="T1" fmla="*/ 8 h 15"/>
                  <a:gd name="T2" fmla="*/ 13 w 13"/>
                  <a:gd name="T3" fmla="*/ 8 h 15"/>
                  <a:gd name="T4" fmla="*/ 13 w 13"/>
                  <a:gd name="T5" fmla="*/ 8 h 15"/>
                  <a:gd name="T6" fmla="*/ 13 w 13"/>
                  <a:gd name="T7" fmla="*/ 8 h 15"/>
                  <a:gd name="T8" fmla="*/ 7 w 13"/>
                  <a:gd name="T9" fmla="*/ 1 h 15"/>
                  <a:gd name="T10" fmla="*/ 4 w 13"/>
                  <a:gd name="T11" fmla="*/ 0 h 15"/>
                  <a:gd name="T12" fmla="*/ 0 w 13"/>
                  <a:gd name="T13" fmla="*/ 4 h 15"/>
                  <a:gd name="T14" fmla="*/ 1 w 13"/>
                  <a:gd name="T15" fmla="*/ 8 h 15"/>
                  <a:gd name="T16" fmla="*/ 1 w 13"/>
                  <a:gd name="T17" fmla="*/ 8 h 15"/>
                  <a:gd name="T18" fmla="*/ 1 w 13"/>
                  <a:gd name="T19" fmla="*/ 8 h 15"/>
                  <a:gd name="T20" fmla="*/ 1 w 13"/>
                  <a:gd name="T21" fmla="*/ 8 h 15"/>
                  <a:gd name="T22" fmla="*/ 0 w 13"/>
                  <a:gd name="T23" fmla="*/ 11 h 15"/>
                  <a:gd name="T24" fmla="*/ 4 w 13"/>
                  <a:gd name="T25" fmla="*/ 15 h 15"/>
                  <a:gd name="T26" fmla="*/ 7 w 13"/>
                  <a:gd name="T27" fmla="*/ 15 h 15"/>
                  <a:gd name="T28" fmla="*/ 13 w 13"/>
                  <a:gd name="T2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5">
                    <a:moveTo>
                      <a:pt x="13" y="8"/>
                    </a:moveTo>
                    <a:cubicBezTo>
                      <a:pt x="13" y="8"/>
                      <a:pt x="13" y="8"/>
                      <a:pt x="13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1" y="4"/>
                      <a:pt x="9" y="2"/>
                      <a:pt x="7" y="1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0" y="7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0" y="9"/>
                      <a:pt x="0" y="10"/>
                      <a:pt x="0" y="11"/>
                    </a:cubicBezTo>
                    <a:cubicBezTo>
                      <a:pt x="0" y="13"/>
                      <a:pt x="2" y="15"/>
                      <a:pt x="4" y="15"/>
                    </a:cubicBezTo>
                    <a:cubicBezTo>
                      <a:pt x="4" y="15"/>
                      <a:pt x="5" y="15"/>
                      <a:pt x="7" y="15"/>
                    </a:cubicBezTo>
                    <a:cubicBezTo>
                      <a:pt x="9" y="13"/>
                      <a:pt x="11" y="11"/>
                      <a:pt x="13" y="8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Freeform 28"/>
              <p:cNvSpPr/>
              <p:nvPr/>
            </p:nvSpPr>
            <p:spPr bwMode="auto">
              <a:xfrm>
                <a:off x="5792788" y="4441825"/>
                <a:ext cx="152400" cy="136525"/>
              </a:xfrm>
              <a:custGeom>
                <a:avLst/>
                <a:gdLst>
                  <a:gd name="T0" fmla="*/ 18 w 36"/>
                  <a:gd name="T1" fmla="*/ 32 h 32"/>
                  <a:gd name="T2" fmla="*/ 18 w 36"/>
                  <a:gd name="T3" fmla="*/ 32 h 32"/>
                  <a:gd name="T4" fmla="*/ 18 w 36"/>
                  <a:gd name="T5" fmla="*/ 32 h 32"/>
                  <a:gd name="T6" fmla="*/ 18 w 36"/>
                  <a:gd name="T7" fmla="*/ 32 h 32"/>
                  <a:gd name="T8" fmla="*/ 34 w 36"/>
                  <a:gd name="T9" fmla="*/ 17 h 32"/>
                  <a:gd name="T10" fmla="*/ 36 w 36"/>
                  <a:gd name="T11" fmla="*/ 11 h 32"/>
                  <a:gd name="T12" fmla="*/ 26 w 36"/>
                  <a:gd name="T13" fmla="*/ 0 h 32"/>
                  <a:gd name="T14" fmla="*/ 18 w 36"/>
                  <a:gd name="T15" fmla="*/ 4 h 32"/>
                  <a:gd name="T16" fmla="*/ 18 w 36"/>
                  <a:gd name="T17" fmla="*/ 4 h 32"/>
                  <a:gd name="T18" fmla="*/ 18 w 36"/>
                  <a:gd name="T19" fmla="*/ 4 h 32"/>
                  <a:gd name="T20" fmla="*/ 18 w 36"/>
                  <a:gd name="T21" fmla="*/ 4 h 32"/>
                  <a:gd name="T22" fmla="*/ 10 w 36"/>
                  <a:gd name="T23" fmla="*/ 0 h 32"/>
                  <a:gd name="T24" fmla="*/ 0 w 36"/>
                  <a:gd name="T25" fmla="*/ 11 h 32"/>
                  <a:gd name="T26" fmla="*/ 2 w 36"/>
                  <a:gd name="T27" fmla="*/ 17 h 32"/>
                  <a:gd name="T28" fmla="*/ 18 w 36"/>
                  <a:gd name="T2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32">
                    <a:moveTo>
                      <a:pt x="18" y="32"/>
                    </a:move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26" y="27"/>
                      <a:pt x="31" y="22"/>
                      <a:pt x="34" y="17"/>
                    </a:cubicBezTo>
                    <a:cubicBezTo>
                      <a:pt x="36" y="13"/>
                      <a:pt x="36" y="11"/>
                      <a:pt x="36" y="11"/>
                    </a:cubicBezTo>
                    <a:cubicBezTo>
                      <a:pt x="36" y="5"/>
                      <a:pt x="31" y="0"/>
                      <a:pt x="26" y="0"/>
                    </a:cubicBezTo>
                    <a:cubicBezTo>
                      <a:pt x="23" y="0"/>
                      <a:pt x="20" y="2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6" y="2"/>
                      <a:pt x="13" y="0"/>
                      <a:pt x="10" y="0"/>
                    </a:cubicBezTo>
                    <a:cubicBezTo>
                      <a:pt x="5" y="0"/>
                      <a:pt x="0" y="5"/>
                      <a:pt x="0" y="11"/>
                    </a:cubicBezTo>
                    <a:cubicBezTo>
                      <a:pt x="0" y="11"/>
                      <a:pt x="0" y="13"/>
                      <a:pt x="2" y="17"/>
                    </a:cubicBezTo>
                    <a:cubicBezTo>
                      <a:pt x="5" y="22"/>
                      <a:pt x="10" y="27"/>
                      <a:pt x="18" y="3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" name="Freeform 29"/>
              <p:cNvSpPr/>
              <p:nvPr/>
            </p:nvSpPr>
            <p:spPr bwMode="auto">
              <a:xfrm>
                <a:off x="6013451" y="4441825"/>
                <a:ext cx="157163" cy="136525"/>
              </a:xfrm>
              <a:custGeom>
                <a:avLst/>
                <a:gdLst>
                  <a:gd name="T0" fmla="*/ 18 w 37"/>
                  <a:gd name="T1" fmla="*/ 32 h 32"/>
                  <a:gd name="T2" fmla="*/ 19 w 37"/>
                  <a:gd name="T3" fmla="*/ 32 h 32"/>
                  <a:gd name="T4" fmla="*/ 19 w 37"/>
                  <a:gd name="T5" fmla="*/ 32 h 32"/>
                  <a:gd name="T6" fmla="*/ 19 w 37"/>
                  <a:gd name="T7" fmla="*/ 32 h 32"/>
                  <a:gd name="T8" fmla="*/ 35 w 37"/>
                  <a:gd name="T9" fmla="*/ 17 h 32"/>
                  <a:gd name="T10" fmla="*/ 37 w 37"/>
                  <a:gd name="T11" fmla="*/ 11 h 32"/>
                  <a:gd name="T12" fmla="*/ 26 w 37"/>
                  <a:gd name="T13" fmla="*/ 0 h 32"/>
                  <a:gd name="T14" fmla="*/ 19 w 37"/>
                  <a:gd name="T15" fmla="*/ 4 h 32"/>
                  <a:gd name="T16" fmla="*/ 19 w 37"/>
                  <a:gd name="T17" fmla="*/ 4 h 32"/>
                  <a:gd name="T18" fmla="*/ 19 w 37"/>
                  <a:gd name="T19" fmla="*/ 4 h 32"/>
                  <a:gd name="T20" fmla="*/ 19 w 37"/>
                  <a:gd name="T21" fmla="*/ 4 h 32"/>
                  <a:gd name="T22" fmla="*/ 11 w 37"/>
                  <a:gd name="T23" fmla="*/ 0 h 32"/>
                  <a:gd name="T24" fmla="*/ 1 w 37"/>
                  <a:gd name="T25" fmla="*/ 11 h 32"/>
                  <a:gd name="T26" fmla="*/ 2 w 37"/>
                  <a:gd name="T27" fmla="*/ 17 h 32"/>
                  <a:gd name="T28" fmla="*/ 18 w 37"/>
                  <a:gd name="T2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7" h="32">
                    <a:moveTo>
                      <a:pt x="18" y="32"/>
                    </a:moveTo>
                    <a:cubicBezTo>
                      <a:pt x="18" y="32"/>
                      <a:pt x="18" y="32"/>
                      <a:pt x="19" y="32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7" y="27"/>
                      <a:pt x="32" y="22"/>
                      <a:pt x="35" y="17"/>
                    </a:cubicBezTo>
                    <a:cubicBezTo>
                      <a:pt x="37" y="13"/>
                      <a:pt x="37" y="11"/>
                      <a:pt x="37" y="11"/>
                    </a:cubicBezTo>
                    <a:cubicBezTo>
                      <a:pt x="37" y="5"/>
                      <a:pt x="32" y="0"/>
                      <a:pt x="26" y="0"/>
                    </a:cubicBezTo>
                    <a:cubicBezTo>
                      <a:pt x="23" y="0"/>
                      <a:pt x="21" y="2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6" y="2"/>
                      <a:pt x="14" y="0"/>
                      <a:pt x="11" y="0"/>
                    </a:cubicBezTo>
                    <a:cubicBezTo>
                      <a:pt x="5" y="0"/>
                      <a:pt x="1" y="5"/>
                      <a:pt x="1" y="11"/>
                    </a:cubicBezTo>
                    <a:cubicBezTo>
                      <a:pt x="0" y="11"/>
                      <a:pt x="0" y="13"/>
                      <a:pt x="2" y="17"/>
                    </a:cubicBezTo>
                    <a:cubicBezTo>
                      <a:pt x="5" y="22"/>
                      <a:pt x="10" y="27"/>
                      <a:pt x="18" y="3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Freeform 30"/>
              <p:cNvSpPr/>
              <p:nvPr/>
            </p:nvSpPr>
            <p:spPr bwMode="auto">
              <a:xfrm>
                <a:off x="6238876" y="4441825"/>
                <a:ext cx="152400" cy="136525"/>
              </a:xfrm>
              <a:custGeom>
                <a:avLst/>
                <a:gdLst>
                  <a:gd name="T0" fmla="*/ 18 w 36"/>
                  <a:gd name="T1" fmla="*/ 32 h 32"/>
                  <a:gd name="T2" fmla="*/ 18 w 36"/>
                  <a:gd name="T3" fmla="*/ 32 h 32"/>
                  <a:gd name="T4" fmla="*/ 18 w 36"/>
                  <a:gd name="T5" fmla="*/ 32 h 32"/>
                  <a:gd name="T6" fmla="*/ 18 w 36"/>
                  <a:gd name="T7" fmla="*/ 32 h 32"/>
                  <a:gd name="T8" fmla="*/ 34 w 36"/>
                  <a:gd name="T9" fmla="*/ 17 h 32"/>
                  <a:gd name="T10" fmla="*/ 36 w 36"/>
                  <a:gd name="T11" fmla="*/ 11 h 32"/>
                  <a:gd name="T12" fmla="*/ 26 w 36"/>
                  <a:gd name="T13" fmla="*/ 0 h 32"/>
                  <a:gd name="T14" fmla="*/ 18 w 36"/>
                  <a:gd name="T15" fmla="*/ 4 h 32"/>
                  <a:gd name="T16" fmla="*/ 18 w 36"/>
                  <a:gd name="T17" fmla="*/ 4 h 32"/>
                  <a:gd name="T18" fmla="*/ 18 w 36"/>
                  <a:gd name="T19" fmla="*/ 4 h 32"/>
                  <a:gd name="T20" fmla="*/ 18 w 36"/>
                  <a:gd name="T21" fmla="*/ 4 h 32"/>
                  <a:gd name="T22" fmla="*/ 10 w 36"/>
                  <a:gd name="T23" fmla="*/ 0 h 32"/>
                  <a:gd name="T24" fmla="*/ 0 w 36"/>
                  <a:gd name="T25" fmla="*/ 11 h 32"/>
                  <a:gd name="T26" fmla="*/ 2 w 36"/>
                  <a:gd name="T27" fmla="*/ 17 h 32"/>
                  <a:gd name="T28" fmla="*/ 18 w 36"/>
                  <a:gd name="T2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32">
                    <a:moveTo>
                      <a:pt x="18" y="32"/>
                    </a:move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26" y="27"/>
                      <a:pt x="31" y="22"/>
                      <a:pt x="34" y="17"/>
                    </a:cubicBezTo>
                    <a:cubicBezTo>
                      <a:pt x="36" y="13"/>
                      <a:pt x="36" y="11"/>
                      <a:pt x="36" y="11"/>
                    </a:cubicBezTo>
                    <a:cubicBezTo>
                      <a:pt x="36" y="5"/>
                      <a:pt x="31" y="0"/>
                      <a:pt x="26" y="0"/>
                    </a:cubicBezTo>
                    <a:cubicBezTo>
                      <a:pt x="23" y="0"/>
                      <a:pt x="20" y="2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6" y="2"/>
                      <a:pt x="13" y="0"/>
                      <a:pt x="10" y="0"/>
                    </a:cubicBezTo>
                    <a:cubicBezTo>
                      <a:pt x="5" y="0"/>
                      <a:pt x="0" y="5"/>
                      <a:pt x="0" y="11"/>
                    </a:cubicBezTo>
                    <a:cubicBezTo>
                      <a:pt x="0" y="11"/>
                      <a:pt x="0" y="13"/>
                      <a:pt x="2" y="17"/>
                    </a:cubicBezTo>
                    <a:cubicBezTo>
                      <a:pt x="5" y="22"/>
                      <a:pt x="10" y="27"/>
                      <a:pt x="18" y="3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4" name="Freeform 31"/>
              <p:cNvSpPr/>
              <p:nvPr/>
            </p:nvSpPr>
            <p:spPr bwMode="auto">
              <a:xfrm>
                <a:off x="6523038" y="4489450"/>
                <a:ext cx="388938" cy="15875"/>
              </a:xfrm>
              <a:custGeom>
                <a:avLst/>
                <a:gdLst>
                  <a:gd name="T0" fmla="*/ 0 w 92"/>
                  <a:gd name="T1" fmla="*/ 2 h 4"/>
                  <a:gd name="T2" fmla="*/ 46 w 92"/>
                  <a:gd name="T3" fmla="*/ 0 h 4"/>
                  <a:gd name="T4" fmla="*/ 63 w 92"/>
                  <a:gd name="T5" fmla="*/ 0 h 4"/>
                  <a:gd name="T6" fmla="*/ 77 w 92"/>
                  <a:gd name="T7" fmla="*/ 0 h 4"/>
                  <a:gd name="T8" fmla="*/ 88 w 92"/>
                  <a:gd name="T9" fmla="*/ 1 h 4"/>
                  <a:gd name="T10" fmla="*/ 92 w 92"/>
                  <a:gd name="T11" fmla="*/ 2 h 4"/>
                  <a:gd name="T12" fmla="*/ 92 w 92"/>
                  <a:gd name="T13" fmla="*/ 2 h 4"/>
                  <a:gd name="T14" fmla="*/ 92 w 92"/>
                  <a:gd name="T15" fmla="*/ 2 h 4"/>
                  <a:gd name="T16" fmla="*/ 88 w 92"/>
                  <a:gd name="T17" fmla="*/ 2 h 4"/>
                  <a:gd name="T18" fmla="*/ 77 w 92"/>
                  <a:gd name="T19" fmla="*/ 3 h 4"/>
                  <a:gd name="T20" fmla="*/ 63 w 92"/>
                  <a:gd name="T21" fmla="*/ 4 h 4"/>
                  <a:gd name="T22" fmla="*/ 46 w 92"/>
                  <a:gd name="T23" fmla="*/ 3 h 4"/>
                  <a:gd name="T24" fmla="*/ 0 w 92"/>
                  <a:gd name="T25" fmla="*/ 2 h 4"/>
                  <a:gd name="T26" fmla="*/ 0 w 92"/>
                  <a:gd name="T27" fmla="*/ 2 h 4"/>
                  <a:gd name="T28" fmla="*/ 0 w 92"/>
                  <a:gd name="T2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2" h="4">
                    <a:moveTo>
                      <a:pt x="0" y="2"/>
                    </a:moveTo>
                    <a:cubicBezTo>
                      <a:pt x="0" y="2"/>
                      <a:pt x="23" y="1"/>
                      <a:pt x="46" y="0"/>
                    </a:cubicBezTo>
                    <a:cubicBezTo>
                      <a:pt x="52" y="0"/>
                      <a:pt x="57" y="0"/>
                      <a:pt x="63" y="0"/>
                    </a:cubicBezTo>
                    <a:cubicBezTo>
                      <a:pt x="68" y="0"/>
                      <a:pt x="73" y="0"/>
                      <a:pt x="77" y="0"/>
                    </a:cubicBezTo>
                    <a:cubicBezTo>
                      <a:pt x="82" y="0"/>
                      <a:pt x="85" y="1"/>
                      <a:pt x="88" y="1"/>
                    </a:cubicBezTo>
                    <a:cubicBezTo>
                      <a:pt x="90" y="1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2"/>
                      <a:pt x="90" y="2"/>
                      <a:pt x="88" y="2"/>
                    </a:cubicBezTo>
                    <a:cubicBezTo>
                      <a:pt x="85" y="3"/>
                      <a:pt x="82" y="3"/>
                      <a:pt x="77" y="3"/>
                    </a:cubicBezTo>
                    <a:cubicBezTo>
                      <a:pt x="73" y="4"/>
                      <a:pt x="68" y="4"/>
                      <a:pt x="63" y="4"/>
                    </a:cubicBezTo>
                    <a:cubicBezTo>
                      <a:pt x="57" y="4"/>
                      <a:pt x="52" y="4"/>
                      <a:pt x="46" y="3"/>
                    </a:cubicBezTo>
                    <a:cubicBezTo>
                      <a:pt x="23" y="3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5" name="Freeform 32"/>
              <p:cNvSpPr/>
              <p:nvPr/>
            </p:nvSpPr>
            <p:spPr bwMode="auto">
              <a:xfrm>
                <a:off x="7031038" y="4433888"/>
                <a:ext cx="106363" cy="123825"/>
              </a:xfrm>
              <a:custGeom>
                <a:avLst/>
                <a:gdLst>
                  <a:gd name="T0" fmla="*/ 0 w 25"/>
                  <a:gd name="T1" fmla="*/ 14 h 29"/>
                  <a:gd name="T2" fmla="*/ 0 w 25"/>
                  <a:gd name="T3" fmla="*/ 14 h 29"/>
                  <a:gd name="T4" fmla="*/ 0 w 25"/>
                  <a:gd name="T5" fmla="*/ 14 h 29"/>
                  <a:gd name="T6" fmla="*/ 0 w 25"/>
                  <a:gd name="T7" fmla="*/ 15 h 29"/>
                  <a:gd name="T8" fmla="*/ 12 w 25"/>
                  <a:gd name="T9" fmla="*/ 27 h 29"/>
                  <a:gd name="T10" fmla="*/ 17 w 25"/>
                  <a:gd name="T11" fmla="*/ 29 h 29"/>
                  <a:gd name="T12" fmla="*/ 25 w 25"/>
                  <a:gd name="T13" fmla="*/ 21 h 29"/>
                  <a:gd name="T14" fmla="*/ 22 w 25"/>
                  <a:gd name="T15" fmla="*/ 14 h 29"/>
                  <a:gd name="T16" fmla="*/ 22 w 25"/>
                  <a:gd name="T17" fmla="*/ 14 h 29"/>
                  <a:gd name="T18" fmla="*/ 22 w 25"/>
                  <a:gd name="T19" fmla="*/ 14 h 29"/>
                  <a:gd name="T20" fmla="*/ 22 w 25"/>
                  <a:gd name="T21" fmla="*/ 14 h 29"/>
                  <a:gd name="T22" fmla="*/ 25 w 25"/>
                  <a:gd name="T23" fmla="*/ 8 h 29"/>
                  <a:gd name="T24" fmla="*/ 17 w 25"/>
                  <a:gd name="T25" fmla="*/ 0 h 29"/>
                  <a:gd name="T26" fmla="*/ 12 w 25"/>
                  <a:gd name="T27" fmla="*/ 1 h 29"/>
                  <a:gd name="T28" fmla="*/ 0 w 25"/>
                  <a:gd name="T29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5" h="29">
                    <a:moveTo>
                      <a:pt x="0" y="14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4" y="21"/>
                      <a:pt x="8" y="25"/>
                      <a:pt x="12" y="27"/>
                    </a:cubicBezTo>
                    <a:cubicBezTo>
                      <a:pt x="15" y="29"/>
                      <a:pt x="17" y="29"/>
                      <a:pt x="17" y="29"/>
                    </a:cubicBezTo>
                    <a:cubicBezTo>
                      <a:pt x="22" y="29"/>
                      <a:pt x="25" y="25"/>
                      <a:pt x="25" y="21"/>
                    </a:cubicBezTo>
                    <a:cubicBezTo>
                      <a:pt x="25" y="18"/>
                      <a:pt x="24" y="16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4" y="13"/>
                      <a:pt x="25" y="10"/>
                      <a:pt x="25" y="8"/>
                    </a:cubicBezTo>
                    <a:cubicBezTo>
                      <a:pt x="25" y="4"/>
                      <a:pt x="22" y="0"/>
                      <a:pt x="17" y="0"/>
                    </a:cubicBezTo>
                    <a:cubicBezTo>
                      <a:pt x="17" y="0"/>
                      <a:pt x="15" y="0"/>
                      <a:pt x="12" y="1"/>
                    </a:cubicBezTo>
                    <a:cubicBezTo>
                      <a:pt x="8" y="4"/>
                      <a:pt x="4" y="8"/>
                      <a:pt x="0" y="14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" name="Freeform 33"/>
              <p:cNvSpPr/>
              <p:nvPr/>
            </p:nvSpPr>
            <p:spPr bwMode="auto">
              <a:xfrm>
                <a:off x="6937376" y="4464050"/>
                <a:ext cx="55563" cy="63500"/>
              </a:xfrm>
              <a:custGeom>
                <a:avLst/>
                <a:gdLst>
                  <a:gd name="T0" fmla="*/ 0 w 13"/>
                  <a:gd name="T1" fmla="*/ 7 h 15"/>
                  <a:gd name="T2" fmla="*/ 0 w 13"/>
                  <a:gd name="T3" fmla="*/ 7 h 15"/>
                  <a:gd name="T4" fmla="*/ 0 w 13"/>
                  <a:gd name="T5" fmla="*/ 7 h 15"/>
                  <a:gd name="T6" fmla="*/ 0 w 13"/>
                  <a:gd name="T7" fmla="*/ 7 h 15"/>
                  <a:gd name="T8" fmla="*/ 6 w 13"/>
                  <a:gd name="T9" fmla="*/ 14 h 15"/>
                  <a:gd name="T10" fmla="*/ 9 w 13"/>
                  <a:gd name="T11" fmla="*/ 15 h 15"/>
                  <a:gd name="T12" fmla="*/ 13 w 13"/>
                  <a:gd name="T13" fmla="*/ 11 h 15"/>
                  <a:gd name="T14" fmla="*/ 12 w 13"/>
                  <a:gd name="T15" fmla="*/ 7 h 15"/>
                  <a:gd name="T16" fmla="*/ 12 w 13"/>
                  <a:gd name="T17" fmla="*/ 7 h 15"/>
                  <a:gd name="T18" fmla="*/ 12 w 13"/>
                  <a:gd name="T19" fmla="*/ 7 h 15"/>
                  <a:gd name="T20" fmla="*/ 12 w 13"/>
                  <a:gd name="T21" fmla="*/ 7 h 15"/>
                  <a:gd name="T22" fmla="*/ 13 w 13"/>
                  <a:gd name="T23" fmla="*/ 4 h 15"/>
                  <a:gd name="T24" fmla="*/ 9 w 13"/>
                  <a:gd name="T25" fmla="*/ 0 h 15"/>
                  <a:gd name="T26" fmla="*/ 6 w 13"/>
                  <a:gd name="T27" fmla="*/ 1 h 15"/>
                  <a:gd name="T28" fmla="*/ 0 w 13"/>
                  <a:gd name="T2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5">
                    <a:moveTo>
                      <a:pt x="0" y="7"/>
                    </a:move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2" y="11"/>
                      <a:pt x="4" y="13"/>
                      <a:pt x="6" y="14"/>
                    </a:cubicBezTo>
                    <a:cubicBezTo>
                      <a:pt x="8" y="15"/>
                      <a:pt x="9" y="15"/>
                      <a:pt x="9" y="15"/>
                    </a:cubicBezTo>
                    <a:cubicBezTo>
                      <a:pt x="11" y="15"/>
                      <a:pt x="13" y="13"/>
                      <a:pt x="13" y="11"/>
                    </a:cubicBezTo>
                    <a:cubicBezTo>
                      <a:pt x="13" y="9"/>
                      <a:pt x="13" y="8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3" y="6"/>
                      <a:pt x="13" y="5"/>
                      <a:pt x="13" y="4"/>
                    </a:cubicBezTo>
                    <a:cubicBezTo>
                      <a:pt x="13" y="2"/>
                      <a:pt x="11" y="0"/>
                      <a:pt x="9" y="0"/>
                    </a:cubicBezTo>
                    <a:cubicBezTo>
                      <a:pt x="9" y="0"/>
                      <a:pt x="8" y="0"/>
                      <a:pt x="6" y="1"/>
                    </a:cubicBezTo>
                    <a:cubicBezTo>
                      <a:pt x="4" y="2"/>
                      <a:pt x="2" y="4"/>
                      <a:pt x="0" y="7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" name="Freeform 34"/>
              <p:cNvSpPr/>
              <p:nvPr/>
            </p:nvSpPr>
            <p:spPr bwMode="auto">
              <a:xfrm>
                <a:off x="5272088" y="4484688"/>
                <a:ext cx="388938" cy="17463"/>
              </a:xfrm>
              <a:custGeom>
                <a:avLst/>
                <a:gdLst>
                  <a:gd name="T0" fmla="*/ 92 w 92"/>
                  <a:gd name="T1" fmla="*/ 2 h 4"/>
                  <a:gd name="T2" fmla="*/ 46 w 92"/>
                  <a:gd name="T3" fmla="*/ 4 h 4"/>
                  <a:gd name="T4" fmla="*/ 29 w 92"/>
                  <a:gd name="T5" fmla="*/ 4 h 4"/>
                  <a:gd name="T6" fmla="*/ 15 w 92"/>
                  <a:gd name="T7" fmla="*/ 4 h 4"/>
                  <a:gd name="T8" fmla="*/ 4 w 92"/>
                  <a:gd name="T9" fmla="*/ 3 h 4"/>
                  <a:gd name="T10" fmla="*/ 0 w 92"/>
                  <a:gd name="T11" fmla="*/ 2 h 4"/>
                  <a:gd name="T12" fmla="*/ 0 w 92"/>
                  <a:gd name="T13" fmla="*/ 2 h 4"/>
                  <a:gd name="T14" fmla="*/ 0 w 92"/>
                  <a:gd name="T15" fmla="*/ 2 h 4"/>
                  <a:gd name="T16" fmla="*/ 4 w 92"/>
                  <a:gd name="T17" fmla="*/ 1 h 4"/>
                  <a:gd name="T18" fmla="*/ 15 w 92"/>
                  <a:gd name="T19" fmla="*/ 0 h 4"/>
                  <a:gd name="T20" fmla="*/ 29 w 92"/>
                  <a:gd name="T21" fmla="*/ 0 h 4"/>
                  <a:gd name="T22" fmla="*/ 46 w 92"/>
                  <a:gd name="T23" fmla="*/ 0 h 4"/>
                  <a:gd name="T24" fmla="*/ 92 w 92"/>
                  <a:gd name="T25" fmla="*/ 2 h 4"/>
                  <a:gd name="T26" fmla="*/ 92 w 92"/>
                  <a:gd name="T27" fmla="*/ 2 h 4"/>
                  <a:gd name="T28" fmla="*/ 92 w 92"/>
                  <a:gd name="T2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2" h="4">
                    <a:moveTo>
                      <a:pt x="92" y="2"/>
                    </a:moveTo>
                    <a:cubicBezTo>
                      <a:pt x="92" y="2"/>
                      <a:pt x="69" y="3"/>
                      <a:pt x="46" y="4"/>
                    </a:cubicBezTo>
                    <a:cubicBezTo>
                      <a:pt x="40" y="4"/>
                      <a:pt x="35" y="4"/>
                      <a:pt x="29" y="4"/>
                    </a:cubicBezTo>
                    <a:cubicBezTo>
                      <a:pt x="24" y="4"/>
                      <a:pt x="19" y="4"/>
                      <a:pt x="15" y="4"/>
                    </a:cubicBezTo>
                    <a:cubicBezTo>
                      <a:pt x="10" y="3"/>
                      <a:pt x="7" y="3"/>
                      <a:pt x="4" y="3"/>
                    </a:cubicBezTo>
                    <a:cubicBezTo>
                      <a:pt x="2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2" y="2"/>
                      <a:pt x="4" y="1"/>
                    </a:cubicBezTo>
                    <a:cubicBezTo>
                      <a:pt x="7" y="1"/>
                      <a:pt x="10" y="1"/>
                      <a:pt x="15" y="0"/>
                    </a:cubicBezTo>
                    <a:cubicBezTo>
                      <a:pt x="19" y="0"/>
                      <a:pt x="24" y="0"/>
                      <a:pt x="29" y="0"/>
                    </a:cubicBezTo>
                    <a:cubicBezTo>
                      <a:pt x="35" y="0"/>
                      <a:pt x="40" y="0"/>
                      <a:pt x="46" y="0"/>
                    </a:cubicBezTo>
                    <a:cubicBezTo>
                      <a:pt x="69" y="1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2" y="2"/>
                      <a:pt x="92" y="2"/>
                      <a:pt x="92" y="2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" name="Freeform 35"/>
              <p:cNvSpPr/>
              <p:nvPr/>
            </p:nvSpPr>
            <p:spPr bwMode="auto">
              <a:xfrm>
                <a:off x="5046663" y="4433888"/>
                <a:ext cx="106363" cy="123825"/>
              </a:xfrm>
              <a:custGeom>
                <a:avLst/>
                <a:gdLst>
                  <a:gd name="T0" fmla="*/ 25 w 25"/>
                  <a:gd name="T1" fmla="*/ 15 h 29"/>
                  <a:gd name="T2" fmla="*/ 25 w 25"/>
                  <a:gd name="T3" fmla="*/ 14 h 29"/>
                  <a:gd name="T4" fmla="*/ 25 w 25"/>
                  <a:gd name="T5" fmla="*/ 14 h 29"/>
                  <a:gd name="T6" fmla="*/ 25 w 25"/>
                  <a:gd name="T7" fmla="*/ 14 h 29"/>
                  <a:gd name="T8" fmla="*/ 13 w 25"/>
                  <a:gd name="T9" fmla="*/ 1 h 29"/>
                  <a:gd name="T10" fmla="*/ 8 w 25"/>
                  <a:gd name="T11" fmla="*/ 0 h 29"/>
                  <a:gd name="T12" fmla="*/ 0 w 25"/>
                  <a:gd name="T13" fmla="*/ 8 h 29"/>
                  <a:gd name="T14" fmla="*/ 3 w 25"/>
                  <a:gd name="T15" fmla="*/ 14 h 29"/>
                  <a:gd name="T16" fmla="*/ 3 w 25"/>
                  <a:gd name="T17" fmla="*/ 14 h 29"/>
                  <a:gd name="T18" fmla="*/ 3 w 25"/>
                  <a:gd name="T19" fmla="*/ 14 h 29"/>
                  <a:gd name="T20" fmla="*/ 3 w 25"/>
                  <a:gd name="T21" fmla="*/ 14 h 29"/>
                  <a:gd name="T22" fmla="*/ 0 w 25"/>
                  <a:gd name="T23" fmla="*/ 21 h 29"/>
                  <a:gd name="T24" fmla="*/ 8 w 25"/>
                  <a:gd name="T25" fmla="*/ 29 h 29"/>
                  <a:gd name="T26" fmla="*/ 13 w 25"/>
                  <a:gd name="T27" fmla="*/ 27 h 29"/>
                  <a:gd name="T28" fmla="*/ 25 w 25"/>
                  <a:gd name="T29" fmla="*/ 1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5" h="29">
                    <a:moveTo>
                      <a:pt x="25" y="15"/>
                    </a:moveTo>
                    <a:cubicBezTo>
                      <a:pt x="25" y="15"/>
                      <a:pt x="25" y="14"/>
                      <a:pt x="25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1" y="8"/>
                      <a:pt x="17" y="4"/>
                      <a:pt x="13" y="1"/>
                    </a:cubicBezTo>
                    <a:cubicBezTo>
                      <a:pt x="10" y="0"/>
                      <a:pt x="8" y="0"/>
                      <a:pt x="8" y="0"/>
                    </a:cubicBezTo>
                    <a:cubicBezTo>
                      <a:pt x="3" y="0"/>
                      <a:pt x="0" y="4"/>
                      <a:pt x="0" y="8"/>
                    </a:cubicBezTo>
                    <a:cubicBezTo>
                      <a:pt x="0" y="10"/>
                      <a:pt x="1" y="13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1" y="16"/>
                      <a:pt x="0" y="18"/>
                      <a:pt x="0" y="21"/>
                    </a:cubicBezTo>
                    <a:cubicBezTo>
                      <a:pt x="0" y="25"/>
                      <a:pt x="3" y="29"/>
                      <a:pt x="8" y="29"/>
                    </a:cubicBezTo>
                    <a:cubicBezTo>
                      <a:pt x="8" y="29"/>
                      <a:pt x="10" y="29"/>
                      <a:pt x="13" y="27"/>
                    </a:cubicBezTo>
                    <a:cubicBezTo>
                      <a:pt x="17" y="25"/>
                      <a:pt x="21" y="21"/>
                      <a:pt x="25" y="15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Freeform 36"/>
              <p:cNvSpPr/>
              <p:nvPr/>
            </p:nvSpPr>
            <p:spPr bwMode="auto">
              <a:xfrm>
                <a:off x="5191126" y="4464050"/>
                <a:ext cx="55563" cy="63500"/>
              </a:xfrm>
              <a:custGeom>
                <a:avLst/>
                <a:gdLst>
                  <a:gd name="T0" fmla="*/ 13 w 13"/>
                  <a:gd name="T1" fmla="*/ 7 h 15"/>
                  <a:gd name="T2" fmla="*/ 13 w 13"/>
                  <a:gd name="T3" fmla="*/ 7 h 15"/>
                  <a:gd name="T4" fmla="*/ 13 w 13"/>
                  <a:gd name="T5" fmla="*/ 7 h 15"/>
                  <a:gd name="T6" fmla="*/ 13 w 13"/>
                  <a:gd name="T7" fmla="*/ 7 h 15"/>
                  <a:gd name="T8" fmla="*/ 7 w 13"/>
                  <a:gd name="T9" fmla="*/ 1 h 15"/>
                  <a:gd name="T10" fmla="*/ 4 w 13"/>
                  <a:gd name="T11" fmla="*/ 0 h 15"/>
                  <a:gd name="T12" fmla="*/ 0 w 13"/>
                  <a:gd name="T13" fmla="*/ 4 h 15"/>
                  <a:gd name="T14" fmla="*/ 1 w 13"/>
                  <a:gd name="T15" fmla="*/ 7 h 15"/>
                  <a:gd name="T16" fmla="*/ 1 w 13"/>
                  <a:gd name="T17" fmla="*/ 7 h 15"/>
                  <a:gd name="T18" fmla="*/ 1 w 13"/>
                  <a:gd name="T19" fmla="*/ 7 h 15"/>
                  <a:gd name="T20" fmla="*/ 1 w 13"/>
                  <a:gd name="T21" fmla="*/ 7 h 15"/>
                  <a:gd name="T22" fmla="*/ 0 w 13"/>
                  <a:gd name="T23" fmla="*/ 11 h 15"/>
                  <a:gd name="T24" fmla="*/ 4 w 13"/>
                  <a:gd name="T25" fmla="*/ 15 h 15"/>
                  <a:gd name="T26" fmla="*/ 7 w 13"/>
                  <a:gd name="T27" fmla="*/ 14 h 15"/>
                  <a:gd name="T28" fmla="*/ 13 w 13"/>
                  <a:gd name="T2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5">
                    <a:moveTo>
                      <a:pt x="13" y="7"/>
                    </a:moveTo>
                    <a:cubicBezTo>
                      <a:pt x="13" y="7"/>
                      <a:pt x="13" y="7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1" y="4"/>
                      <a:pt x="9" y="2"/>
                      <a:pt x="7" y="1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5"/>
                      <a:pt x="0" y="6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8"/>
                      <a:pt x="0" y="9"/>
                      <a:pt x="0" y="11"/>
                    </a:cubicBezTo>
                    <a:cubicBezTo>
                      <a:pt x="0" y="13"/>
                      <a:pt x="2" y="15"/>
                      <a:pt x="4" y="15"/>
                    </a:cubicBezTo>
                    <a:cubicBezTo>
                      <a:pt x="4" y="15"/>
                      <a:pt x="5" y="15"/>
                      <a:pt x="7" y="14"/>
                    </a:cubicBezTo>
                    <a:cubicBezTo>
                      <a:pt x="9" y="13"/>
                      <a:pt x="11" y="11"/>
                      <a:pt x="13" y="7"/>
                    </a:cubicBez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Oval 37"/>
              <p:cNvSpPr>
                <a:spLocks noChangeArrowheads="1"/>
              </p:cNvSpPr>
              <p:nvPr/>
            </p:nvSpPr>
            <p:spPr bwMode="auto">
              <a:xfrm>
                <a:off x="8786813" y="2274888"/>
                <a:ext cx="60325" cy="60325"/>
              </a:xfrm>
              <a:prstGeom prst="ellipse">
                <a:avLst/>
              </a:pr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Freeform 38"/>
              <p:cNvSpPr/>
              <p:nvPr/>
            </p:nvSpPr>
            <p:spPr bwMode="auto">
              <a:xfrm>
                <a:off x="7272338" y="2365375"/>
                <a:ext cx="1562100" cy="2139950"/>
              </a:xfrm>
              <a:custGeom>
                <a:avLst/>
                <a:gdLst>
                  <a:gd name="T0" fmla="*/ 0 w 984"/>
                  <a:gd name="T1" fmla="*/ 0 h 1348"/>
                  <a:gd name="T2" fmla="*/ 0 w 984"/>
                  <a:gd name="T3" fmla="*/ 5 h 1348"/>
                  <a:gd name="T4" fmla="*/ 973 w 984"/>
                  <a:gd name="T5" fmla="*/ 10 h 1348"/>
                  <a:gd name="T6" fmla="*/ 973 w 984"/>
                  <a:gd name="T7" fmla="*/ 1338 h 1348"/>
                  <a:gd name="T8" fmla="*/ 0 w 984"/>
                  <a:gd name="T9" fmla="*/ 1338 h 1348"/>
                  <a:gd name="T10" fmla="*/ 0 w 984"/>
                  <a:gd name="T11" fmla="*/ 1340 h 1348"/>
                  <a:gd name="T12" fmla="*/ 984 w 984"/>
                  <a:gd name="T13" fmla="*/ 1348 h 1348"/>
                  <a:gd name="T14" fmla="*/ 984 w 984"/>
                  <a:gd name="T15" fmla="*/ 0 h 1348"/>
                  <a:gd name="T16" fmla="*/ 0 w 984"/>
                  <a:gd name="T17" fmla="*/ 0 h 1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84" h="1348">
                    <a:moveTo>
                      <a:pt x="0" y="0"/>
                    </a:moveTo>
                    <a:lnTo>
                      <a:pt x="0" y="5"/>
                    </a:lnTo>
                    <a:lnTo>
                      <a:pt x="973" y="10"/>
                    </a:lnTo>
                    <a:lnTo>
                      <a:pt x="973" y="1338"/>
                    </a:lnTo>
                    <a:lnTo>
                      <a:pt x="0" y="1338"/>
                    </a:lnTo>
                    <a:lnTo>
                      <a:pt x="0" y="1340"/>
                    </a:lnTo>
                    <a:lnTo>
                      <a:pt x="984" y="1348"/>
                    </a:lnTo>
                    <a:lnTo>
                      <a:pt x="98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" name="Freeform 39"/>
              <p:cNvSpPr/>
              <p:nvPr/>
            </p:nvSpPr>
            <p:spPr bwMode="auto">
              <a:xfrm>
                <a:off x="7196138" y="2292350"/>
                <a:ext cx="1560513" cy="2209800"/>
              </a:xfrm>
              <a:custGeom>
                <a:avLst/>
                <a:gdLst>
                  <a:gd name="T0" fmla="*/ 0 w 983"/>
                  <a:gd name="T1" fmla="*/ 43 h 1392"/>
                  <a:gd name="T2" fmla="*/ 0 w 983"/>
                  <a:gd name="T3" fmla="*/ 54 h 1392"/>
                  <a:gd name="T4" fmla="*/ 970 w 983"/>
                  <a:gd name="T5" fmla="*/ 11 h 1392"/>
                  <a:gd name="T6" fmla="*/ 970 w 983"/>
                  <a:gd name="T7" fmla="*/ 1338 h 1392"/>
                  <a:gd name="T8" fmla="*/ 0 w 983"/>
                  <a:gd name="T9" fmla="*/ 1381 h 1392"/>
                  <a:gd name="T10" fmla="*/ 0 w 983"/>
                  <a:gd name="T11" fmla="*/ 1392 h 1392"/>
                  <a:gd name="T12" fmla="*/ 983 w 983"/>
                  <a:gd name="T13" fmla="*/ 1349 h 1392"/>
                  <a:gd name="T14" fmla="*/ 983 w 983"/>
                  <a:gd name="T15" fmla="*/ 0 h 1392"/>
                  <a:gd name="T16" fmla="*/ 0 w 983"/>
                  <a:gd name="T17" fmla="*/ 43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83" h="1392">
                    <a:moveTo>
                      <a:pt x="0" y="43"/>
                    </a:moveTo>
                    <a:lnTo>
                      <a:pt x="0" y="54"/>
                    </a:lnTo>
                    <a:lnTo>
                      <a:pt x="970" y="11"/>
                    </a:lnTo>
                    <a:lnTo>
                      <a:pt x="970" y="1338"/>
                    </a:lnTo>
                    <a:lnTo>
                      <a:pt x="0" y="1381"/>
                    </a:lnTo>
                    <a:lnTo>
                      <a:pt x="0" y="1392"/>
                    </a:lnTo>
                    <a:lnTo>
                      <a:pt x="983" y="1349"/>
                    </a:lnTo>
                    <a:lnTo>
                      <a:pt x="983" y="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" name="Oval 40"/>
              <p:cNvSpPr>
                <a:spLocks noChangeArrowheads="1"/>
              </p:cNvSpPr>
              <p:nvPr/>
            </p:nvSpPr>
            <p:spPr bwMode="auto">
              <a:xfrm>
                <a:off x="3336926" y="2274888"/>
                <a:ext cx="60325" cy="60325"/>
              </a:xfrm>
              <a:prstGeom prst="ellipse">
                <a:avLst/>
              </a:pr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" name="Freeform 41"/>
              <p:cNvSpPr/>
              <p:nvPr/>
            </p:nvSpPr>
            <p:spPr bwMode="auto">
              <a:xfrm>
                <a:off x="3349626" y="2365375"/>
                <a:ext cx="1574800" cy="2139950"/>
              </a:xfrm>
              <a:custGeom>
                <a:avLst/>
                <a:gdLst>
                  <a:gd name="T0" fmla="*/ 984 w 992"/>
                  <a:gd name="T1" fmla="*/ 0 h 1348"/>
                  <a:gd name="T2" fmla="*/ 989 w 992"/>
                  <a:gd name="T3" fmla="*/ 5 h 1348"/>
                  <a:gd name="T4" fmla="*/ 14 w 992"/>
                  <a:gd name="T5" fmla="*/ 10 h 1348"/>
                  <a:gd name="T6" fmla="*/ 14 w 992"/>
                  <a:gd name="T7" fmla="*/ 1338 h 1348"/>
                  <a:gd name="T8" fmla="*/ 984 w 992"/>
                  <a:gd name="T9" fmla="*/ 1338 h 1348"/>
                  <a:gd name="T10" fmla="*/ 992 w 992"/>
                  <a:gd name="T11" fmla="*/ 1343 h 1348"/>
                  <a:gd name="T12" fmla="*/ 0 w 992"/>
                  <a:gd name="T13" fmla="*/ 1348 h 1348"/>
                  <a:gd name="T14" fmla="*/ 0 w 992"/>
                  <a:gd name="T15" fmla="*/ 0 h 1348"/>
                  <a:gd name="T16" fmla="*/ 984 w 992"/>
                  <a:gd name="T17" fmla="*/ 0 h 1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2" h="1348">
                    <a:moveTo>
                      <a:pt x="984" y="0"/>
                    </a:moveTo>
                    <a:lnTo>
                      <a:pt x="989" y="5"/>
                    </a:lnTo>
                    <a:lnTo>
                      <a:pt x="14" y="10"/>
                    </a:lnTo>
                    <a:lnTo>
                      <a:pt x="14" y="1338"/>
                    </a:lnTo>
                    <a:lnTo>
                      <a:pt x="984" y="1338"/>
                    </a:lnTo>
                    <a:lnTo>
                      <a:pt x="992" y="1343"/>
                    </a:lnTo>
                    <a:lnTo>
                      <a:pt x="0" y="1348"/>
                    </a:lnTo>
                    <a:lnTo>
                      <a:pt x="0" y="0"/>
                    </a:lnTo>
                    <a:lnTo>
                      <a:pt x="984" y="0"/>
                    </a:ln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" name="Freeform 42"/>
              <p:cNvSpPr/>
              <p:nvPr/>
            </p:nvSpPr>
            <p:spPr bwMode="auto">
              <a:xfrm>
                <a:off x="3427413" y="2292350"/>
                <a:ext cx="1563688" cy="2209800"/>
              </a:xfrm>
              <a:custGeom>
                <a:avLst/>
                <a:gdLst>
                  <a:gd name="T0" fmla="*/ 985 w 985"/>
                  <a:gd name="T1" fmla="*/ 43 h 1392"/>
                  <a:gd name="T2" fmla="*/ 985 w 985"/>
                  <a:gd name="T3" fmla="*/ 54 h 1392"/>
                  <a:gd name="T4" fmla="*/ 13 w 985"/>
                  <a:gd name="T5" fmla="*/ 11 h 1392"/>
                  <a:gd name="T6" fmla="*/ 13 w 985"/>
                  <a:gd name="T7" fmla="*/ 1338 h 1392"/>
                  <a:gd name="T8" fmla="*/ 985 w 985"/>
                  <a:gd name="T9" fmla="*/ 1381 h 1392"/>
                  <a:gd name="T10" fmla="*/ 985 w 985"/>
                  <a:gd name="T11" fmla="*/ 1392 h 1392"/>
                  <a:gd name="T12" fmla="*/ 0 w 985"/>
                  <a:gd name="T13" fmla="*/ 1349 h 1392"/>
                  <a:gd name="T14" fmla="*/ 0 w 985"/>
                  <a:gd name="T15" fmla="*/ 0 h 1392"/>
                  <a:gd name="T16" fmla="*/ 985 w 985"/>
                  <a:gd name="T17" fmla="*/ 43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85" h="1392">
                    <a:moveTo>
                      <a:pt x="985" y="43"/>
                    </a:moveTo>
                    <a:lnTo>
                      <a:pt x="985" y="54"/>
                    </a:lnTo>
                    <a:lnTo>
                      <a:pt x="13" y="11"/>
                    </a:lnTo>
                    <a:lnTo>
                      <a:pt x="13" y="1338"/>
                    </a:lnTo>
                    <a:lnTo>
                      <a:pt x="985" y="1381"/>
                    </a:lnTo>
                    <a:lnTo>
                      <a:pt x="985" y="1392"/>
                    </a:lnTo>
                    <a:lnTo>
                      <a:pt x="0" y="1349"/>
                    </a:lnTo>
                    <a:lnTo>
                      <a:pt x="0" y="0"/>
                    </a:lnTo>
                    <a:lnTo>
                      <a:pt x="985" y="43"/>
                    </a:lnTo>
                    <a:close/>
                  </a:path>
                </a:pathLst>
              </a:custGeom>
              <a:solidFill>
                <a:srgbClr val="EB6D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36" name="组合 35"/>
          <p:cNvGrpSpPr/>
          <p:nvPr/>
        </p:nvGrpSpPr>
        <p:grpSpPr>
          <a:xfrm>
            <a:off x="542290" y="982345"/>
            <a:ext cx="1977390" cy="617220"/>
            <a:chOff x="1154" y="1474"/>
            <a:chExt cx="3114" cy="972"/>
          </a:xfrm>
        </p:grpSpPr>
        <p:sp>
          <p:nvSpPr>
            <p:cNvPr id="9" name="文本框 8"/>
            <p:cNvSpPr txBox="1"/>
            <p:nvPr/>
          </p:nvSpPr>
          <p:spPr>
            <a:xfrm>
              <a:off x="1272" y="1538"/>
              <a:ext cx="271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溶液的pH</a:t>
              </a:r>
              <a:endParaRPr lang="en-US" altLang="zh-CN" sz="2800" b="1" kern="100" dirty="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6" name="组合 5" descr="7b0a202020202274657874626f78223a20227b5c2263617465676f72795f69645c223a31303731332c5c2269645c223a32303334343531357d220a7d0a"/>
            <p:cNvGrpSpPr/>
            <p:nvPr/>
          </p:nvGrpSpPr>
          <p:grpSpPr>
            <a:xfrm>
              <a:off x="1154" y="1474"/>
              <a:ext cx="3115" cy="973"/>
              <a:chOff x="5348" y="3450"/>
              <a:chExt cx="8553" cy="3876"/>
            </a:xfrm>
          </p:grpSpPr>
          <p:sp>
            <p:nvSpPr>
              <p:cNvPr id="7" name="图形 2"/>
              <p:cNvSpPr/>
              <p:nvPr/>
            </p:nvSpPr>
            <p:spPr>
              <a:xfrm>
                <a:off x="5403" y="3450"/>
                <a:ext cx="8162" cy="3598"/>
              </a:xfrm>
              <a:custGeom>
                <a:avLst/>
                <a:gdLst>
                  <a:gd name="connsiteX0" fmla="*/ 4987363 w 5182760"/>
                  <a:gd name="connsiteY0" fmla="*/ 2284936 h 2284935"/>
                  <a:gd name="connsiteX1" fmla="*/ 195492 w 5182760"/>
                  <a:gd name="connsiteY1" fmla="*/ 2284841 h 2284935"/>
                  <a:gd name="connsiteX2" fmla="*/ 0 w 5182760"/>
                  <a:gd name="connsiteY2" fmla="*/ 2089538 h 2284935"/>
                  <a:gd name="connsiteX3" fmla="*/ 0 w 5182760"/>
                  <a:gd name="connsiteY3" fmla="*/ 195303 h 2284935"/>
                  <a:gd name="connsiteX4" fmla="*/ 3503 w 5182760"/>
                  <a:gd name="connsiteY4" fmla="*/ 191800 h 2284935"/>
                  <a:gd name="connsiteX5" fmla="*/ 195492 w 5182760"/>
                  <a:gd name="connsiteY5" fmla="*/ 0 h 2284935"/>
                  <a:gd name="connsiteX6" fmla="*/ 4987363 w 5182760"/>
                  <a:gd name="connsiteY6" fmla="*/ 95 h 2284935"/>
                  <a:gd name="connsiteX7" fmla="*/ 5182760 w 5182760"/>
                  <a:gd name="connsiteY7" fmla="*/ 195397 h 2284935"/>
                  <a:gd name="connsiteX8" fmla="*/ 5182760 w 5182760"/>
                  <a:gd name="connsiteY8" fmla="*/ 2089633 h 2284935"/>
                  <a:gd name="connsiteX9" fmla="*/ 5179258 w 5182760"/>
                  <a:gd name="connsiteY9" fmla="*/ 2093136 h 2284935"/>
                  <a:gd name="connsiteX10" fmla="*/ 4987363 w 5182760"/>
                  <a:gd name="connsiteY10" fmla="*/ 2284936 h 2284935"/>
                  <a:gd name="connsiteX11" fmla="*/ 205243 w 5182760"/>
                  <a:gd name="connsiteY11" fmla="*/ 2261363 h 2284935"/>
                  <a:gd name="connsiteX12" fmla="*/ 4977612 w 5182760"/>
                  <a:gd name="connsiteY12" fmla="*/ 2261458 h 2284935"/>
                  <a:gd name="connsiteX13" fmla="*/ 5159093 w 5182760"/>
                  <a:gd name="connsiteY13" fmla="*/ 2079882 h 2284935"/>
                  <a:gd name="connsiteX14" fmla="*/ 5159093 w 5182760"/>
                  <a:gd name="connsiteY14" fmla="*/ 205148 h 2284935"/>
                  <a:gd name="connsiteX15" fmla="*/ 4977612 w 5182760"/>
                  <a:gd name="connsiteY15" fmla="*/ 23573 h 2284935"/>
                  <a:gd name="connsiteX16" fmla="*/ 205243 w 5182760"/>
                  <a:gd name="connsiteY16" fmla="*/ 23478 h 2284935"/>
                  <a:gd name="connsiteX17" fmla="*/ 23667 w 5182760"/>
                  <a:gd name="connsiteY17" fmla="*/ 205053 h 2284935"/>
                  <a:gd name="connsiteX18" fmla="*/ 23667 w 5182760"/>
                  <a:gd name="connsiteY18" fmla="*/ 2079788 h 2284935"/>
                  <a:gd name="connsiteX19" fmla="*/ 205243 w 5182760"/>
                  <a:gd name="connsiteY19" fmla="*/ 2261363 h 22849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5182760" h="2284935">
                    <a:moveTo>
                      <a:pt x="4987363" y="2284936"/>
                    </a:moveTo>
                    <a:lnTo>
                      <a:pt x="195492" y="2284841"/>
                    </a:lnTo>
                    <a:lnTo>
                      <a:pt x="0" y="2089538"/>
                    </a:lnTo>
                    <a:lnTo>
                      <a:pt x="0" y="195303"/>
                    </a:lnTo>
                    <a:lnTo>
                      <a:pt x="3503" y="191800"/>
                    </a:lnTo>
                    <a:lnTo>
                      <a:pt x="195492" y="0"/>
                    </a:lnTo>
                    <a:lnTo>
                      <a:pt x="4987363" y="95"/>
                    </a:lnTo>
                    <a:lnTo>
                      <a:pt x="5182760" y="195397"/>
                    </a:lnTo>
                    <a:lnTo>
                      <a:pt x="5182760" y="2089633"/>
                    </a:lnTo>
                    <a:lnTo>
                      <a:pt x="5179258" y="2093136"/>
                    </a:lnTo>
                    <a:lnTo>
                      <a:pt x="4987363" y="2284936"/>
                    </a:lnTo>
                    <a:close/>
                    <a:moveTo>
                      <a:pt x="205243" y="2261363"/>
                    </a:moveTo>
                    <a:lnTo>
                      <a:pt x="4977612" y="2261458"/>
                    </a:lnTo>
                    <a:lnTo>
                      <a:pt x="5159093" y="2079882"/>
                    </a:lnTo>
                    <a:lnTo>
                      <a:pt x="5159093" y="205148"/>
                    </a:lnTo>
                    <a:lnTo>
                      <a:pt x="4977612" y="23573"/>
                    </a:lnTo>
                    <a:lnTo>
                      <a:pt x="205243" y="23478"/>
                    </a:lnTo>
                    <a:lnTo>
                      <a:pt x="23667" y="205053"/>
                    </a:lnTo>
                    <a:lnTo>
                      <a:pt x="23667" y="2079788"/>
                    </a:lnTo>
                    <a:lnTo>
                      <a:pt x="205243" y="2261363"/>
                    </a:lnTo>
                    <a:close/>
                  </a:path>
                </a:pathLst>
              </a:custGeom>
              <a:solidFill>
                <a:srgbClr val="1F00FF"/>
              </a:solidFill>
              <a:ln w="945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grpSp>
            <p:nvGrpSpPr>
              <p:cNvPr id="10" name="图形 2"/>
              <p:cNvGrpSpPr/>
              <p:nvPr/>
            </p:nvGrpSpPr>
            <p:grpSpPr>
              <a:xfrm>
                <a:off x="5348" y="4674"/>
                <a:ext cx="8273" cy="1187"/>
                <a:chOff x="3395663" y="2967794"/>
                <a:chExt cx="5253288" cy="753850"/>
              </a:xfrm>
              <a:solidFill>
                <a:srgbClr val="1F00FF"/>
              </a:solidFill>
            </p:grpSpPr>
            <p:sp>
              <p:nvSpPr>
                <p:cNvPr id="11" name="图形 2"/>
                <p:cNvSpPr/>
                <p:nvPr/>
              </p:nvSpPr>
              <p:spPr>
                <a:xfrm>
                  <a:off x="3395663" y="2967794"/>
                  <a:ext cx="94290" cy="753756"/>
                </a:xfrm>
                <a:custGeom>
                  <a:avLst/>
                  <a:gdLst>
                    <a:gd name="connsiteX0" fmla="*/ 0 w 94290"/>
                    <a:gd name="connsiteY0" fmla="*/ 0 h 753756"/>
                    <a:gd name="connsiteX1" fmla="*/ 94291 w 94290"/>
                    <a:gd name="connsiteY1" fmla="*/ 0 h 753756"/>
                    <a:gd name="connsiteX2" fmla="*/ 94291 w 94290"/>
                    <a:gd name="connsiteY2" fmla="*/ 753756 h 753756"/>
                    <a:gd name="connsiteX3" fmla="*/ 0 w 94290"/>
                    <a:gd name="connsiteY3" fmla="*/ 753756 h 7537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4290" h="753756">
                      <a:moveTo>
                        <a:pt x="0" y="0"/>
                      </a:moveTo>
                      <a:lnTo>
                        <a:pt x="94291" y="0"/>
                      </a:lnTo>
                      <a:lnTo>
                        <a:pt x="94291" y="753756"/>
                      </a:lnTo>
                      <a:lnTo>
                        <a:pt x="0" y="753756"/>
                      </a:lnTo>
                      <a:close/>
                    </a:path>
                  </a:pathLst>
                </a:custGeom>
                <a:solidFill>
                  <a:srgbClr val="1F00FF"/>
                </a:solidFill>
                <a:ln w="9459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图形 2"/>
                <p:cNvSpPr/>
                <p:nvPr/>
              </p:nvSpPr>
              <p:spPr>
                <a:xfrm>
                  <a:off x="8554660" y="2967889"/>
                  <a:ext cx="94290" cy="753756"/>
                </a:xfrm>
                <a:custGeom>
                  <a:avLst/>
                  <a:gdLst>
                    <a:gd name="connsiteX0" fmla="*/ 0 w 94290"/>
                    <a:gd name="connsiteY0" fmla="*/ 0 h 753756"/>
                    <a:gd name="connsiteX1" fmla="*/ 94291 w 94290"/>
                    <a:gd name="connsiteY1" fmla="*/ 0 h 753756"/>
                    <a:gd name="connsiteX2" fmla="*/ 94291 w 94290"/>
                    <a:gd name="connsiteY2" fmla="*/ 753756 h 753756"/>
                    <a:gd name="connsiteX3" fmla="*/ 0 w 94290"/>
                    <a:gd name="connsiteY3" fmla="*/ 753756 h 7537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4290" h="753756">
                      <a:moveTo>
                        <a:pt x="0" y="0"/>
                      </a:moveTo>
                      <a:lnTo>
                        <a:pt x="94291" y="0"/>
                      </a:lnTo>
                      <a:lnTo>
                        <a:pt x="94291" y="753756"/>
                      </a:lnTo>
                      <a:lnTo>
                        <a:pt x="0" y="753756"/>
                      </a:lnTo>
                      <a:close/>
                    </a:path>
                  </a:pathLst>
                </a:custGeom>
                <a:solidFill>
                  <a:srgbClr val="1F00FF"/>
                </a:solidFill>
                <a:ln w="9459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" name="图形 2"/>
              <p:cNvSpPr/>
              <p:nvPr/>
            </p:nvSpPr>
            <p:spPr>
              <a:xfrm>
                <a:off x="5739" y="3728"/>
                <a:ext cx="8162" cy="3598"/>
              </a:xfrm>
              <a:custGeom>
                <a:avLst/>
                <a:gdLst>
                  <a:gd name="connsiteX0" fmla="*/ 4987363 w 5182760"/>
                  <a:gd name="connsiteY0" fmla="*/ 2284936 h 2284935"/>
                  <a:gd name="connsiteX1" fmla="*/ 195492 w 5182760"/>
                  <a:gd name="connsiteY1" fmla="*/ 2284841 h 2284935"/>
                  <a:gd name="connsiteX2" fmla="*/ 0 w 5182760"/>
                  <a:gd name="connsiteY2" fmla="*/ 2089538 h 2284935"/>
                  <a:gd name="connsiteX3" fmla="*/ 0 w 5182760"/>
                  <a:gd name="connsiteY3" fmla="*/ 195303 h 2284935"/>
                  <a:gd name="connsiteX4" fmla="*/ 3503 w 5182760"/>
                  <a:gd name="connsiteY4" fmla="*/ 191800 h 2284935"/>
                  <a:gd name="connsiteX5" fmla="*/ 195492 w 5182760"/>
                  <a:gd name="connsiteY5" fmla="*/ 0 h 2284935"/>
                  <a:gd name="connsiteX6" fmla="*/ 4987363 w 5182760"/>
                  <a:gd name="connsiteY6" fmla="*/ 95 h 2284935"/>
                  <a:gd name="connsiteX7" fmla="*/ 5182760 w 5182760"/>
                  <a:gd name="connsiteY7" fmla="*/ 195397 h 2284935"/>
                  <a:gd name="connsiteX8" fmla="*/ 5182760 w 5182760"/>
                  <a:gd name="connsiteY8" fmla="*/ 2089538 h 2284935"/>
                  <a:gd name="connsiteX9" fmla="*/ 5179258 w 5182760"/>
                  <a:gd name="connsiteY9" fmla="*/ 2093041 h 2284935"/>
                  <a:gd name="connsiteX10" fmla="*/ 4987363 w 5182760"/>
                  <a:gd name="connsiteY10" fmla="*/ 2284936 h 2284935"/>
                  <a:gd name="connsiteX11" fmla="*/ 205243 w 5182760"/>
                  <a:gd name="connsiteY11" fmla="*/ 2261269 h 2284935"/>
                  <a:gd name="connsiteX12" fmla="*/ 4977612 w 5182760"/>
                  <a:gd name="connsiteY12" fmla="*/ 2261363 h 2284935"/>
                  <a:gd name="connsiteX13" fmla="*/ 5159093 w 5182760"/>
                  <a:gd name="connsiteY13" fmla="*/ 2079787 h 2284935"/>
                  <a:gd name="connsiteX14" fmla="*/ 5159093 w 5182760"/>
                  <a:gd name="connsiteY14" fmla="*/ 205148 h 2284935"/>
                  <a:gd name="connsiteX15" fmla="*/ 4977612 w 5182760"/>
                  <a:gd name="connsiteY15" fmla="*/ 23667 h 2284935"/>
                  <a:gd name="connsiteX16" fmla="*/ 205243 w 5182760"/>
                  <a:gd name="connsiteY16" fmla="*/ 23478 h 2284935"/>
                  <a:gd name="connsiteX17" fmla="*/ 23573 w 5182760"/>
                  <a:gd name="connsiteY17" fmla="*/ 204959 h 2284935"/>
                  <a:gd name="connsiteX18" fmla="*/ 23573 w 5182760"/>
                  <a:gd name="connsiteY18" fmla="*/ 2079693 h 2284935"/>
                  <a:gd name="connsiteX19" fmla="*/ 205243 w 5182760"/>
                  <a:gd name="connsiteY19" fmla="*/ 2261269 h 22849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5182760" h="2284935">
                    <a:moveTo>
                      <a:pt x="4987363" y="2284936"/>
                    </a:moveTo>
                    <a:lnTo>
                      <a:pt x="195492" y="2284841"/>
                    </a:lnTo>
                    <a:lnTo>
                      <a:pt x="0" y="2089538"/>
                    </a:lnTo>
                    <a:lnTo>
                      <a:pt x="0" y="195303"/>
                    </a:lnTo>
                    <a:lnTo>
                      <a:pt x="3503" y="191800"/>
                    </a:lnTo>
                    <a:lnTo>
                      <a:pt x="195492" y="0"/>
                    </a:lnTo>
                    <a:lnTo>
                      <a:pt x="4987363" y="95"/>
                    </a:lnTo>
                    <a:lnTo>
                      <a:pt x="5182760" y="195397"/>
                    </a:lnTo>
                    <a:lnTo>
                      <a:pt x="5182760" y="2089538"/>
                    </a:lnTo>
                    <a:lnTo>
                      <a:pt x="5179258" y="2093041"/>
                    </a:lnTo>
                    <a:lnTo>
                      <a:pt x="4987363" y="2284936"/>
                    </a:lnTo>
                    <a:close/>
                    <a:moveTo>
                      <a:pt x="205243" y="2261269"/>
                    </a:moveTo>
                    <a:lnTo>
                      <a:pt x="4977612" y="2261363"/>
                    </a:lnTo>
                    <a:lnTo>
                      <a:pt x="5159093" y="2079787"/>
                    </a:lnTo>
                    <a:lnTo>
                      <a:pt x="5159093" y="205148"/>
                    </a:lnTo>
                    <a:lnTo>
                      <a:pt x="4977612" y="23667"/>
                    </a:lnTo>
                    <a:lnTo>
                      <a:pt x="205243" y="23478"/>
                    </a:lnTo>
                    <a:lnTo>
                      <a:pt x="23573" y="204959"/>
                    </a:lnTo>
                    <a:lnTo>
                      <a:pt x="23573" y="2079693"/>
                    </a:lnTo>
                    <a:lnTo>
                      <a:pt x="205243" y="2261269"/>
                    </a:lnTo>
                    <a:close/>
                  </a:path>
                </a:pathLst>
              </a:custGeom>
              <a:solidFill>
                <a:srgbClr val="FF0049"/>
              </a:solidFill>
              <a:ln w="945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4" name="图形 2"/>
              <p:cNvSpPr/>
              <p:nvPr/>
            </p:nvSpPr>
            <p:spPr>
              <a:xfrm>
                <a:off x="9012" y="3456"/>
                <a:ext cx="944" cy="189"/>
              </a:xfrm>
              <a:custGeom>
                <a:avLst/>
                <a:gdLst>
                  <a:gd name="connsiteX0" fmla="*/ 95 w 599350"/>
                  <a:gd name="connsiteY0" fmla="*/ 0 h 119851"/>
                  <a:gd name="connsiteX1" fmla="*/ 599351 w 599350"/>
                  <a:gd name="connsiteY1" fmla="*/ 0 h 119851"/>
                  <a:gd name="connsiteX2" fmla="*/ 599351 w 599350"/>
                  <a:gd name="connsiteY2" fmla="*/ 59926 h 119851"/>
                  <a:gd name="connsiteX3" fmla="*/ 479499 w 599350"/>
                  <a:gd name="connsiteY3" fmla="*/ 119851 h 119851"/>
                  <a:gd name="connsiteX4" fmla="*/ 119851 w 599350"/>
                  <a:gd name="connsiteY4" fmla="*/ 119851 h 119851"/>
                  <a:gd name="connsiteX5" fmla="*/ 0 w 599350"/>
                  <a:gd name="connsiteY5" fmla="*/ 59926 h 119851"/>
                  <a:gd name="connsiteX6" fmla="*/ 0 w 599350"/>
                  <a:gd name="connsiteY6" fmla="*/ 0 h 1198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99350" h="119851">
                    <a:moveTo>
                      <a:pt x="95" y="0"/>
                    </a:moveTo>
                    <a:lnTo>
                      <a:pt x="599351" y="0"/>
                    </a:lnTo>
                    <a:lnTo>
                      <a:pt x="599351" y="59926"/>
                    </a:lnTo>
                    <a:lnTo>
                      <a:pt x="479499" y="119851"/>
                    </a:lnTo>
                    <a:lnTo>
                      <a:pt x="119851" y="119851"/>
                    </a:lnTo>
                    <a:lnTo>
                      <a:pt x="0" y="599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00FF"/>
              </a:solidFill>
              <a:ln w="945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5" name="图形 2"/>
              <p:cNvSpPr/>
              <p:nvPr/>
            </p:nvSpPr>
            <p:spPr>
              <a:xfrm>
                <a:off x="9012" y="6822"/>
                <a:ext cx="944" cy="189"/>
              </a:xfrm>
              <a:custGeom>
                <a:avLst/>
                <a:gdLst>
                  <a:gd name="connsiteX0" fmla="*/ 599256 w 599350"/>
                  <a:gd name="connsiteY0" fmla="*/ 119946 h 119945"/>
                  <a:gd name="connsiteX1" fmla="*/ 0 w 599350"/>
                  <a:gd name="connsiteY1" fmla="*/ 119946 h 119945"/>
                  <a:gd name="connsiteX2" fmla="*/ 0 w 599350"/>
                  <a:gd name="connsiteY2" fmla="*/ 60020 h 119945"/>
                  <a:gd name="connsiteX3" fmla="*/ 119851 w 599350"/>
                  <a:gd name="connsiteY3" fmla="*/ 0 h 119945"/>
                  <a:gd name="connsiteX4" fmla="*/ 479500 w 599350"/>
                  <a:gd name="connsiteY4" fmla="*/ 0 h 119945"/>
                  <a:gd name="connsiteX5" fmla="*/ 599351 w 599350"/>
                  <a:gd name="connsiteY5" fmla="*/ 60020 h 119945"/>
                  <a:gd name="connsiteX6" fmla="*/ 599351 w 599350"/>
                  <a:gd name="connsiteY6" fmla="*/ 119946 h 1199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99350" h="119945">
                    <a:moveTo>
                      <a:pt x="599256" y="119946"/>
                    </a:moveTo>
                    <a:lnTo>
                      <a:pt x="0" y="119946"/>
                    </a:lnTo>
                    <a:lnTo>
                      <a:pt x="0" y="60020"/>
                    </a:lnTo>
                    <a:lnTo>
                      <a:pt x="119851" y="0"/>
                    </a:lnTo>
                    <a:lnTo>
                      <a:pt x="479500" y="0"/>
                    </a:lnTo>
                    <a:lnTo>
                      <a:pt x="599351" y="60020"/>
                    </a:lnTo>
                    <a:lnTo>
                      <a:pt x="599351" y="119946"/>
                    </a:lnTo>
                    <a:close/>
                  </a:path>
                </a:pathLst>
              </a:custGeom>
              <a:solidFill>
                <a:srgbClr val="1F00FF"/>
              </a:solidFill>
              <a:ln w="9459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2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 fill="hold"/>
                                        <p:tgtEl>
                                          <p:spTgt spid="40962">
                                            <p:txEl>
                                              <p:charRg st="25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7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 fill="hold"/>
                                        <p:tgtEl>
                                          <p:spTgt spid="40962">
                                            <p:txEl>
                                              <p:charRg st="71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117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 fill="hold"/>
                                        <p:tgtEl>
                                          <p:spTgt spid="40962">
                                            <p:txEl>
                                              <p:charRg st="117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bldLvl="0" animBg="1"/>
      <p:bldP spid="3994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aphicFrame>
        <p:nvGraphicFramePr>
          <p:cNvPr id="41986" name="表格 41985"/>
          <p:cNvGraphicFramePr/>
          <p:nvPr>
            <p:custDataLst>
              <p:tags r:id="rId2"/>
            </p:custDataLst>
          </p:nvPr>
        </p:nvGraphicFramePr>
        <p:xfrm>
          <a:off x="1350328" y="1622743"/>
          <a:ext cx="8785225" cy="4357688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944688"/>
                <a:gridCol w="2663825"/>
                <a:gridCol w="2808287"/>
                <a:gridCol w="1368425"/>
              </a:tblGrid>
              <a:tr h="1079500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</a:rPr>
                        <a:t>溶液的酸碱性</a:t>
                      </a: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(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+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和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(OH</a:t>
                      </a:r>
                      <a:r>
                        <a:rPr lang="en-US" altLang="zh-CN" sz="36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-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的关系</a:t>
                      </a: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常温下：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(H</a:t>
                      </a:r>
                      <a:r>
                        <a:rPr lang="en-US" altLang="zh-CN" sz="32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+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常温下：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pH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092200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</a:rPr>
                        <a:t>中性溶液</a:t>
                      </a: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1×10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-7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mol/L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093788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c(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+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)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＞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c(O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-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  <a:sym typeface="+mn-ea"/>
                        </a:rPr>
                        <a:t>)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092200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＞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7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2013" name="文本框 93212"/>
          <p:cNvSpPr/>
          <p:nvPr>
            <p:custDataLst>
              <p:tags r:id="rId3"/>
            </p:custDataLst>
          </p:nvPr>
        </p:nvSpPr>
        <p:spPr>
          <a:xfrm>
            <a:off x="1385888" y="4070668"/>
            <a:ext cx="19446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</a:rPr>
              <a:t>酸性溶液</a:t>
            </a:r>
            <a:endParaRPr lang="zh-CN" altLang="en-US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2014" name="文本框 93213"/>
          <p:cNvSpPr/>
          <p:nvPr>
            <p:custDataLst>
              <p:tags r:id="rId4"/>
            </p:custDataLst>
          </p:nvPr>
        </p:nvSpPr>
        <p:spPr>
          <a:xfrm>
            <a:off x="1363663" y="5151755"/>
            <a:ext cx="18938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</a:rPr>
              <a:t>碱性溶液</a:t>
            </a:r>
            <a:endParaRPr lang="zh-CN" altLang="en-US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2015" name="文本框 93214"/>
          <p:cNvSpPr/>
          <p:nvPr>
            <p:custDataLst>
              <p:tags r:id="rId5"/>
            </p:custDataLst>
          </p:nvPr>
        </p:nvSpPr>
        <p:spPr>
          <a:xfrm>
            <a:off x="3475038" y="2903855"/>
            <a:ext cx="22352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=c(OH</a:t>
            </a:r>
            <a:r>
              <a:rPr lang="en-US" altLang="zh-CN" sz="36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016" name="文本框 93215"/>
          <p:cNvSpPr/>
          <p:nvPr>
            <p:custDataLst>
              <p:tags r:id="rId6"/>
            </p:custDataLst>
          </p:nvPr>
        </p:nvSpPr>
        <p:spPr>
          <a:xfrm>
            <a:off x="5937250" y="4143693"/>
            <a:ext cx="31543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＞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7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mol/L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017" name="文本框 93216"/>
          <p:cNvSpPr/>
          <p:nvPr>
            <p:custDataLst>
              <p:tags r:id="rId7"/>
            </p:custDataLst>
          </p:nvPr>
        </p:nvSpPr>
        <p:spPr>
          <a:xfrm>
            <a:off x="9163050" y="4070668"/>
            <a:ext cx="7921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＜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7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018" name="矩形 93217"/>
          <p:cNvSpPr/>
          <p:nvPr>
            <p:custDataLst>
              <p:tags r:id="rId8"/>
            </p:custDataLst>
          </p:nvPr>
        </p:nvSpPr>
        <p:spPr>
          <a:xfrm>
            <a:off x="9234488" y="2991168"/>
            <a:ext cx="5632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7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019" name="文本框 93218"/>
          <p:cNvSpPr/>
          <p:nvPr>
            <p:custDataLst>
              <p:tags r:id="rId9"/>
            </p:custDataLst>
          </p:nvPr>
        </p:nvSpPr>
        <p:spPr>
          <a:xfrm>
            <a:off x="3556318" y="5151755"/>
            <a:ext cx="23666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ctr">
              <a:spcBef>
                <a:spcPct val="20000"/>
              </a:spcBef>
              <a:buClr>
                <a:schemeClr val="hlink"/>
              </a:buClr>
              <a:buSzPct val="75000"/>
              <a:buNone/>
            </a:pP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H</a:t>
            </a:r>
            <a:r>
              <a:rPr lang="en-US" altLang="zh-CN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+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＜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OH</a:t>
            </a:r>
            <a:r>
              <a:rPr lang="en-US" altLang="zh-CN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-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020" name="文本框 93219"/>
          <p:cNvSpPr/>
          <p:nvPr>
            <p:custDataLst>
              <p:tags r:id="rId10"/>
            </p:custDataLst>
          </p:nvPr>
        </p:nvSpPr>
        <p:spPr>
          <a:xfrm>
            <a:off x="5922963" y="5151755"/>
            <a:ext cx="36004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＜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7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mol/L</a:t>
            </a:r>
            <a:endParaRPr lang="en-US" altLang="zh-CN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76225" y="988695"/>
            <a:ext cx="6246495" cy="521970"/>
            <a:chOff x="616" y="579"/>
            <a:chExt cx="9837" cy="822"/>
          </a:xfrm>
        </p:grpSpPr>
        <p:sp>
          <p:nvSpPr>
            <p:cNvPr id="9" name="文本框 8"/>
            <p:cNvSpPr txBox="1"/>
            <p:nvPr/>
          </p:nvSpPr>
          <p:spPr>
            <a:xfrm>
              <a:off x="1453" y="579"/>
              <a:ext cx="9000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溶液的酸碱性与pH的关系(25℃</a:t>
              </a:r>
              <a:r>
                <a:rPr lang="zh-CN" altLang="en-US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）</a:t>
              </a:r>
              <a:endParaRPr lang="zh-CN" altLang="en-US" sz="2800" b="1" kern="100" dirty="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 fill="hold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 fill="hold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 fill="hold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 fill="hold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3" grpId="0" animBg="1"/>
      <p:bldP spid="42014" grpId="0" animBg="1"/>
      <p:bldP spid="42015" grpId="0" animBg="1"/>
      <p:bldP spid="42016" grpId="0" animBg="1"/>
      <p:bldP spid="42017" grpId="0" animBg="1"/>
      <p:bldP spid="42018" grpId="0" animBg="1"/>
      <p:bldP spid="42019" grpId="0" animBg="1"/>
      <p:bldP spid="420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76225" y="988695"/>
            <a:ext cx="3233420" cy="521970"/>
            <a:chOff x="616" y="579"/>
            <a:chExt cx="5092" cy="822"/>
          </a:xfrm>
        </p:grpSpPr>
        <p:sp>
          <p:nvSpPr>
            <p:cNvPr id="9" name="文本框 8"/>
            <p:cNvSpPr txBox="1"/>
            <p:nvPr/>
          </p:nvSpPr>
          <p:spPr>
            <a:xfrm>
              <a:off x="1453" y="579"/>
              <a:ext cx="425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pH的</a:t>
              </a:r>
              <a:r>
                <a:rPr lang="zh-CN" altLang="en-US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测定</a:t>
              </a:r>
              <a:r>
                <a:rPr lang="zh-CN" altLang="en-US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方法</a:t>
              </a:r>
              <a:endParaRPr lang="zh-CN" altLang="en-US" sz="2800" b="1" kern="100" dirty="0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71805" y="1622425"/>
            <a:ext cx="2265045" cy="521970"/>
          </a:xfrm>
          <a:prstGeom prst="rect">
            <a:avLst/>
          </a:prstGeom>
          <a:noFill/>
          <a:ln w="31750" cmpd="sng">
            <a:noFill/>
            <a:prstDash val="solid"/>
          </a:ln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试纸法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pic>
        <p:nvPicPr>
          <p:cNvPr id="13" name="Picture 13" descr="PH%20TEST%20PA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826" y="2232025"/>
            <a:ext cx="4184703" cy="361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736850" y="1622425"/>
            <a:ext cx="671576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5588" tIns="42794" rIns="85588" bIns="4279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广泛</a:t>
            </a:r>
            <a:r>
              <a:rPr kumimoji="0" lang="en-US" altLang="zh-CN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kumimoji="0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试纸</a:t>
            </a:r>
            <a:r>
              <a:rPr kumimoji="0" lang="en-US" altLang="zh-CN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:</a:t>
            </a:r>
            <a:r>
              <a:rPr kumimoji="0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测量出溶液的</a:t>
            </a:r>
            <a:r>
              <a:rPr kumimoji="0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整数</a:t>
            </a:r>
            <a:r>
              <a:rPr kumimoji="0" lang="en-US" altLang="zh-CN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endParaRPr kumimoji="0" lang="en-US" altLang="zh-CN" sz="264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5270" y="3047365"/>
            <a:ext cx="11680825" cy="1569720"/>
          </a:xfrm>
          <a:prstGeom prst="rect">
            <a:avLst/>
          </a:prstGeom>
          <a:solidFill>
            <a:schemeClr val="bg1"/>
          </a:solidFill>
        </p:spPr>
        <p:txBody>
          <a:bodyPr wrap="square" lIns="85588" tIns="42794" rIns="85588" bIns="42794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使用方法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用镊子撕取一小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试纸放于洁净干燥的表面皿（或玻璃片）上，用洁净干燥的玻璃棒蘸取待测液点在试纸中部，待试纸显色稳定后与标准比色卡对比，读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pic>
        <p:nvPicPr>
          <p:cNvPr id="16" name="《典中点》科粤版九年级化学下册教学设计  8.1溶液的酸碱性 -ph试纸的使用视频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316" y="2626909"/>
            <a:ext cx="4318344" cy="3238758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456288" y="4281084"/>
            <a:ext cx="7340917" cy="19119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588" tIns="42794" rIns="85588" bIns="4279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注意：</a:t>
            </a: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①试纸测</a:t>
            </a:r>
            <a:r>
              <a:rPr kumimoji="1" lang="en-US" altLang="zh-CN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值</a:t>
            </a: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时不能用水润湿</a:t>
            </a:r>
            <a:endParaRPr kumimoji="1" lang="zh-CN" altLang="en-US" sz="264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            ②不能将试纸伸到溶液中</a:t>
            </a:r>
            <a:endParaRPr kumimoji="1" lang="zh-CN" altLang="en-US" sz="264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           ③广泛</a:t>
            </a:r>
            <a:r>
              <a:rPr kumimoji="1" lang="en-US" altLang="zh-CN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pH</a:t>
            </a:r>
            <a:r>
              <a:rPr kumimoji="1" lang="zh-CN" altLang="en-US" sz="264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试纸只能读出整数      </a:t>
            </a:r>
            <a:endParaRPr kumimoji="1" lang="zh-CN" altLang="en-US" sz="264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2" grpId="0" bldLvl="0" animBg="1"/>
      <p:bldP spid="14" grpId="0" bldLvl="0" animBg="1"/>
      <p:bldP spid="1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6225" y="1441450"/>
            <a:ext cx="592137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ClrTx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人体健康调节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76225" y="988695"/>
            <a:ext cx="2522220" cy="521970"/>
            <a:chOff x="616" y="579"/>
            <a:chExt cx="3972" cy="822"/>
          </a:xfrm>
        </p:grpSpPr>
        <p:sp>
          <p:nvSpPr>
            <p:cNvPr id="14" name="文本框 13"/>
            <p:cNvSpPr txBox="1"/>
            <p:nvPr/>
          </p:nvSpPr>
          <p:spPr>
            <a:xfrm>
              <a:off x="1453" y="579"/>
              <a:ext cx="313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4.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pH的</a:t>
              </a:r>
              <a:r>
                <a:rPr lang="zh-CN" altLang="en-US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应用</a:t>
              </a:r>
              <a:endParaRPr lang="zh-CN" altLang="en-US" sz="2800" b="1" kern="100" dirty="0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205" y="1711960"/>
            <a:ext cx="4762500" cy="4762500"/>
          </a:xfrm>
          <a:prstGeom prst="rect">
            <a:avLst/>
          </a:prstGeom>
        </p:spPr>
      </p:pic>
      <p:sp>
        <p:nvSpPr>
          <p:cNvPr id="6" name="文本框 2410508"/>
          <p:cNvSpPr txBox="1"/>
          <p:nvPr/>
        </p:nvSpPr>
        <p:spPr>
          <a:xfrm>
            <a:off x="276225" y="2073910"/>
            <a:ext cx="544195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buClrTx/>
            </a:pPr>
            <a:r>
              <a:rPr 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环保治理污水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725" y="1718310"/>
            <a:ext cx="6690360" cy="451421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6225" y="2706370"/>
            <a:ext cx="447484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ClrTx/>
            </a:pPr>
            <a:r>
              <a:rPr lang="zh-CN" altLang="en-US" sz="2800" b="1" dirty="0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dirty="0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）农业生产调节</a:t>
            </a:r>
            <a:endParaRPr lang="zh-CN" altLang="en-US" sz="2800" b="1" dirty="0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150" y="1002665"/>
            <a:ext cx="5378450" cy="554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276225" y="3338830"/>
            <a:ext cx="464756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在医疗上</a:t>
            </a:r>
            <a:endParaRPr lang="zh-CN" altLang="en-US" sz="2800" b="1" dirty="0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rcRect l="9796" t="19519" r="9299" b="5981"/>
          <a:stretch>
            <a:fillRect/>
          </a:stretch>
        </p:blipFill>
        <p:spPr>
          <a:xfrm>
            <a:off x="6986905" y="2645410"/>
            <a:ext cx="4644390" cy="2174240"/>
          </a:xfrm>
          <a:prstGeom prst="rect">
            <a:avLst/>
          </a:prstGeom>
        </p:spPr>
      </p:pic>
      <p:sp>
        <p:nvSpPr>
          <p:cNvPr id="8194" name="文本框 2523137"/>
          <p:cNvSpPr txBox="1"/>
          <p:nvPr/>
        </p:nvSpPr>
        <p:spPr>
          <a:xfrm>
            <a:off x="276225" y="3971290"/>
            <a:ext cx="605155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buClrTx/>
            </a:pP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在科学实验和工业生产方面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9" grpId="0"/>
      <p:bldP spid="12" grpId="0"/>
      <p:bldP spid="8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 descr="黑板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87020" y="143510"/>
            <a:ext cx="12766040" cy="6976110"/>
          </a:xfrm>
          <a:prstGeom prst="rect">
            <a:avLst/>
          </a:prstGeom>
        </p:spPr>
      </p:pic>
      <p:grpSp>
        <p:nvGrpSpPr>
          <p:cNvPr id="11" name="组合 10" descr="7b0a202020202274657874626f78223a20227b5c2263617465676f72795f69645c223a31303530312c5c2269645c223a32303334373338307d220a7d0a"/>
          <p:cNvGrpSpPr/>
          <p:nvPr/>
        </p:nvGrpSpPr>
        <p:grpSpPr>
          <a:xfrm>
            <a:off x="4650740" y="0"/>
            <a:ext cx="2240915" cy="775970"/>
            <a:chOff x="5349" y="3319"/>
            <a:chExt cx="8503" cy="4162"/>
          </a:xfrm>
        </p:grpSpPr>
        <p:pic>
          <p:nvPicPr>
            <p:cNvPr id="12" name="图片 11" descr="资源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9" y="3319"/>
              <a:ext cx="8503" cy="4162"/>
            </a:xfrm>
            <a:prstGeom prst="rect">
              <a:avLst/>
            </a:prstGeom>
          </p:spPr>
        </p:pic>
        <p:pic>
          <p:nvPicPr>
            <p:cNvPr id="13" name="图片 12" descr="资源 9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915" y="4088"/>
              <a:ext cx="7562" cy="302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6003" y="3772"/>
              <a:ext cx="7096" cy="325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800" spc="100">
                  <a:blipFill>
                    <a:blip r:embed="rId5"/>
                    <a:stretch>
                      <a:fillRect/>
                    </a:stretch>
                  </a:blipFill>
                  <a:uFillTx/>
                  <a:latin typeface="汉仪蝶语体简" panose="02010600000101010101" charset="-122"/>
                  <a:ea typeface="汉仪蝶语体简" panose="02010600000101010101" charset="-122"/>
                  <a:cs typeface="汉仪蝶语体简" panose="02010600000101010101" charset="-122"/>
                </a:rPr>
                <a:t>课堂总结</a:t>
              </a:r>
              <a:endParaRPr lang="zh-CN" altLang="en-US" sz="2800" spc="100">
                <a:blipFill>
                  <a:blip r:embed="rId5"/>
                  <a:stretch>
                    <a:fillRect/>
                  </a:stretch>
                </a:blipFill>
                <a:uFillTx/>
                <a:latin typeface="汉仪蝶语体简" panose="02010600000101010101" charset="-122"/>
                <a:ea typeface="汉仪蝶语体简" panose="02010600000101010101" charset="-122"/>
                <a:cs typeface="汉仪蝶语体简" panose="02010600000101010101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30580" y="993140"/>
            <a:ext cx="34226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.</a:t>
            </a:r>
            <a:r>
              <a:rPr lang="zh-CN" altLang="en-US" sz="32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的离子积</a:t>
            </a:r>
            <a:endParaRPr lang="zh-CN" altLang="en-US" sz="32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79525" y="1693545"/>
            <a:ext cx="4638675" cy="922020"/>
            <a:chOff x="4127" y="9143"/>
            <a:chExt cx="7305" cy="1452"/>
          </a:xfrm>
        </p:grpSpPr>
        <p:grpSp>
          <p:nvGrpSpPr>
            <p:cNvPr id="5" name="组合 4"/>
            <p:cNvGrpSpPr/>
            <p:nvPr/>
          </p:nvGrpSpPr>
          <p:grpSpPr>
            <a:xfrm>
              <a:off x="4127" y="9143"/>
              <a:ext cx="5590" cy="1452"/>
              <a:chOff x="4127" y="9143"/>
              <a:chExt cx="5590" cy="1452"/>
            </a:xfrm>
          </p:grpSpPr>
          <p:sp>
            <p:nvSpPr>
              <p:cNvPr id="8" name="心形 7"/>
              <p:cNvSpPr/>
              <p:nvPr/>
            </p:nvSpPr>
            <p:spPr>
              <a:xfrm>
                <a:off x="8911" y="10223"/>
                <a:ext cx="807" cy="372"/>
              </a:xfrm>
              <a:prstGeom prst="heart">
                <a:avLst/>
              </a:prstGeom>
              <a:solidFill>
                <a:srgbClr val="E369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>
                <a:off x="4127" y="9143"/>
                <a:ext cx="802" cy="389"/>
              </a:xfrm>
              <a:custGeom>
                <a:avLst/>
                <a:gdLst>
                  <a:gd name="connsiteX0" fmla="*/ 574 w 1164"/>
                  <a:gd name="connsiteY0" fmla="*/ 214 h 1019"/>
                  <a:gd name="connsiteX1" fmla="*/ 586 w 1164"/>
                  <a:gd name="connsiteY1" fmla="*/ 1020 h 1019"/>
                  <a:gd name="connsiteX2" fmla="*/ 574 w 1164"/>
                  <a:gd name="connsiteY2" fmla="*/ 214 h 1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4" h="1020">
                    <a:moveTo>
                      <a:pt x="574" y="214"/>
                    </a:moveTo>
                    <a:cubicBezTo>
                      <a:pt x="815" y="-348"/>
                      <a:pt x="1766" y="297"/>
                      <a:pt x="586" y="1020"/>
                    </a:cubicBezTo>
                    <a:cubicBezTo>
                      <a:pt x="-594" y="297"/>
                      <a:pt x="333" y="-348"/>
                      <a:pt x="574" y="214"/>
                    </a:cubicBezTo>
                    <a:close/>
                  </a:path>
                </a:pathLst>
              </a:custGeom>
              <a:solidFill>
                <a:srgbClr val="E369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 rot="0">
                <a:off x="4198" y="9220"/>
                <a:ext cx="5480" cy="1328"/>
                <a:chOff x="5650" y="3464"/>
                <a:chExt cx="8124" cy="3704"/>
              </a:xfrm>
            </p:grpSpPr>
            <p:sp>
              <p:nvSpPr>
                <p:cNvPr id="9" name="六边形 8"/>
                <p:cNvSpPr/>
                <p:nvPr/>
              </p:nvSpPr>
              <p:spPr>
                <a:xfrm>
                  <a:off x="5650" y="3464"/>
                  <a:ext cx="8125" cy="3705"/>
                </a:xfrm>
                <a:prstGeom prst="hexagon">
                  <a:avLst>
                    <a:gd name="adj" fmla="val 4554"/>
                    <a:gd name="vf" fmla="val 115470"/>
                  </a:avLst>
                </a:prstGeom>
                <a:solidFill>
                  <a:srgbClr val="FEE5E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5" name="六边形 14"/>
                <p:cNvSpPr/>
                <p:nvPr/>
              </p:nvSpPr>
              <p:spPr>
                <a:xfrm>
                  <a:off x="5761" y="3600"/>
                  <a:ext cx="7882" cy="3413"/>
                </a:xfrm>
                <a:prstGeom prst="hexagon">
                  <a:avLst>
                    <a:gd name="adj" fmla="val 4567"/>
                    <a:gd name="vf" fmla="val 11547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127000" dist="38100" dir="2700000" algn="tl" rotWithShape="0">
                    <a:srgbClr val="FB8B7C">
                      <a:alpha val="71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 rot="0">
                <a:off x="4384" y="10234"/>
                <a:ext cx="509" cy="216"/>
                <a:chOff x="5906" y="6267"/>
                <a:chExt cx="830" cy="638"/>
              </a:xfrm>
            </p:grpSpPr>
            <p:sp>
              <p:nvSpPr>
                <p:cNvPr id="16" name="心形 15"/>
                <p:cNvSpPr/>
                <p:nvPr/>
              </p:nvSpPr>
              <p:spPr>
                <a:xfrm rot="1080000">
                  <a:off x="6005" y="6662"/>
                  <a:ext cx="206" cy="206"/>
                </a:xfrm>
                <a:prstGeom prst="heart">
                  <a:avLst/>
                </a:prstGeom>
                <a:solidFill>
                  <a:srgbClr val="FE979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7" name="心形 16"/>
                <p:cNvSpPr/>
                <p:nvPr/>
              </p:nvSpPr>
              <p:spPr>
                <a:xfrm rot="1320000">
                  <a:off x="6313" y="6465"/>
                  <a:ext cx="206" cy="206"/>
                </a:xfrm>
                <a:prstGeom prst="heart">
                  <a:avLst/>
                </a:prstGeom>
                <a:solidFill>
                  <a:srgbClr val="F9B5B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8" name="心形 17"/>
                <p:cNvSpPr/>
                <p:nvPr/>
              </p:nvSpPr>
              <p:spPr>
                <a:xfrm rot="1080000">
                  <a:off x="5906" y="6267"/>
                  <a:ext cx="206" cy="206"/>
                </a:xfrm>
                <a:prstGeom prst="heart">
                  <a:avLst/>
                </a:prstGeom>
                <a:solidFill>
                  <a:srgbClr val="FAD2D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9" name="心形 18"/>
                <p:cNvSpPr/>
                <p:nvPr/>
              </p:nvSpPr>
              <p:spPr>
                <a:xfrm rot="2340000">
                  <a:off x="6572" y="6741"/>
                  <a:ext cx="164" cy="164"/>
                </a:xfrm>
                <a:prstGeom prst="heart">
                  <a:avLst/>
                </a:prstGeom>
                <a:solidFill>
                  <a:srgbClr val="FBD4D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 rot="0" flipH="1">
                <a:off x="8954" y="10234"/>
                <a:ext cx="509" cy="216"/>
                <a:chOff x="5906" y="6267"/>
                <a:chExt cx="830" cy="638"/>
              </a:xfrm>
            </p:grpSpPr>
            <p:sp>
              <p:nvSpPr>
                <p:cNvPr id="47" name="心形 46"/>
                <p:cNvSpPr/>
                <p:nvPr/>
              </p:nvSpPr>
              <p:spPr>
                <a:xfrm rot="1080000">
                  <a:off x="6005" y="6662"/>
                  <a:ext cx="206" cy="206"/>
                </a:xfrm>
                <a:prstGeom prst="heart">
                  <a:avLst/>
                </a:prstGeom>
                <a:solidFill>
                  <a:srgbClr val="FE979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8" name="心形 47"/>
                <p:cNvSpPr/>
                <p:nvPr/>
              </p:nvSpPr>
              <p:spPr>
                <a:xfrm rot="1320000">
                  <a:off x="6313" y="6465"/>
                  <a:ext cx="206" cy="206"/>
                </a:xfrm>
                <a:prstGeom prst="heart">
                  <a:avLst/>
                </a:prstGeom>
                <a:solidFill>
                  <a:srgbClr val="F9B5B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9" name="心形 48"/>
                <p:cNvSpPr/>
                <p:nvPr/>
              </p:nvSpPr>
              <p:spPr>
                <a:xfrm rot="1080000">
                  <a:off x="5906" y="6267"/>
                  <a:ext cx="206" cy="206"/>
                </a:xfrm>
                <a:prstGeom prst="heart">
                  <a:avLst/>
                </a:prstGeom>
                <a:solidFill>
                  <a:srgbClr val="FAD2D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50" name="心形 49"/>
                <p:cNvSpPr/>
                <p:nvPr/>
              </p:nvSpPr>
              <p:spPr>
                <a:xfrm rot="2340000">
                  <a:off x="6572" y="6741"/>
                  <a:ext cx="164" cy="164"/>
                </a:xfrm>
                <a:prstGeom prst="heart">
                  <a:avLst/>
                </a:prstGeom>
                <a:solidFill>
                  <a:srgbClr val="FBD4D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7416" name="Group 7"/>
            <p:cNvGrpSpPr/>
            <p:nvPr/>
          </p:nvGrpSpPr>
          <p:grpSpPr>
            <a:xfrm>
              <a:off x="4492" y="9415"/>
              <a:ext cx="6940" cy="855"/>
              <a:chOff x="1824" y="2435"/>
              <a:chExt cx="2611" cy="343"/>
            </a:xfrm>
          </p:grpSpPr>
          <p:sp>
            <p:nvSpPr>
              <p:cNvPr id="17417" name="Text Box 8"/>
              <p:cNvSpPr/>
              <p:nvPr>
                <p:custDataLst>
                  <p:tags r:id="rId6"/>
                </p:custDataLst>
              </p:nvPr>
            </p:nvSpPr>
            <p:spPr>
              <a:xfrm>
                <a:off x="1824" y="2448"/>
                <a:ext cx="72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Kw =</a:t>
                </a:r>
                <a:endPara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  <p:sp>
            <p:nvSpPr>
              <p:cNvPr id="17418" name="Text Box 9"/>
              <p:cNvSpPr/>
              <p:nvPr>
                <p:custDataLst>
                  <p:tags r:id="rId7"/>
                </p:custDataLst>
              </p:nvPr>
            </p:nvSpPr>
            <p:spPr>
              <a:xfrm>
                <a:off x="2419" y="2435"/>
                <a:ext cx="201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c( H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+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) 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.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c(OH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-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)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 </a:t>
                </a:r>
                <a:endParaRPr lang="en-US" altLang="zh-CN" sz="2800" b="1">
                  <a:solidFill>
                    <a:srgbClr val="000099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</p:grpSp>
      </p:grpSp>
      <p:sp>
        <p:nvSpPr>
          <p:cNvPr id="18438" name="矩形 70662"/>
          <p:cNvSpPr/>
          <p:nvPr>
            <p:custDataLst>
              <p:tags r:id="rId8"/>
            </p:custDataLst>
          </p:nvPr>
        </p:nvSpPr>
        <p:spPr>
          <a:xfrm>
            <a:off x="1318578" y="3010535"/>
            <a:ext cx="8904287" cy="672465"/>
          </a:xfrm>
          <a:prstGeom prst="rect">
            <a:avLst/>
          </a:prstGeom>
          <a:noFill/>
          <a:ln w="9525" cap="flat" cmpd="sng">
            <a:noFill/>
            <a:prstDash val="dashDot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只与温度有关（与浓度无关）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:   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温度升高，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增大</a:t>
            </a:r>
            <a:endParaRPr lang="zh-CN" altLang="en-US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18439" name="矩形 70663"/>
          <p:cNvSpPr/>
          <p:nvPr>
            <p:custDataLst>
              <p:tags r:id="rId9"/>
            </p:custDataLst>
          </p:nvPr>
        </p:nvSpPr>
        <p:spPr>
          <a:xfrm>
            <a:off x="1709420" y="4231005"/>
            <a:ext cx="43154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牢记： 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5℃  K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10</a:t>
            </a:r>
            <a:r>
              <a:rPr lang="en-US" altLang="zh-CN" sz="2800" b="1" baseline="30000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14              </a:t>
            </a:r>
            <a:endParaRPr lang="en-US" altLang="zh-CN" sz="2800" b="1" baseline="30000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138" name="组合 137"/>
          <p:cNvGrpSpPr/>
          <p:nvPr/>
        </p:nvGrpSpPr>
        <p:grpSpPr>
          <a:xfrm rot="0">
            <a:off x="6650990" y="2825750"/>
            <a:ext cx="3571875" cy="1031875"/>
            <a:chOff x="3260726" y="2274888"/>
            <a:chExt cx="5665787" cy="2298700"/>
          </a:xfrm>
        </p:grpSpPr>
        <p:sp>
          <p:nvSpPr>
            <p:cNvPr id="139" name="Freeform 5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0" name="Freeform 6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1" name="Freeform 7"/>
            <p:cNvSpPr>
              <a:spLocks noEditPoints="1"/>
            </p:cNvSpPr>
            <p:nvPr/>
          </p:nvSpPr>
          <p:spPr bwMode="auto">
            <a:xfrm>
              <a:off x="3443288" y="2297113"/>
              <a:ext cx="5483225" cy="2276475"/>
            </a:xfrm>
            <a:custGeom>
              <a:avLst/>
              <a:gdLst>
                <a:gd name="T0" fmla="*/ 3422 w 3454"/>
                <a:gd name="T1" fmla="*/ 1434 h 1434"/>
                <a:gd name="T2" fmla="*/ 3414 w 3454"/>
                <a:gd name="T3" fmla="*/ 1434 h 1434"/>
                <a:gd name="T4" fmla="*/ 0 w 3454"/>
                <a:gd name="T5" fmla="*/ 1349 h 1434"/>
                <a:gd name="T6" fmla="*/ 32 w 3454"/>
                <a:gd name="T7" fmla="*/ 0 h 1434"/>
                <a:gd name="T8" fmla="*/ 40 w 3454"/>
                <a:gd name="T9" fmla="*/ 0 h 1434"/>
                <a:gd name="T10" fmla="*/ 3454 w 3454"/>
                <a:gd name="T11" fmla="*/ 86 h 1434"/>
                <a:gd name="T12" fmla="*/ 3422 w 3454"/>
                <a:gd name="T13" fmla="*/ 1434 h 1434"/>
                <a:gd name="T14" fmla="*/ 19 w 3454"/>
                <a:gd name="T15" fmla="*/ 1332 h 1434"/>
                <a:gd name="T16" fmla="*/ 3406 w 3454"/>
                <a:gd name="T17" fmla="*/ 1418 h 1434"/>
                <a:gd name="T18" fmla="*/ 3438 w 3454"/>
                <a:gd name="T19" fmla="*/ 102 h 1434"/>
                <a:gd name="T20" fmla="*/ 48 w 3454"/>
                <a:gd name="T21" fmla="*/ 16 h 1434"/>
                <a:gd name="T22" fmla="*/ 19 w 3454"/>
                <a:gd name="T23" fmla="*/ 133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54" h="1434">
                  <a:moveTo>
                    <a:pt x="3422" y="1434"/>
                  </a:moveTo>
                  <a:lnTo>
                    <a:pt x="3414" y="1434"/>
                  </a:lnTo>
                  <a:lnTo>
                    <a:pt x="0" y="1349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3454" y="86"/>
                  </a:lnTo>
                  <a:lnTo>
                    <a:pt x="3422" y="1434"/>
                  </a:lnTo>
                  <a:close/>
                  <a:moveTo>
                    <a:pt x="19" y="1332"/>
                  </a:moveTo>
                  <a:lnTo>
                    <a:pt x="3406" y="1418"/>
                  </a:lnTo>
                  <a:lnTo>
                    <a:pt x="3438" y="102"/>
                  </a:lnTo>
                  <a:lnTo>
                    <a:pt x="48" y="16"/>
                  </a:lnTo>
                  <a:lnTo>
                    <a:pt x="19" y="1332"/>
                  </a:lnTo>
                  <a:close/>
                </a:path>
              </a:pathLst>
            </a:custGeom>
            <a:solidFill>
              <a:srgbClr val="DD9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2" name="Freeform 8"/>
            <p:cNvSpPr/>
            <p:nvPr/>
          </p:nvSpPr>
          <p:spPr bwMode="auto">
            <a:xfrm>
              <a:off x="3260726" y="2811463"/>
              <a:ext cx="195263" cy="166688"/>
            </a:xfrm>
            <a:custGeom>
              <a:avLst/>
              <a:gdLst>
                <a:gd name="T0" fmla="*/ 46 w 46"/>
                <a:gd name="T1" fmla="*/ 13 h 39"/>
                <a:gd name="T2" fmla="*/ 34 w 46"/>
                <a:gd name="T3" fmla="*/ 2 h 39"/>
                <a:gd name="T4" fmla="*/ 24 w 46"/>
                <a:gd name="T5" fmla="*/ 7 h 39"/>
                <a:gd name="T6" fmla="*/ 14 w 46"/>
                <a:gd name="T7" fmla="*/ 0 h 39"/>
                <a:gd name="T8" fmla="*/ 1 w 46"/>
                <a:gd name="T9" fmla="*/ 11 h 39"/>
                <a:gd name="T10" fmla="*/ 7 w 46"/>
                <a:gd name="T11" fmla="*/ 26 h 39"/>
                <a:gd name="T12" fmla="*/ 22 w 46"/>
                <a:gd name="T13" fmla="*/ 39 h 39"/>
                <a:gd name="T14" fmla="*/ 38 w 46"/>
                <a:gd name="T15" fmla="*/ 28 h 39"/>
                <a:gd name="T16" fmla="*/ 46 w 46"/>
                <a:gd name="T17" fmla="*/ 1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39">
                  <a:moveTo>
                    <a:pt x="46" y="13"/>
                  </a:moveTo>
                  <a:cubicBezTo>
                    <a:pt x="46" y="7"/>
                    <a:pt x="41" y="2"/>
                    <a:pt x="34" y="2"/>
                  </a:cubicBezTo>
                  <a:cubicBezTo>
                    <a:pt x="28" y="2"/>
                    <a:pt x="24" y="7"/>
                    <a:pt x="24" y="7"/>
                  </a:cubicBezTo>
                  <a:cubicBezTo>
                    <a:pt x="24" y="7"/>
                    <a:pt x="20" y="1"/>
                    <a:pt x="14" y="0"/>
                  </a:cubicBezTo>
                  <a:cubicBezTo>
                    <a:pt x="7" y="0"/>
                    <a:pt x="1" y="5"/>
                    <a:pt x="1" y="11"/>
                  </a:cubicBezTo>
                  <a:cubicBezTo>
                    <a:pt x="0" y="16"/>
                    <a:pt x="4" y="22"/>
                    <a:pt x="7" y="26"/>
                  </a:cubicBezTo>
                  <a:cubicBezTo>
                    <a:pt x="11" y="31"/>
                    <a:pt x="18" y="36"/>
                    <a:pt x="22" y="39"/>
                  </a:cubicBezTo>
                  <a:cubicBezTo>
                    <a:pt x="26" y="37"/>
                    <a:pt x="33" y="32"/>
                    <a:pt x="38" y="28"/>
                  </a:cubicBezTo>
                  <a:cubicBezTo>
                    <a:pt x="41" y="24"/>
                    <a:pt x="46" y="19"/>
                    <a:pt x="46" y="13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3" name="Freeform 9"/>
            <p:cNvSpPr/>
            <p:nvPr/>
          </p:nvSpPr>
          <p:spPr bwMode="auto">
            <a:xfrm>
              <a:off x="8639176" y="2692400"/>
              <a:ext cx="180975" cy="174625"/>
            </a:xfrm>
            <a:custGeom>
              <a:avLst/>
              <a:gdLst>
                <a:gd name="T0" fmla="*/ 39 w 43"/>
                <a:gd name="T1" fmla="*/ 5 h 41"/>
                <a:gd name="T2" fmla="*/ 22 w 43"/>
                <a:gd name="T3" fmla="*/ 5 h 41"/>
                <a:gd name="T4" fmla="*/ 18 w 43"/>
                <a:gd name="T5" fmla="*/ 15 h 41"/>
                <a:gd name="T6" fmla="*/ 7 w 43"/>
                <a:gd name="T7" fmla="*/ 17 h 41"/>
                <a:gd name="T8" fmla="*/ 4 w 43"/>
                <a:gd name="T9" fmla="*/ 33 h 41"/>
                <a:gd name="T10" fmla="*/ 18 w 43"/>
                <a:gd name="T11" fmla="*/ 40 h 41"/>
                <a:gd name="T12" fmla="*/ 38 w 43"/>
                <a:gd name="T13" fmla="*/ 40 h 41"/>
                <a:gd name="T14" fmla="*/ 42 w 43"/>
                <a:gd name="T15" fmla="*/ 21 h 41"/>
                <a:gd name="T16" fmla="*/ 39 w 43"/>
                <a:gd name="T17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41">
                  <a:moveTo>
                    <a:pt x="39" y="5"/>
                  </a:moveTo>
                  <a:cubicBezTo>
                    <a:pt x="35" y="1"/>
                    <a:pt x="28" y="0"/>
                    <a:pt x="22" y="5"/>
                  </a:cubicBezTo>
                  <a:cubicBezTo>
                    <a:pt x="18" y="9"/>
                    <a:pt x="18" y="15"/>
                    <a:pt x="18" y="15"/>
                  </a:cubicBezTo>
                  <a:cubicBezTo>
                    <a:pt x="18" y="15"/>
                    <a:pt x="12" y="13"/>
                    <a:pt x="7" y="17"/>
                  </a:cubicBezTo>
                  <a:cubicBezTo>
                    <a:pt x="1" y="21"/>
                    <a:pt x="0" y="28"/>
                    <a:pt x="4" y="33"/>
                  </a:cubicBezTo>
                  <a:cubicBezTo>
                    <a:pt x="7" y="38"/>
                    <a:pt x="13" y="39"/>
                    <a:pt x="18" y="40"/>
                  </a:cubicBezTo>
                  <a:cubicBezTo>
                    <a:pt x="25" y="41"/>
                    <a:pt x="33" y="41"/>
                    <a:pt x="38" y="40"/>
                  </a:cubicBezTo>
                  <a:cubicBezTo>
                    <a:pt x="39" y="36"/>
                    <a:pt x="42" y="28"/>
                    <a:pt x="42" y="21"/>
                  </a:cubicBezTo>
                  <a:cubicBezTo>
                    <a:pt x="43" y="17"/>
                    <a:pt x="43" y="10"/>
                    <a:pt x="39" y="5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4" name="Freeform 10"/>
            <p:cNvSpPr/>
            <p:nvPr/>
          </p:nvSpPr>
          <p:spPr bwMode="auto">
            <a:xfrm>
              <a:off x="8497888" y="4211638"/>
              <a:ext cx="242888" cy="212725"/>
            </a:xfrm>
            <a:custGeom>
              <a:avLst/>
              <a:gdLst>
                <a:gd name="T0" fmla="*/ 54 w 57"/>
                <a:gd name="T1" fmla="*/ 11 h 50"/>
                <a:gd name="T2" fmla="*/ 36 w 57"/>
                <a:gd name="T3" fmla="*/ 3 h 50"/>
                <a:gd name="T4" fmla="*/ 26 w 57"/>
                <a:gd name="T5" fmla="*/ 13 h 50"/>
                <a:gd name="T6" fmla="*/ 13 w 57"/>
                <a:gd name="T7" fmla="*/ 10 h 50"/>
                <a:gd name="T8" fmla="*/ 2 w 57"/>
                <a:gd name="T9" fmla="*/ 27 h 50"/>
                <a:gd name="T10" fmla="*/ 15 w 57"/>
                <a:gd name="T11" fmla="*/ 42 h 50"/>
                <a:gd name="T12" fmla="*/ 38 w 57"/>
                <a:gd name="T13" fmla="*/ 50 h 50"/>
                <a:gd name="T14" fmla="*/ 51 w 57"/>
                <a:gd name="T15" fmla="*/ 31 h 50"/>
                <a:gd name="T16" fmla="*/ 54 w 57"/>
                <a:gd name="T17" fmla="*/ 1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50">
                  <a:moveTo>
                    <a:pt x="54" y="11"/>
                  </a:moveTo>
                  <a:cubicBezTo>
                    <a:pt x="52" y="4"/>
                    <a:pt x="44" y="0"/>
                    <a:pt x="36" y="3"/>
                  </a:cubicBezTo>
                  <a:cubicBezTo>
                    <a:pt x="29" y="5"/>
                    <a:pt x="26" y="13"/>
                    <a:pt x="26" y="13"/>
                  </a:cubicBezTo>
                  <a:cubicBezTo>
                    <a:pt x="26" y="13"/>
                    <a:pt x="20" y="8"/>
                    <a:pt x="13" y="10"/>
                  </a:cubicBezTo>
                  <a:cubicBezTo>
                    <a:pt x="4" y="12"/>
                    <a:pt x="0" y="20"/>
                    <a:pt x="2" y="27"/>
                  </a:cubicBezTo>
                  <a:cubicBezTo>
                    <a:pt x="4" y="34"/>
                    <a:pt x="10" y="39"/>
                    <a:pt x="15" y="42"/>
                  </a:cubicBezTo>
                  <a:cubicBezTo>
                    <a:pt x="22" y="46"/>
                    <a:pt x="32" y="49"/>
                    <a:pt x="38" y="50"/>
                  </a:cubicBezTo>
                  <a:cubicBezTo>
                    <a:pt x="41" y="46"/>
                    <a:pt x="48" y="38"/>
                    <a:pt x="51" y="31"/>
                  </a:cubicBezTo>
                  <a:cubicBezTo>
                    <a:pt x="54" y="25"/>
                    <a:pt x="57" y="18"/>
                    <a:pt x="54" y="11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5" name="Freeform 11"/>
            <p:cNvSpPr/>
            <p:nvPr/>
          </p:nvSpPr>
          <p:spPr bwMode="auto">
            <a:xfrm>
              <a:off x="3529013" y="4224338"/>
              <a:ext cx="236538" cy="209550"/>
            </a:xfrm>
            <a:custGeom>
              <a:avLst/>
              <a:gdLst>
                <a:gd name="T0" fmla="*/ 56 w 56"/>
                <a:gd name="T1" fmla="*/ 20 h 49"/>
                <a:gd name="T2" fmla="*/ 42 w 56"/>
                <a:gd name="T3" fmla="*/ 5 h 49"/>
                <a:gd name="T4" fmla="*/ 30 w 56"/>
                <a:gd name="T5" fmla="*/ 10 h 49"/>
                <a:gd name="T6" fmla="*/ 19 w 56"/>
                <a:gd name="T7" fmla="*/ 1 h 49"/>
                <a:gd name="T8" fmla="*/ 2 w 56"/>
                <a:gd name="T9" fmla="*/ 12 h 49"/>
                <a:gd name="T10" fmla="*/ 8 w 56"/>
                <a:gd name="T11" fmla="*/ 31 h 49"/>
                <a:gd name="T12" fmla="*/ 24 w 56"/>
                <a:gd name="T13" fmla="*/ 49 h 49"/>
                <a:gd name="T14" fmla="*/ 45 w 56"/>
                <a:gd name="T15" fmla="*/ 37 h 49"/>
                <a:gd name="T16" fmla="*/ 56 w 56"/>
                <a:gd name="T17" fmla="*/ 2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56" y="20"/>
                  </a:moveTo>
                  <a:cubicBezTo>
                    <a:pt x="56" y="13"/>
                    <a:pt x="51" y="6"/>
                    <a:pt x="42" y="5"/>
                  </a:cubicBezTo>
                  <a:cubicBezTo>
                    <a:pt x="35" y="4"/>
                    <a:pt x="30" y="10"/>
                    <a:pt x="30" y="10"/>
                  </a:cubicBezTo>
                  <a:cubicBezTo>
                    <a:pt x="30" y="10"/>
                    <a:pt x="26" y="3"/>
                    <a:pt x="19" y="1"/>
                  </a:cubicBezTo>
                  <a:cubicBezTo>
                    <a:pt x="10" y="0"/>
                    <a:pt x="3" y="5"/>
                    <a:pt x="2" y="12"/>
                  </a:cubicBezTo>
                  <a:cubicBezTo>
                    <a:pt x="0" y="19"/>
                    <a:pt x="4" y="26"/>
                    <a:pt x="8" y="31"/>
                  </a:cubicBezTo>
                  <a:cubicBezTo>
                    <a:pt x="12" y="38"/>
                    <a:pt x="20" y="45"/>
                    <a:pt x="24" y="49"/>
                  </a:cubicBezTo>
                  <a:cubicBezTo>
                    <a:pt x="29" y="46"/>
                    <a:pt x="38" y="42"/>
                    <a:pt x="45" y="37"/>
                  </a:cubicBezTo>
                  <a:cubicBezTo>
                    <a:pt x="49" y="33"/>
                    <a:pt x="55" y="27"/>
                    <a:pt x="56" y="20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6" name="Oval 12"/>
            <p:cNvSpPr>
              <a:spLocks noChangeArrowheads="1"/>
            </p:cNvSpPr>
            <p:nvPr/>
          </p:nvSpPr>
          <p:spPr bwMode="auto">
            <a:xfrm>
              <a:off x="3430588" y="3616325"/>
              <a:ext cx="88900" cy="85725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7" name="Oval 13"/>
            <p:cNvSpPr>
              <a:spLocks noChangeArrowheads="1"/>
            </p:cNvSpPr>
            <p:nvPr/>
          </p:nvSpPr>
          <p:spPr bwMode="auto">
            <a:xfrm>
              <a:off x="6076951" y="4459288"/>
              <a:ext cx="88900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8" name="Oval 14"/>
            <p:cNvSpPr>
              <a:spLocks noChangeArrowheads="1"/>
            </p:cNvSpPr>
            <p:nvPr/>
          </p:nvSpPr>
          <p:spPr bwMode="auto">
            <a:xfrm>
              <a:off x="7527926" y="2365375"/>
              <a:ext cx="84138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9" name="Oval 15"/>
            <p:cNvSpPr>
              <a:spLocks noChangeArrowheads="1"/>
            </p:cNvSpPr>
            <p:nvPr/>
          </p:nvSpPr>
          <p:spPr bwMode="auto">
            <a:xfrm>
              <a:off x="4168776" y="2274888"/>
              <a:ext cx="85725" cy="90488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50" name="组合 149"/>
          <p:cNvGrpSpPr/>
          <p:nvPr/>
        </p:nvGrpSpPr>
        <p:grpSpPr>
          <a:xfrm rot="0">
            <a:off x="2635250" y="3976370"/>
            <a:ext cx="2876550" cy="876300"/>
            <a:chOff x="3260726" y="2274888"/>
            <a:chExt cx="5665787" cy="2298700"/>
          </a:xfrm>
        </p:grpSpPr>
        <p:sp>
          <p:nvSpPr>
            <p:cNvPr id="151" name="Freeform 5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2" name="Freeform 6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3" name="Freeform 7"/>
            <p:cNvSpPr>
              <a:spLocks noEditPoints="1"/>
            </p:cNvSpPr>
            <p:nvPr/>
          </p:nvSpPr>
          <p:spPr bwMode="auto">
            <a:xfrm>
              <a:off x="3443288" y="2297113"/>
              <a:ext cx="5483225" cy="2276475"/>
            </a:xfrm>
            <a:custGeom>
              <a:avLst/>
              <a:gdLst>
                <a:gd name="T0" fmla="*/ 3422 w 3454"/>
                <a:gd name="T1" fmla="*/ 1434 h 1434"/>
                <a:gd name="T2" fmla="*/ 3414 w 3454"/>
                <a:gd name="T3" fmla="*/ 1434 h 1434"/>
                <a:gd name="T4" fmla="*/ 0 w 3454"/>
                <a:gd name="T5" fmla="*/ 1349 h 1434"/>
                <a:gd name="T6" fmla="*/ 32 w 3454"/>
                <a:gd name="T7" fmla="*/ 0 h 1434"/>
                <a:gd name="T8" fmla="*/ 40 w 3454"/>
                <a:gd name="T9" fmla="*/ 0 h 1434"/>
                <a:gd name="T10" fmla="*/ 3454 w 3454"/>
                <a:gd name="T11" fmla="*/ 86 h 1434"/>
                <a:gd name="T12" fmla="*/ 3422 w 3454"/>
                <a:gd name="T13" fmla="*/ 1434 h 1434"/>
                <a:gd name="T14" fmla="*/ 19 w 3454"/>
                <a:gd name="T15" fmla="*/ 1332 h 1434"/>
                <a:gd name="T16" fmla="*/ 3406 w 3454"/>
                <a:gd name="T17" fmla="*/ 1418 h 1434"/>
                <a:gd name="T18" fmla="*/ 3438 w 3454"/>
                <a:gd name="T19" fmla="*/ 102 h 1434"/>
                <a:gd name="T20" fmla="*/ 48 w 3454"/>
                <a:gd name="T21" fmla="*/ 16 h 1434"/>
                <a:gd name="T22" fmla="*/ 19 w 3454"/>
                <a:gd name="T23" fmla="*/ 133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54" h="1434">
                  <a:moveTo>
                    <a:pt x="3422" y="1434"/>
                  </a:moveTo>
                  <a:lnTo>
                    <a:pt x="3414" y="1434"/>
                  </a:lnTo>
                  <a:lnTo>
                    <a:pt x="0" y="1349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3454" y="86"/>
                  </a:lnTo>
                  <a:lnTo>
                    <a:pt x="3422" y="1434"/>
                  </a:lnTo>
                  <a:close/>
                  <a:moveTo>
                    <a:pt x="19" y="1332"/>
                  </a:moveTo>
                  <a:lnTo>
                    <a:pt x="3406" y="1418"/>
                  </a:lnTo>
                  <a:lnTo>
                    <a:pt x="3438" y="102"/>
                  </a:lnTo>
                  <a:lnTo>
                    <a:pt x="48" y="16"/>
                  </a:lnTo>
                  <a:lnTo>
                    <a:pt x="19" y="1332"/>
                  </a:lnTo>
                  <a:close/>
                </a:path>
              </a:pathLst>
            </a:custGeom>
            <a:solidFill>
              <a:srgbClr val="DD9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4" name="Freeform 8"/>
            <p:cNvSpPr/>
            <p:nvPr/>
          </p:nvSpPr>
          <p:spPr bwMode="auto">
            <a:xfrm>
              <a:off x="3260726" y="2811463"/>
              <a:ext cx="195263" cy="166688"/>
            </a:xfrm>
            <a:custGeom>
              <a:avLst/>
              <a:gdLst>
                <a:gd name="T0" fmla="*/ 46 w 46"/>
                <a:gd name="T1" fmla="*/ 13 h 39"/>
                <a:gd name="T2" fmla="*/ 34 w 46"/>
                <a:gd name="T3" fmla="*/ 2 h 39"/>
                <a:gd name="T4" fmla="*/ 24 w 46"/>
                <a:gd name="T5" fmla="*/ 7 h 39"/>
                <a:gd name="T6" fmla="*/ 14 w 46"/>
                <a:gd name="T7" fmla="*/ 0 h 39"/>
                <a:gd name="T8" fmla="*/ 1 w 46"/>
                <a:gd name="T9" fmla="*/ 11 h 39"/>
                <a:gd name="T10" fmla="*/ 7 w 46"/>
                <a:gd name="T11" fmla="*/ 26 h 39"/>
                <a:gd name="T12" fmla="*/ 22 w 46"/>
                <a:gd name="T13" fmla="*/ 39 h 39"/>
                <a:gd name="T14" fmla="*/ 38 w 46"/>
                <a:gd name="T15" fmla="*/ 28 h 39"/>
                <a:gd name="T16" fmla="*/ 46 w 46"/>
                <a:gd name="T17" fmla="*/ 1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39">
                  <a:moveTo>
                    <a:pt x="46" y="13"/>
                  </a:moveTo>
                  <a:cubicBezTo>
                    <a:pt x="46" y="7"/>
                    <a:pt x="41" y="2"/>
                    <a:pt x="34" y="2"/>
                  </a:cubicBezTo>
                  <a:cubicBezTo>
                    <a:pt x="28" y="2"/>
                    <a:pt x="24" y="7"/>
                    <a:pt x="24" y="7"/>
                  </a:cubicBezTo>
                  <a:cubicBezTo>
                    <a:pt x="24" y="7"/>
                    <a:pt x="20" y="1"/>
                    <a:pt x="14" y="0"/>
                  </a:cubicBezTo>
                  <a:cubicBezTo>
                    <a:pt x="7" y="0"/>
                    <a:pt x="1" y="5"/>
                    <a:pt x="1" y="11"/>
                  </a:cubicBezTo>
                  <a:cubicBezTo>
                    <a:pt x="0" y="16"/>
                    <a:pt x="4" y="22"/>
                    <a:pt x="7" y="26"/>
                  </a:cubicBezTo>
                  <a:cubicBezTo>
                    <a:pt x="11" y="31"/>
                    <a:pt x="18" y="36"/>
                    <a:pt x="22" y="39"/>
                  </a:cubicBezTo>
                  <a:cubicBezTo>
                    <a:pt x="26" y="37"/>
                    <a:pt x="33" y="32"/>
                    <a:pt x="38" y="28"/>
                  </a:cubicBezTo>
                  <a:cubicBezTo>
                    <a:pt x="41" y="24"/>
                    <a:pt x="46" y="19"/>
                    <a:pt x="46" y="13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5" name="Freeform 9"/>
            <p:cNvSpPr/>
            <p:nvPr/>
          </p:nvSpPr>
          <p:spPr bwMode="auto">
            <a:xfrm>
              <a:off x="8639176" y="2692400"/>
              <a:ext cx="180975" cy="174625"/>
            </a:xfrm>
            <a:custGeom>
              <a:avLst/>
              <a:gdLst>
                <a:gd name="T0" fmla="*/ 39 w 43"/>
                <a:gd name="T1" fmla="*/ 5 h 41"/>
                <a:gd name="T2" fmla="*/ 22 w 43"/>
                <a:gd name="T3" fmla="*/ 5 h 41"/>
                <a:gd name="T4" fmla="*/ 18 w 43"/>
                <a:gd name="T5" fmla="*/ 15 h 41"/>
                <a:gd name="T6" fmla="*/ 7 w 43"/>
                <a:gd name="T7" fmla="*/ 17 h 41"/>
                <a:gd name="T8" fmla="*/ 4 w 43"/>
                <a:gd name="T9" fmla="*/ 33 h 41"/>
                <a:gd name="T10" fmla="*/ 18 w 43"/>
                <a:gd name="T11" fmla="*/ 40 h 41"/>
                <a:gd name="T12" fmla="*/ 38 w 43"/>
                <a:gd name="T13" fmla="*/ 40 h 41"/>
                <a:gd name="T14" fmla="*/ 42 w 43"/>
                <a:gd name="T15" fmla="*/ 21 h 41"/>
                <a:gd name="T16" fmla="*/ 39 w 43"/>
                <a:gd name="T17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41">
                  <a:moveTo>
                    <a:pt x="39" y="5"/>
                  </a:moveTo>
                  <a:cubicBezTo>
                    <a:pt x="35" y="1"/>
                    <a:pt x="28" y="0"/>
                    <a:pt x="22" y="5"/>
                  </a:cubicBezTo>
                  <a:cubicBezTo>
                    <a:pt x="18" y="9"/>
                    <a:pt x="18" y="15"/>
                    <a:pt x="18" y="15"/>
                  </a:cubicBezTo>
                  <a:cubicBezTo>
                    <a:pt x="18" y="15"/>
                    <a:pt x="12" y="13"/>
                    <a:pt x="7" y="17"/>
                  </a:cubicBezTo>
                  <a:cubicBezTo>
                    <a:pt x="1" y="21"/>
                    <a:pt x="0" y="28"/>
                    <a:pt x="4" y="33"/>
                  </a:cubicBezTo>
                  <a:cubicBezTo>
                    <a:pt x="7" y="38"/>
                    <a:pt x="13" y="39"/>
                    <a:pt x="18" y="40"/>
                  </a:cubicBezTo>
                  <a:cubicBezTo>
                    <a:pt x="25" y="41"/>
                    <a:pt x="33" y="41"/>
                    <a:pt x="38" y="40"/>
                  </a:cubicBezTo>
                  <a:cubicBezTo>
                    <a:pt x="39" y="36"/>
                    <a:pt x="42" y="28"/>
                    <a:pt x="42" y="21"/>
                  </a:cubicBezTo>
                  <a:cubicBezTo>
                    <a:pt x="43" y="17"/>
                    <a:pt x="43" y="10"/>
                    <a:pt x="39" y="5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6" name="Freeform 10"/>
            <p:cNvSpPr/>
            <p:nvPr/>
          </p:nvSpPr>
          <p:spPr bwMode="auto">
            <a:xfrm>
              <a:off x="8497888" y="4211638"/>
              <a:ext cx="242888" cy="212725"/>
            </a:xfrm>
            <a:custGeom>
              <a:avLst/>
              <a:gdLst>
                <a:gd name="T0" fmla="*/ 54 w 57"/>
                <a:gd name="T1" fmla="*/ 11 h 50"/>
                <a:gd name="T2" fmla="*/ 36 w 57"/>
                <a:gd name="T3" fmla="*/ 3 h 50"/>
                <a:gd name="T4" fmla="*/ 26 w 57"/>
                <a:gd name="T5" fmla="*/ 13 h 50"/>
                <a:gd name="T6" fmla="*/ 13 w 57"/>
                <a:gd name="T7" fmla="*/ 10 h 50"/>
                <a:gd name="T8" fmla="*/ 2 w 57"/>
                <a:gd name="T9" fmla="*/ 27 h 50"/>
                <a:gd name="T10" fmla="*/ 15 w 57"/>
                <a:gd name="T11" fmla="*/ 42 h 50"/>
                <a:gd name="T12" fmla="*/ 38 w 57"/>
                <a:gd name="T13" fmla="*/ 50 h 50"/>
                <a:gd name="T14" fmla="*/ 51 w 57"/>
                <a:gd name="T15" fmla="*/ 31 h 50"/>
                <a:gd name="T16" fmla="*/ 54 w 57"/>
                <a:gd name="T17" fmla="*/ 1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50">
                  <a:moveTo>
                    <a:pt x="54" y="11"/>
                  </a:moveTo>
                  <a:cubicBezTo>
                    <a:pt x="52" y="4"/>
                    <a:pt x="44" y="0"/>
                    <a:pt x="36" y="3"/>
                  </a:cubicBezTo>
                  <a:cubicBezTo>
                    <a:pt x="29" y="5"/>
                    <a:pt x="26" y="13"/>
                    <a:pt x="26" y="13"/>
                  </a:cubicBezTo>
                  <a:cubicBezTo>
                    <a:pt x="26" y="13"/>
                    <a:pt x="20" y="8"/>
                    <a:pt x="13" y="10"/>
                  </a:cubicBezTo>
                  <a:cubicBezTo>
                    <a:pt x="4" y="12"/>
                    <a:pt x="0" y="20"/>
                    <a:pt x="2" y="27"/>
                  </a:cubicBezTo>
                  <a:cubicBezTo>
                    <a:pt x="4" y="34"/>
                    <a:pt x="10" y="39"/>
                    <a:pt x="15" y="42"/>
                  </a:cubicBezTo>
                  <a:cubicBezTo>
                    <a:pt x="22" y="46"/>
                    <a:pt x="32" y="49"/>
                    <a:pt x="38" y="50"/>
                  </a:cubicBezTo>
                  <a:cubicBezTo>
                    <a:pt x="41" y="46"/>
                    <a:pt x="48" y="38"/>
                    <a:pt x="51" y="31"/>
                  </a:cubicBezTo>
                  <a:cubicBezTo>
                    <a:pt x="54" y="25"/>
                    <a:pt x="57" y="18"/>
                    <a:pt x="54" y="11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7" name="Freeform 11"/>
            <p:cNvSpPr/>
            <p:nvPr/>
          </p:nvSpPr>
          <p:spPr bwMode="auto">
            <a:xfrm>
              <a:off x="3529013" y="4224338"/>
              <a:ext cx="236538" cy="209550"/>
            </a:xfrm>
            <a:custGeom>
              <a:avLst/>
              <a:gdLst>
                <a:gd name="T0" fmla="*/ 56 w 56"/>
                <a:gd name="T1" fmla="*/ 20 h 49"/>
                <a:gd name="T2" fmla="*/ 42 w 56"/>
                <a:gd name="T3" fmla="*/ 5 h 49"/>
                <a:gd name="T4" fmla="*/ 30 w 56"/>
                <a:gd name="T5" fmla="*/ 10 h 49"/>
                <a:gd name="T6" fmla="*/ 19 w 56"/>
                <a:gd name="T7" fmla="*/ 1 h 49"/>
                <a:gd name="T8" fmla="*/ 2 w 56"/>
                <a:gd name="T9" fmla="*/ 12 h 49"/>
                <a:gd name="T10" fmla="*/ 8 w 56"/>
                <a:gd name="T11" fmla="*/ 31 h 49"/>
                <a:gd name="T12" fmla="*/ 24 w 56"/>
                <a:gd name="T13" fmla="*/ 49 h 49"/>
                <a:gd name="T14" fmla="*/ 45 w 56"/>
                <a:gd name="T15" fmla="*/ 37 h 49"/>
                <a:gd name="T16" fmla="*/ 56 w 56"/>
                <a:gd name="T17" fmla="*/ 2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56" y="20"/>
                  </a:moveTo>
                  <a:cubicBezTo>
                    <a:pt x="56" y="13"/>
                    <a:pt x="51" y="6"/>
                    <a:pt x="42" y="5"/>
                  </a:cubicBezTo>
                  <a:cubicBezTo>
                    <a:pt x="35" y="4"/>
                    <a:pt x="30" y="10"/>
                    <a:pt x="30" y="10"/>
                  </a:cubicBezTo>
                  <a:cubicBezTo>
                    <a:pt x="30" y="10"/>
                    <a:pt x="26" y="3"/>
                    <a:pt x="19" y="1"/>
                  </a:cubicBezTo>
                  <a:cubicBezTo>
                    <a:pt x="10" y="0"/>
                    <a:pt x="3" y="5"/>
                    <a:pt x="2" y="12"/>
                  </a:cubicBezTo>
                  <a:cubicBezTo>
                    <a:pt x="0" y="19"/>
                    <a:pt x="4" y="26"/>
                    <a:pt x="8" y="31"/>
                  </a:cubicBezTo>
                  <a:cubicBezTo>
                    <a:pt x="12" y="38"/>
                    <a:pt x="20" y="45"/>
                    <a:pt x="24" y="49"/>
                  </a:cubicBezTo>
                  <a:cubicBezTo>
                    <a:pt x="29" y="46"/>
                    <a:pt x="38" y="42"/>
                    <a:pt x="45" y="37"/>
                  </a:cubicBezTo>
                  <a:cubicBezTo>
                    <a:pt x="49" y="33"/>
                    <a:pt x="55" y="27"/>
                    <a:pt x="56" y="20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8" name="Oval 12"/>
            <p:cNvSpPr>
              <a:spLocks noChangeArrowheads="1"/>
            </p:cNvSpPr>
            <p:nvPr/>
          </p:nvSpPr>
          <p:spPr bwMode="auto">
            <a:xfrm>
              <a:off x="3430588" y="3616325"/>
              <a:ext cx="88900" cy="85725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9" name="Oval 13"/>
            <p:cNvSpPr>
              <a:spLocks noChangeArrowheads="1"/>
            </p:cNvSpPr>
            <p:nvPr/>
          </p:nvSpPr>
          <p:spPr bwMode="auto">
            <a:xfrm>
              <a:off x="6076951" y="4459288"/>
              <a:ext cx="88900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0" name="Oval 14"/>
            <p:cNvSpPr>
              <a:spLocks noChangeArrowheads="1"/>
            </p:cNvSpPr>
            <p:nvPr/>
          </p:nvSpPr>
          <p:spPr bwMode="auto">
            <a:xfrm>
              <a:off x="7527926" y="2365375"/>
              <a:ext cx="84138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1" name="Oval 15"/>
            <p:cNvSpPr>
              <a:spLocks noChangeArrowheads="1"/>
            </p:cNvSpPr>
            <p:nvPr/>
          </p:nvSpPr>
          <p:spPr bwMode="auto">
            <a:xfrm>
              <a:off x="4168776" y="2274888"/>
              <a:ext cx="85725" cy="90488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1400810" y="5054600"/>
            <a:ext cx="7495540" cy="921385"/>
            <a:chOff x="2603" y="9224"/>
            <a:chExt cx="11964" cy="1576"/>
          </a:xfrm>
        </p:grpSpPr>
        <p:sp>
          <p:nvSpPr>
            <p:cNvPr id="163" name="文本框 162"/>
            <p:cNvSpPr txBox="1"/>
            <p:nvPr/>
          </p:nvSpPr>
          <p:spPr>
            <a:xfrm>
              <a:off x="3089" y="9224"/>
              <a:ext cx="11226" cy="12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b="1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Kw</a:t>
              </a:r>
              <a:r>
                <a:rPr lang="zh-CN" altLang="en-US" sz="2800" b="1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适用于一定温度下任何稀的电解质溶液。</a:t>
              </a:r>
              <a:endPara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grpSp>
          <p:nvGrpSpPr>
            <p:cNvPr id="164" name="组合 163"/>
            <p:cNvGrpSpPr/>
            <p:nvPr/>
          </p:nvGrpSpPr>
          <p:grpSpPr>
            <a:xfrm rot="0">
              <a:off x="2603" y="9224"/>
              <a:ext cx="11964" cy="1576"/>
              <a:chOff x="3260726" y="2274888"/>
              <a:chExt cx="5665787" cy="2298700"/>
            </a:xfrm>
          </p:grpSpPr>
          <p:sp>
            <p:nvSpPr>
              <p:cNvPr id="165" name="Freeform 5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6" name="Freeform 6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7" name="Freeform 7"/>
              <p:cNvSpPr>
                <a:spLocks noEditPoints="1"/>
              </p:cNvSpPr>
              <p:nvPr/>
            </p:nvSpPr>
            <p:spPr bwMode="auto">
              <a:xfrm>
                <a:off x="3443288" y="2297113"/>
                <a:ext cx="5483225" cy="2276475"/>
              </a:xfrm>
              <a:custGeom>
                <a:avLst/>
                <a:gdLst>
                  <a:gd name="T0" fmla="*/ 3422 w 3454"/>
                  <a:gd name="T1" fmla="*/ 1434 h 1434"/>
                  <a:gd name="T2" fmla="*/ 3414 w 3454"/>
                  <a:gd name="T3" fmla="*/ 1434 h 1434"/>
                  <a:gd name="T4" fmla="*/ 0 w 3454"/>
                  <a:gd name="T5" fmla="*/ 1349 h 1434"/>
                  <a:gd name="T6" fmla="*/ 32 w 3454"/>
                  <a:gd name="T7" fmla="*/ 0 h 1434"/>
                  <a:gd name="T8" fmla="*/ 40 w 3454"/>
                  <a:gd name="T9" fmla="*/ 0 h 1434"/>
                  <a:gd name="T10" fmla="*/ 3454 w 3454"/>
                  <a:gd name="T11" fmla="*/ 86 h 1434"/>
                  <a:gd name="T12" fmla="*/ 3422 w 3454"/>
                  <a:gd name="T13" fmla="*/ 1434 h 1434"/>
                  <a:gd name="T14" fmla="*/ 19 w 3454"/>
                  <a:gd name="T15" fmla="*/ 1332 h 1434"/>
                  <a:gd name="T16" fmla="*/ 3406 w 3454"/>
                  <a:gd name="T17" fmla="*/ 1418 h 1434"/>
                  <a:gd name="T18" fmla="*/ 3438 w 3454"/>
                  <a:gd name="T19" fmla="*/ 102 h 1434"/>
                  <a:gd name="T20" fmla="*/ 48 w 3454"/>
                  <a:gd name="T21" fmla="*/ 16 h 1434"/>
                  <a:gd name="T22" fmla="*/ 19 w 3454"/>
                  <a:gd name="T23" fmla="*/ 133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454" h="1434">
                    <a:moveTo>
                      <a:pt x="3422" y="1434"/>
                    </a:moveTo>
                    <a:lnTo>
                      <a:pt x="3414" y="1434"/>
                    </a:lnTo>
                    <a:lnTo>
                      <a:pt x="0" y="1349"/>
                    </a:lnTo>
                    <a:lnTo>
                      <a:pt x="32" y="0"/>
                    </a:lnTo>
                    <a:lnTo>
                      <a:pt x="40" y="0"/>
                    </a:lnTo>
                    <a:lnTo>
                      <a:pt x="3454" y="86"/>
                    </a:lnTo>
                    <a:lnTo>
                      <a:pt x="3422" y="1434"/>
                    </a:lnTo>
                    <a:close/>
                    <a:moveTo>
                      <a:pt x="19" y="1332"/>
                    </a:moveTo>
                    <a:lnTo>
                      <a:pt x="3406" y="1418"/>
                    </a:lnTo>
                    <a:lnTo>
                      <a:pt x="3438" y="102"/>
                    </a:lnTo>
                    <a:lnTo>
                      <a:pt x="48" y="16"/>
                    </a:lnTo>
                    <a:lnTo>
                      <a:pt x="19" y="1332"/>
                    </a:lnTo>
                    <a:close/>
                  </a:path>
                </a:pathLst>
              </a:custGeom>
              <a:solidFill>
                <a:srgbClr val="DD92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8" name="Freeform 8"/>
              <p:cNvSpPr/>
              <p:nvPr/>
            </p:nvSpPr>
            <p:spPr bwMode="auto">
              <a:xfrm>
                <a:off x="3260726" y="2811463"/>
                <a:ext cx="195263" cy="166688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9" name="Freeform 9"/>
              <p:cNvSpPr/>
              <p:nvPr/>
            </p:nvSpPr>
            <p:spPr bwMode="auto">
              <a:xfrm>
                <a:off x="8639176" y="2692400"/>
                <a:ext cx="180975" cy="174625"/>
              </a:xfrm>
              <a:custGeom>
                <a:avLst/>
                <a:gdLst>
                  <a:gd name="T0" fmla="*/ 39 w 43"/>
                  <a:gd name="T1" fmla="*/ 5 h 41"/>
                  <a:gd name="T2" fmla="*/ 22 w 43"/>
                  <a:gd name="T3" fmla="*/ 5 h 41"/>
                  <a:gd name="T4" fmla="*/ 18 w 43"/>
                  <a:gd name="T5" fmla="*/ 15 h 41"/>
                  <a:gd name="T6" fmla="*/ 7 w 43"/>
                  <a:gd name="T7" fmla="*/ 17 h 41"/>
                  <a:gd name="T8" fmla="*/ 4 w 43"/>
                  <a:gd name="T9" fmla="*/ 33 h 41"/>
                  <a:gd name="T10" fmla="*/ 18 w 43"/>
                  <a:gd name="T11" fmla="*/ 40 h 41"/>
                  <a:gd name="T12" fmla="*/ 38 w 43"/>
                  <a:gd name="T13" fmla="*/ 40 h 41"/>
                  <a:gd name="T14" fmla="*/ 42 w 43"/>
                  <a:gd name="T15" fmla="*/ 21 h 41"/>
                  <a:gd name="T16" fmla="*/ 39 w 43"/>
                  <a:gd name="T17" fmla="*/ 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41">
                    <a:moveTo>
                      <a:pt x="39" y="5"/>
                    </a:moveTo>
                    <a:cubicBezTo>
                      <a:pt x="35" y="1"/>
                      <a:pt x="28" y="0"/>
                      <a:pt x="22" y="5"/>
                    </a:cubicBezTo>
                    <a:cubicBezTo>
                      <a:pt x="18" y="9"/>
                      <a:pt x="18" y="15"/>
                      <a:pt x="18" y="15"/>
                    </a:cubicBezTo>
                    <a:cubicBezTo>
                      <a:pt x="18" y="15"/>
                      <a:pt x="12" y="13"/>
                      <a:pt x="7" y="17"/>
                    </a:cubicBezTo>
                    <a:cubicBezTo>
                      <a:pt x="1" y="21"/>
                      <a:pt x="0" y="28"/>
                      <a:pt x="4" y="33"/>
                    </a:cubicBezTo>
                    <a:cubicBezTo>
                      <a:pt x="7" y="38"/>
                      <a:pt x="13" y="39"/>
                      <a:pt x="18" y="40"/>
                    </a:cubicBezTo>
                    <a:cubicBezTo>
                      <a:pt x="25" y="41"/>
                      <a:pt x="33" y="41"/>
                      <a:pt x="38" y="40"/>
                    </a:cubicBezTo>
                    <a:cubicBezTo>
                      <a:pt x="39" y="36"/>
                      <a:pt x="42" y="28"/>
                      <a:pt x="42" y="21"/>
                    </a:cubicBezTo>
                    <a:cubicBezTo>
                      <a:pt x="43" y="17"/>
                      <a:pt x="43" y="10"/>
                      <a:pt x="39" y="5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0" name="Freeform 10"/>
              <p:cNvSpPr/>
              <p:nvPr/>
            </p:nvSpPr>
            <p:spPr bwMode="auto">
              <a:xfrm>
                <a:off x="8497888" y="4211638"/>
                <a:ext cx="242888" cy="212725"/>
              </a:xfrm>
              <a:custGeom>
                <a:avLst/>
                <a:gdLst>
                  <a:gd name="T0" fmla="*/ 54 w 57"/>
                  <a:gd name="T1" fmla="*/ 11 h 50"/>
                  <a:gd name="T2" fmla="*/ 36 w 57"/>
                  <a:gd name="T3" fmla="*/ 3 h 50"/>
                  <a:gd name="T4" fmla="*/ 26 w 57"/>
                  <a:gd name="T5" fmla="*/ 13 h 50"/>
                  <a:gd name="T6" fmla="*/ 13 w 57"/>
                  <a:gd name="T7" fmla="*/ 10 h 50"/>
                  <a:gd name="T8" fmla="*/ 2 w 57"/>
                  <a:gd name="T9" fmla="*/ 27 h 50"/>
                  <a:gd name="T10" fmla="*/ 15 w 57"/>
                  <a:gd name="T11" fmla="*/ 42 h 50"/>
                  <a:gd name="T12" fmla="*/ 38 w 57"/>
                  <a:gd name="T13" fmla="*/ 50 h 50"/>
                  <a:gd name="T14" fmla="*/ 51 w 57"/>
                  <a:gd name="T15" fmla="*/ 31 h 50"/>
                  <a:gd name="T16" fmla="*/ 54 w 57"/>
                  <a:gd name="T17" fmla="*/ 1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50">
                    <a:moveTo>
                      <a:pt x="54" y="11"/>
                    </a:moveTo>
                    <a:cubicBezTo>
                      <a:pt x="52" y="4"/>
                      <a:pt x="44" y="0"/>
                      <a:pt x="36" y="3"/>
                    </a:cubicBezTo>
                    <a:cubicBezTo>
                      <a:pt x="29" y="5"/>
                      <a:pt x="26" y="13"/>
                      <a:pt x="26" y="13"/>
                    </a:cubicBezTo>
                    <a:cubicBezTo>
                      <a:pt x="26" y="13"/>
                      <a:pt x="20" y="8"/>
                      <a:pt x="13" y="10"/>
                    </a:cubicBezTo>
                    <a:cubicBezTo>
                      <a:pt x="4" y="12"/>
                      <a:pt x="0" y="20"/>
                      <a:pt x="2" y="27"/>
                    </a:cubicBezTo>
                    <a:cubicBezTo>
                      <a:pt x="4" y="34"/>
                      <a:pt x="10" y="39"/>
                      <a:pt x="15" y="42"/>
                    </a:cubicBezTo>
                    <a:cubicBezTo>
                      <a:pt x="22" y="46"/>
                      <a:pt x="32" y="49"/>
                      <a:pt x="38" y="50"/>
                    </a:cubicBezTo>
                    <a:cubicBezTo>
                      <a:pt x="41" y="46"/>
                      <a:pt x="48" y="38"/>
                      <a:pt x="51" y="31"/>
                    </a:cubicBezTo>
                    <a:cubicBezTo>
                      <a:pt x="54" y="25"/>
                      <a:pt x="57" y="18"/>
                      <a:pt x="54" y="11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1" name="Freeform 11"/>
              <p:cNvSpPr/>
              <p:nvPr/>
            </p:nvSpPr>
            <p:spPr bwMode="auto">
              <a:xfrm>
                <a:off x="3529013" y="4224338"/>
                <a:ext cx="236538" cy="209550"/>
              </a:xfrm>
              <a:custGeom>
                <a:avLst/>
                <a:gdLst>
                  <a:gd name="T0" fmla="*/ 56 w 56"/>
                  <a:gd name="T1" fmla="*/ 20 h 49"/>
                  <a:gd name="T2" fmla="*/ 42 w 56"/>
                  <a:gd name="T3" fmla="*/ 5 h 49"/>
                  <a:gd name="T4" fmla="*/ 30 w 56"/>
                  <a:gd name="T5" fmla="*/ 10 h 49"/>
                  <a:gd name="T6" fmla="*/ 19 w 56"/>
                  <a:gd name="T7" fmla="*/ 1 h 49"/>
                  <a:gd name="T8" fmla="*/ 2 w 56"/>
                  <a:gd name="T9" fmla="*/ 12 h 49"/>
                  <a:gd name="T10" fmla="*/ 8 w 56"/>
                  <a:gd name="T11" fmla="*/ 31 h 49"/>
                  <a:gd name="T12" fmla="*/ 24 w 56"/>
                  <a:gd name="T13" fmla="*/ 49 h 49"/>
                  <a:gd name="T14" fmla="*/ 45 w 56"/>
                  <a:gd name="T15" fmla="*/ 37 h 49"/>
                  <a:gd name="T16" fmla="*/ 56 w 56"/>
                  <a:gd name="T17" fmla="*/ 2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" h="49">
                    <a:moveTo>
                      <a:pt x="56" y="20"/>
                    </a:moveTo>
                    <a:cubicBezTo>
                      <a:pt x="56" y="13"/>
                      <a:pt x="51" y="6"/>
                      <a:pt x="42" y="5"/>
                    </a:cubicBezTo>
                    <a:cubicBezTo>
                      <a:pt x="35" y="4"/>
                      <a:pt x="30" y="10"/>
                      <a:pt x="30" y="10"/>
                    </a:cubicBezTo>
                    <a:cubicBezTo>
                      <a:pt x="30" y="10"/>
                      <a:pt x="26" y="3"/>
                      <a:pt x="19" y="1"/>
                    </a:cubicBezTo>
                    <a:cubicBezTo>
                      <a:pt x="10" y="0"/>
                      <a:pt x="3" y="5"/>
                      <a:pt x="2" y="12"/>
                    </a:cubicBezTo>
                    <a:cubicBezTo>
                      <a:pt x="0" y="19"/>
                      <a:pt x="4" y="26"/>
                      <a:pt x="8" y="31"/>
                    </a:cubicBezTo>
                    <a:cubicBezTo>
                      <a:pt x="12" y="38"/>
                      <a:pt x="20" y="45"/>
                      <a:pt x="24" y="49"/>
                    </a:cubicBezTo>
                    <a:cubicBezTo>
                      <a:pt x="29" y="46"/>
                      <a:pt x="38" y="42"/>
                      <a:pt x="45" y="37"/>
                    </a:cubicBezTo>
                    <a:cubicBezTo>
                      <a:pt x="49" y="33"/>
                      <a:pt x="55" y="27"/>
                      <a:pt x="56" y="20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2" name="Oval 12"/>
              <p:cNvSpPr>
                <a:spLocks noChangeArrowheads="1"/>
              </p:cNvSpPr>
              <p:nvPr/>
            </p:nvSpPr>
            <p:spPr bwMode="auto">
              <a:xfrm>
                <a:off x="3430588" y="3616325"/>
                <a:ext cx="88900" cy="85725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3" name="Oval 13"/>
              <p:cNvSpPr>
                <a:spLocks noChangeArrowheads="1"/>
              </p:cNvSpPr>
              <p:nvPr/>
            </p:nvSpPr>
            <p:spPr bwMode="auto">
              <a:xfrm>
                <a:off x="6076951" y="4459288"/>
                <a:ext cx="88900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4" name="Oval 14"/>
              <p:cNvSpPr>
                <a:spLocks noChangeArrowheads="1"/>
              </p:cNvSpPr>
              <p:nvPr/>
            </p:nvSpPr>
            <p:spPr bwMode="auto">
              <a:xfrm>
                <a:off x="7527926" y="2365375"/>
                <a:ext cx="84138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5" name="Oval 15"/>
              <p:cNvSpPr>
                <a:spLocks noChangeArrowheads="1"/>
              </p:cNvSpPr>
              <p:nvPr/>
            </p:nvSpPr>
            <p:spPr bwMode="auto">
              <a:xfrm>
                <a:off x="4168776" y="2274888"/>
                <a:ext cx="85725" cy="90488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 fill="hold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438" grpId="0" bldLvl="0" animBg="1"/>
      <p:bldP spid="184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 descr="黑板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87020" y="84455"/>
            <a:ext cx="12766040" cy="6976110"/>
          </a:xfrm>
          <a:prstGeom prst="rect">
            <a:avLst/>
          </a:prstGeom>
        </p:spPr>
      </p:pic>
      <p:grpSp>
        <p:nvGrpSpPr>
          <p:cNvPr id="11" name="组合 10" descr="7b0a202020202274657874626f78223a20227b5c2263617465676f72795f69645c223a31303530312c5c2269645c223a32303334373338307d220a7d0a"/>
          <p:cNvGrpSpPr/>
          <p:nvPr/>
        </p:nvGrpSpPr>
        <p:grpSpPr>
          <a:xfrm>
            <a:off x="4650740" y="0"/>
            <a:ext cx="2240915" cy="775970"/>
            <a:chOff x="5349" y="3319"/>
            <a:chExt cx="8503" cy="4162"/>
          </a:xfrm>
        </p:grpSpPr>
        <p:pic>
          <p:nvPicPr>
            <p:cNvPr id="12" name="图片 11" descr="资源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9" y="3319"/>
              <a:ext cx="8503" cy="4162"/>
            </a:xfrm>
            <a:prstGeom prst="rect">
              <a:avLst/>
            </a:prstGeom>
          </p:spPr>
        </p:pic>
        <p:pic>
          <p:nvPicPr>
            <p:cNvPr id="13" name="图片 12" descr="资源 9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915" y="4088"/>
              <a:ext cx="7562" cy="302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6003" y="3772"/>
              <a:ext cx="7096" cy="325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800" spc="100">
                  <a:blipFill>
                    <a:blip r:embed="rId5"/>
                    <a:stretch>
                      <a:fillRect/>
                    </a:stretch>
                  </a:blipFill>
                  <a:uFillTx/>
                  <a:latin typeface="汉仪蝶语体简" panose="02010600000101010101" charset="-122"/>
                  <a:ea typeface="汉仪蝶语体简" panose="02010600000101010101" charset="-122"/>
                  <a:cs typeface="汉仪蝶语体简" panose="02010600000101010101" charset="-122"/>
                </a:rPr>
                <a:t>课堂总结</a:t>
              </a:r>
              <a:endParaRPr lang="zh-CN" altLang="en-US" sz="2800" spc="100">
                <a:blipFill>
                  <a:blip r:embed="rId5"/>
                  <a:stretch>
                    <a:fillRect/>
                  </a:stretch>
                </a:blipFill>
                <a:uFillTx/>
                <a:latin typeface="汉仪蝶语体简" panose="02010600000101010101" charset="-122"/>
                <a:ea typeface="汉仪蝶语体简" panose="02010600000101010101" charset="-122"/>
                <a:cs typeface="汉仪蝶语体简" panose="02010600000101010101" charset="-122"/>
              </a:endParaRPr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862965" y="105600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.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的离子的因素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endParaRPr lang="en-US" altLang="zh-CN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674370" y="184975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温度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endParaRPr lang="en-US" altLang="zh-CN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566035" y="1850390"/>
            <a:ext cx="1686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酸</a:t>
            </a:r>
            <a:endParaRPr lang="zh-CN" altLang="en-US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253230" y="1849755"/>
            <a:ext cx="16865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碱</a:t>
            </a:r>
            <a:endParaRPr lang="zh-CN" altLang="en-US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00405" y="264477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4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发生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化学反应</a:t>
            </a:r>
            <a:endParaRPr lang="zh-CN" altLang="en-US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285615" y="253428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5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能水解的</a:t>
            </a:r>
            <a:r>
              <a: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盐</a:t>
            </a:r>
            <a:endParaRPr lang="zh-CN" altLang="en-US" sz="2800" b="1">
              <a:solidFill>
                <a:schemeClr val="bg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02945" y="3724910"/>
            <a:ext cx="34131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3.溶液的酸碱性与</a:t>
            </a:r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pH</a:t>
            </a:r>
            <a:endParaRPr lang="en-US" altLang="zh-CN" sz="2800" b="1" kern="100" dirty="0">
              <a:solidFill>
                <a:schemeClr val="bg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702945" y="4544695"/>
            <a:ext cx="8442960" cy="1141730"/>
            <a:chOff x="951" y="6173"/>
            <a:chExt cx="13296" cy="1798"/>
          </a:xfrm>
        </p:grpSpPr>
        <p:sp>
          <p:nvSpPr>
            <p:cNvPr id="39939" name="文本框 90114"/>
            <p:cNvSpPr/>
            <p:nvPr>
              <p:custDataLst>
                <p:tags r:id="rId6"/>
              </p:custDataLst>
            </p:nvPr>
          </p:nvSpPr>
          <p:spPr>
            <a:xfrm>
              <a:off x="951" y="6601"/>
              <a:ext cx="130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  c(H</a:t>
              </a:r>
              <a:r>
                <a:rPr lang="en-US" altLang="zh-CN" sz="2800" b="1" baseline="30000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</a:t>
              </a:r>
              <a:r>
                <a:rPr lang="en-US" altLang="zh-CN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﹤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1mol/L</a:t>
              </a:r>
              <a:r>
                <a:rPr lang="zh-CN" altLang="en-US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时，常用</a:t>
              </a:r>
              <a:r>
                <a:rPr lang="en-US" altLang="zh-CN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pH</a:t>
              </a:r>
              <a:r>
                <a:rPr lang="zh-CN" altLang="en-US" sz="2800" b="1">
                  <a:solidFill>
                    <a:schemeClr val="bg1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表示溶液的酸碱性。</a:t>
              </a:r>
              <a:endParaRPr lang="zh-CN" altLang="en-US" sz="2800" b="1">
                <a:solidFill>
                  <a:schemeClr val="bg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54" name="组合 53"/>
            <p:cNvGrpSpPr/>
            <p:nvPr/>
          </p:nvGrpSpPr>
          <p:grpSpPr>
            <a:xfrm rot="0">
              <a:off x="1381" y="6173"/>
              <a:ext cx="12866" cy="1799"/>
              <a:chOff x="5605" y="3634"/>
              <a:chExt cx="7797" cy="3382"/>
            </a:xfrm>
          </p:grpSpPr>
          <p:sp>
            <p:nvSpPr>
              <p:cNvPr id="55" name="Freeform 5"/>
              <p:cNvSpPr>
                <a:spLocks noEditPoints="1"/>
              </p:cNvSpPr>
              <p:nvPr/>
            </p:nvSpPr>
            <p:spPr bwMode="auto">
              <a:xfrm>
                <a:off x="5798" y="3784"/>
                <a:ext cx="7605" cy="3233"/>
              </a:xfrm>
              <a:custGeom>
                <a:avLst/>
                <a:gdLst>
                  <a:gd name="T0" fmla="*/ 1218 w 1285"/>
                  <a:gd name="T1" fmla="*/ 545 h 545"/>
                  <a:gd name="T2" fmla="*/ 67 w 1285"/>
                  <a:gd name="T3" fmla="*/ 545 h 545"/>
                  <a:gd name="T4" fmla="*/ 0 w 1285"/>
                  <a:gd name="T5" fmla="*/ 478 h 545"/>
                  <a:gd name="T6" fmla="*/ 0 w 1285"/>
                  <a:gd name="T7" fmla="*/ 67 h 545"/>
                  <a:gd name="T8" fmla="*/ 67 w 1285"/>
                  <a:gd name="T9" fmla="*/ 0 h 545"/>
                  <a:gd name="T10" fmla="*/ 1218 w 1285"/>
                  <a:gd name="T11" fmla="*/ 0 h 545"/>
                  <a:gd name="T12" fmla="*/ 1285 w 1285"/>
                  <a:gd name="T13" fmla="*/ 67 h 545"/>
                  <a:gd name="T14" fmla="*/ 1285 w 1285"/>
                  <a:gd name="T15" fmla="*/ 478 h 545"/>
                  <a:gd name="T16" fmla="*/ 1218 w 1285"/>
                  <a:gd name="T17" fmla="*/ 545 h 545"/>
                  <a:gd name="T18" fmla="*/ 67 w 1285"/>
                  <a:gd name="T19" fmla="*/ 4 h 545"/>
                  <a:gd name="T20" fmla="*/ 4 w 1285"/>
                  <a:gd name="T21" fmla="*/ 67 h 545"/>
                  <a:gd name="T22" fmla="*/ 4 w 1285"/>
                  <a:gd name="T23" fmla="*/ 478 h 545"/>
                  <a:gd name="T24" fmla="*/ 67 w 1285"/>
                  <a:gd name="T25" fmla="*/ 541 h 545"/>
                  <a:gd name="T26" fmla="*/ 1218 w 1285"/>
                  <a:gd name="T27" fmla="*/ 541 h 545"/>
                  <a:gd name="T28" fmla="*/ 1281 w 1285"/>
                  <a:gd name="T29" fmla="*/ 478 h 545"/>
                  <a:gd name="T30" fmla="*/ 1281 w 1285"/>
                  <a:gd name="T31" fmla="*/ 67 h 545"/>
                  <a:gd name="T32" fmla="*/ 1218 w 1285"/>
                  <a:gd name="T33" fmla="*/ 4 h 545"/>
                  <a:gd name="T34" fmla="*/ 67 w 1285"/>
                  <a:gd name="T35" fmla="*/ 4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05" h="3233">
                    <a:moveTo>
                      <a:pt x="432" y="0"/>
                    </a:moveTo>
                    <a:lnTo>
                      <a:pt x="476" y="0"/>
                    </a:lnTo>
                    <a:cubicBezTo>
                      <a:pt x="7208" y="0"/>
                      <a:pt x="7208" y="0"/>
                      <a:pt x="7208" y="0"/>
                    </a:cubicBezTo>
                    <a:cubicBezTo>
                      <a:pt x="7427" y="0"/>
                      <a:pt x="7605" y="178"/>
                      <a:pt x="7605" y="397"/>
                    </a:cubicBezTo>
                    <a:cubicBezTo>
                      <a:pt x="7605" y="2836"/>
                      <a:pt x="7605" y="2836"/>
                      <a:pt x="7605" y="2836"/>
                    </a:cubicBezTo>
                    <a:cubicBezTo>
                      <a:pt x="7605" y="3055"/>
                      <a:pt x="7427" y="3233"/>
                      <a:pt x="7208" y="3233"/>
                    </a:cubicBezTo>
                    <a:cubicBezTo>
                      <a:pt x="397" y="3233"/>
                      <a:pt x="397" y="3233"/>
                      <a:pt x="397" y="3233"/>
                    </a:cubicBezTo>
                    <a:cubicBezTo>
                      <a:pt x="178" y="3233"/>
                      <a:pt x="0" y="3055"/>
                      <a:pt x="0" y="2836"/>
                    </a:cubicBezTo>
                    <a:cubicBezTo>
                      <a:pt x="0" y="397"/>
                      <a:pt x="0" y="397"/>
                      <a:pt x="0" y="397"/>
                    </a:cubicBezTo>
                    <a:cubicBezTo>
                      <a:pt x="0" y="356"/>
                      <a:pt x="6" y="317"/>
                      <a:pt x="18" y="279"/>
                    </a:cubicBezTo>
                    <a:lnTo>
                      <a:pt x="18" y="277"/>
                    </a:lnTo>
                    <a:lnTo>
                      <a:pt x="23" y="281"/>
                    </a:lnTo>
                    <a:cubicBezTo>
                      <a:pt x="26" y="284"/>
                      <a:pt x="29" y="286"/>
                      <a:pt x="33" y="289"/>
                    </a:cubicBezTo>
                    <a:lnTo>
                      <a:pt x="38" y="293"/>
                    </a:lnTo>
                    <a:lnTo>
                      <a:pt x="35" y="304"/>
                    </a:lnTo>
                    <a:cubicBezTo>
                      <a:pt x="28" y="334"/>
                      <a:pt x="24" y="365"/>
                      <a:pt x="24" y="397"/>
                    </a:cubicBezTo>
                    <a:cubicBezTo>
                      <a:pt x="24" y="2836"/>
                      <a:pt x="24" y="2836"/>
                      <a:pt x="24" y="2836"/>
                    </a:cubicBezTo>
                    <a:cubicBezTo>
                      <a:pt x="24" y="3043"/>
                      <a:pt x="189" y="3209"/>
                      <a:pt x="397" y="3209"/>
                    </a:cubicBezTo>
                    <a:cubicBezTo>
                      <a:pt x="7208" y="3209"/>
                      <a:pt x="7208" y="3209"/>
                      <a:pt x="7208" y="3209"/>
                    </a:cubicBezTo>
                    <a:cubicBezTo>
                      <a:pt x="7416" y="3209"/>
                      <a:pt x="7581" y="3043"/>
                      <a:pt x="7581" y="2836"/>
                    </a:cubicBezTo>
                    <a:cubicBezTo>
                      <a:pt x="7581" y="397"/>
                      <a:pt x="7581" y="397"/>
                      <a:pt x="7581" y="397"/>
                    </a:cubicBezTo>
                    <a:cubicBezTo>
                      <a:pt x="7581" y="190"/>
                      <a:pt x="7416" y="24"/>
                      <a:pt x="7208" y="24"/>
                    </a:cubicBezTo>
                    <a:lnTo>
                      <a:pt x="438" y="24"/>
                    </a:lnTo>
                    <a:lnTo>
                      <a:pt x="437" y="18"/>
                    </a:lnTo>
                    <a:cubicBezTo>
                      <a:pt x="436" y="13"/>
                      <a:pt x="435" y="9"/>
                      <a:pt x="433" y="5"/>
                    </a:cubicBezTo>
                    <a:lnTo>
                      <a:pt x="432" y="0"/>
                    </a:lnTo>
                    <a:close/>
                  </a:path>
                </a:pathLst>
              </a:custGeom>
              <a:solidFill>
                <a:srgbClr val="FF3B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Freeform 6"/>
              <p:cNvSpPr>
                <a:spLocks noEditPoints="1"/>
              </p:cNvSpPr>
              <p:nvPr/>
            </p:nvSpPr>
            <p:spPr bwMode="auto">
              <a:xfrm>
                <a:off x="5898" y="3884"/>
                <a:ext cx="7405" cy="3033"/>
              </a:xfrm>
              <a:custGeom>
                <a:avLst/>
                <a:gdLst>
                  <a:gd name="T0" fmla="*/ 1208 w 1251"/>
                  <a:gd name="T1" fmla="*/ 511 h 511"/>
                  <a:gd name="T2" fmla="*/ 1121 w 1251"/>
                  <a:gd name="T3" fmla="*/ 511 h 511"/>
                  <a:gd name="T4" fmla="*/ 1062 w 1251"/>
                  <a:gd name="T5" fmla="*/ 507 h 511"/>
                  <a:gd name="T6" fmla="*/ 1042 w 1251"/>
                  <a:gd name="T7" fmla="*/ 511 h 511"/>
                  <a:gd name="T8" fmla="*/ 942 w 1251"/>
                  <a:gd name="T9" fmla="*/ 511 h 511"/>
                  <a:gd name="T10" fmla="*/ 923 w 1251"/>
                  <a:gd name="T11" fmla="*/ 507 h 511"/>
                  <a:gd name="T12" fmla="*/ 843 w 1251"/>
                  <a:gd name="T13" fmla="*/ 511 h 511"/>
                  <a:gd name="T14" fmla="*/ 783 w 1251"/>
                  <a:gd name="T15" fmla="*/ 507 h 511"/>
                  <a:gd name="T16" fmla="*/ 764 w 1251"/>
                  <a:gd name="T17" fmla="*/ 511 h 511"/>
                  <a:gd name="T18" fmla="*/ 664 w 1251"/>
                  <a:gd name="T19" fmla="*/ 511 h 511"/>
                  <a:gd name="T20" fmla="*/ 644 w 1251"/>
                  <a:gd name="T21" fmla="*/ 507 h 511"/>
                  <a:gd name="T22" fmla="*/ 565 w 1251"/>
                  <a:gd name="T23" fmla="*/ 511 h 511"/>
                  <a:gd name="T24" fmla="*/ 505 w 1251"/>
                  <a:gd name="T25" fmla="*/ 507 h 511"/>
                  <a:gd name="T26" fmla="*/ 485 w 1251"/>
                  <a:gd name="T27" fmla="*/ 511 h 511"/>
                  <a:gd name="T28" fmla="*/ 386 w 1251"/>
                  <a:gd name="T29" fmla="*/ 511 h 511"/>
                  <a:gd name="T30" fmla="*/ 366 w 1251"/>
                  <a:gd name="T31" fmla="*/ 507 h 511"/>
                  <a:gd name="T32" fmla="*/ 286 w 1251"/>
                  <a:gd name="T33" fmla="*/ 511 h 511"/>
                  <a:gd name="T34" fmla="*/ 227 w 1251"/>
                  <a:gd name="T35" fmla="*/ 507 h 511"/>
                  <a:gd name="T36" fmla="*/ 207 w 1251"/>
                  <a:gd name="T37" fmla="*/ 511 h 511"/>
                  <a:gd name="T38" fmla="*/ 107 w 1251"/>
                  <a:gd name="T39" fmla="*/ 511 h 511"/>
                  <a:gd name="T40" fmla="*/ 88 w 1251"/>
                  <a:gd name="T41" fmla="*/ 507 h 511"/>
                  <a:gd name="T42" fmla="*/ 1227 w 1251"/>
                  <a:gd name="T43" fmla="*/ 504 h 511"/>
                  <a:gd name="T44" fmla="*/ 6 w 1251"/>
                  <a:gd name="T45" fmla="*/ 474 h 511"/>
                  <a:gd name="T46" fmla="*/ 1251 w 1251"/>
                  <a:gd name="T47" fmla="*/ 450 h 511"/>
                  <a:gd name="T48" fmla="*/ 4 w 1251"/>
                  <a:gd name="T49" fmla="*/ 455 h 511"/>
                  <a:gd name="T50" fmla="*/ 0 w 1251"/>
                  <a:gd name="T51" fmla="*/ 415 h 511"/>
                  <a:gd name="T52" fmla="*/ 1251 w 1251"/>
                  <a:gd name="T53" fmla="*/ 371 h 511"/>
                  <a:gd name="T54" fmla="*/ 1251 w 1251"/>
                  <a:gd name="T55" fmla="*/ 351 h 511"/>
                  <a:gd name="T56" fmla="*/ 0 w 1251"/>
                  <a:gd name="T57" fmla="*/ 316 h 511"/>
                  <a:gd name="T58" fmla="*/ 1251 w 1251"/>
                  <a:gd name="T59" fmla="*/ 311 h 511"/>
                  <a:gd name="T60" fmla="*/ 1247 w 1251"/>
                  <a:gd name="T61" fmla="*/ 271 h 511"/>
                  <a:gd name="T62" fmla="*/ 4 w 1251"/>
                  <a:gd name="T63" fmla="*/ 236 h 511"/>
                  <a:gd name="T64" fmla="*/ 4 w 1251"/>
                  <a:gd name="T65" fmla="*/ 216 h 511"/>
                  <a:gd name="T66" fmla="*/ 1247 w 1251"/>
                  <a:gd name="T67" fmla="*/ 172 h 511"/>
                  <a:gd name="T68" fmla="*/ 4 w 1251"/>
                  <a:gd name="T69" fmla="*/ 177 h 511"/>
                  <a:gd name="T70" fmla="*/ 0 w 1251"/>
                  <a:gd name="T71" fmla="*/ 137 h 511"/>
                  <a:gd name="T72" fmla="*/ 1251 w 1251"/>
                  <a:gd name="T73" fmla="*/ 92 h 511"/>
                  <a:gd name="T74" fmla="*/ 1251 w 1251"/>
                  <a:gd name="T75" fmla="*/ 72 h 511"/>
                  <a:gd name="T76" fmla="*/ 0 w 1251"/>
                  <a:gd name="T77" fmla="*/ 50 h 511"/>
                  <a:gd name="T78" fmla="*/ 1237 w 1251"/>
                  <a:gd name="T79" fmla="*/ 15 h 511"/>
                  <a:gd name="T80" fmla="*/ 14 w 1251"/>
                  <a:gd name="T81" fmla="*/ 21 h 511"/>
                  <a:gd name="T82" fmla="*/ 1218 w 1251"/>
                  <a:gd name="T83" fmla="*/ 7 h 511"/>
                  <a:gd name="T84" fmla="*/ 47 w 1251"/>
                  <a:gd name="T85" fmla="*/ 4 h 511"/>
                  <a:gd name="T86" fmla="*/ 1120 w 1251"/>
                  <a:gd name="T87" fmla="*/ 4 h 511"/>
                  <a:gd name="T88" fmla="*/ 1100 w 1251"/>
                  <a:gd name="T89" fmla="*/ 0 h 511"/>
                  <a:gd name="T90" fmla="*/ 1021 w 1251"/>
                  <a:gd name="T91" fmla="*/ 4 h 511"/>
                  <a:gd name="T92" fmla="*/ 961 w 1251"/>
                  <a:gd name="T93" fmla="*/ 0 h 511"/>
                  <a:gd name="T94" fmla="*/ 941 w 1251"/>
                  <a:gd name="T95" fmla="*/ 4 h 511"/>
                  <a:gd name="T96" fmla="*/ 842 w 1251"/>
                  <a:gd name="T97" fmla="*/ 4 h 511"/>
                  <a:gd name="T98" fmla="*/ 822 w 1251"/>
                  <a:gd name="T99" fmla="*/ 0 h 511"/>
                  <a:gd name="T100" fmla="*/ 742 w 1251"/>
                  <a:gd name="T101" fmla="*/ 4 h 511"/>
                  <a:gd name="T102" fmla="*/ 683 w 1251"/>
                  <a:gd name="T103" fmla="*/ 0 h 511"/>
                  <a:gd name="T104" fmla="*/ 663 w 1251"/>
                  <a:gd name="T105" fmla="*/ 4 h 511"/>
                  <a:gd name="T106" fmla="*/ 563 w 1251"/>
                  <a:gd name="T107" fmla="*/ 4 h 511"/>
                  <a:gd name="T108" fmla="*/ 544 w 1251"/>
                  <a:gd name="T109" fmla="*/ 0 h 511"/>
                  <a:gd name="T110" fmla="*/ 464 w 1251"/>
                  <a:gd name="T111" fmla="*/ 4 h 511"/>
                  <a:gd name="T112" fmla="*/ 404 w 1251"/>
                  <a:gd name="T113" fmla="*/ 0 h 511"/>
                  <a:gd name="T114" fmla="*/ 384 w 1251"/>
                  <a:gd name="T115" fmla="*/ 4 h 511"/>
                  <a:gd name="T116" fmla="*/ 285 w 1251"/>
                  <a:gd name="T117" fmla="*/ 4 h 511"/>
                  <a:gd name="T118" fmla="*/ 265 w 1251"/>
                  <a:gd name="T119" fmla="*/ 0 h 511"/>
                  <a:gd name="T120" fmla="*/ 186 w 1251"/>
                  <a:gd name="T121" fmla="*/ 4 h 511"/>
                  <a:gd name="T122" fmla="*/ 126 w 1251"/>
                  <a:gd name="T123" fmla="*/ 0 h 511"/>
                  <a:gd name="T124" fmla="*/ 106 w 1251"/>
                  <a:gd name="T125" fmla="*/ 4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405" h="3033">
                    <a:moveTo>
                      <a:pt x="6991" y="3009"/>
                    </a:moveTo>
                    <a:cubicBezTo>
                      <a:pt x="7109" y="3009"/>
                      <a:pt x="7109" y="3009"/>
                      <a:pt x="7109" y="3009"/>
                    </a:cubicBezTo>
                    <a:cubicBezTo>
                      <a:pt x="7121" y="3009"/>
                      <a:pt x="7133" y="3009"/>
                      <a:pt x="7150" y="3009"/>
                    </a:cubicBezTo>
                    <a:cubicBezTo>
                      <a:pt x="7150" y="3033"/>
                      <a:pt x="7150" y="3033"/>
                      <a:pt x="7150" y="3033"/>
                    </a:cubicBezTo>
                    <a:cubicBezTo>
                      <a:pt x="7139" y="3033"/>
                      <a:pt x="7121" y="3033"/>
                      <a:pt x="7109" y="3033"/>
                    </a:cubicBezTo>
                    <a:cubicBezTo>
                      <a:pt x="6991" y="3033"/>
                      <a:pt x="6991" y="3033"/>
                      <a:pt x="6991" y="3033"/>
                    </a:cubicBezTo>
                    <a:cubicBezTo>
                      <a:pt x="6991" y="3009"/>
                      <a:pt x="6991" y="3009"/>
                      <a:pt x="6991" y="3009"/>
                    </a:cubicBezTo>
                    <a:close/>
                    <a:moveTo>
                      <a:pt x="6754" y="3009"/>
                    </a:moveTo>
                    <a:cubicBezTo>
                      <a:pt x="6872" y="3009"/>
                      <a:pt x="6872" y="3009"/>
                      <a:pt x="6872" y="3009"/>
                    </a:cubicBezTo>
                    <a:lnTo>
                      <a:pt x="6872" y="3033"/>
                    </a:lnTo>
                    <a:cubicBezTo>
                      <a:pt x="6754" y="3033"/>
                      <a:pt x="6754" y="3033"/>
                      <a:pt x="6754" y="3033"/>
                    </a:cubicBezTo>
                    <a:cubicBezTo>
                      <a:pt x="6754" y="3009"/>
                      <a:pt x="6754" y="3009"/>
                      <a:pt x="6754" y="3009"/>
                    </a:cubicBezTo>
                    <a:close/>
                    <a:moveTo>
                      <a:pt x="6517" y="3009"/>
                    </a:moveTo>
                    <a:cubicBezTo>
                      <a:pt x="6635" y="3009"/>
                      <a:pt x="6635" y="3009"/>
                      <a:pt x="6635" y="3009"/>
                    </a:cubicBezTo>
                    <a:lnTo>
                      <a:pt x="6635" y="3033"/>
                    </a:lnTo>
                    <a:cubicBezTo>
                      <a:pt x="6517" y="3033"/>
                      <a:pt x="6517" y="3033"/>
                      <a:pt x="6517" y="3033"/>
                    </a:cubicBezTo>
                    <a:cubicBezTo>
                      <a:pt x="6517" y="3009"/>
                      <a:pt x="6517" y="3009"/>
                      <a:pt x="6517" y="3009"/>
                    </a:cubicBezTo>
                    <a:close/>
                    <a:moveTo>
                      <a:pt x="6286" y="3009"/>
                    </a:moveTo>
                    <a:cubicBezTo>
                      <a:pt x="6405" y="3009"/>
                      <a:pt x="6405" y="3009"/>
                      <a:pt x="6405" y="3009"/>
                    </a:cubicBezTo>
                    <a:lnTo>
                      <a:pt x="6405" y="3033"/>
                    </a:lnTo>
                    <a:cubicBezTo>
                      <a:pt x="6286" y="3033"/>
                      <a:pt x="6286" y="3033"/>
                      <a:pt x="6286" y="3033"/>
                    </a:cubicBezTo>
                    <a:cubicBezTo>
                      <a:pt x="6286" y="3009"/>
                      <a:pt x="6286" y="3009"/>
                      <a:pt x="6286" y="3009"/>
                    </a:cubicBezTo>
                    <a:close/>
                    <a:moveTo>
                      <a:pt x="6049" y="3009"/>
                    </a:moveTo>
                    <a:cubicBezTo>
                      <a:pt x="6168" y="3009"/>
                      <a:pt x="6168" y="3009"/>
                      <a:pt x="6168" y="3009"/>
                    </a:cubicBezTo>
                    <a:lnTo>
                      <a:pt x="6168" y="3033"/>
                    </a:lnTo>
                    <a:cubicBezTo>
                      <a:pt x="6049" y="3033"/>
                      <a:pt x="6049" y="3033"/>
                      <a:pt x="6049" y="3033"/>
                    </a:cubicBezTo>
                    <a:cubicBezTo>
                      <a:pt x="6049" y="3009"/>
                      <a:pt x="6049" y="3009"/>
                      <a:pt x="6049" y="3009"/>
                    </a:cubicBezTo>
                    <a:close/>
                    <a:moveTo>
                      <a:pt x="5813" y="3009"/>
                    </a:moveTo>
                    <a:cubicBezTo>
                      <a:pt x="5931" y="3009"/>
                      <a:pt x="5931" y="3009"/>
                      <a:pt x="5931" y="3009"/>
                    </a:cubicBezTo>
                    <a:lnTo>
                      <a:pt x="5931" y="3033"/>
                    </a:lnTo>
                    <a:cubicBezTo>
                      <a:pt x="5813" y="3033"/>
                      <a:pt x="5813" y="3033"/>
                      <a:pt x="5813" y="3033"/>
                    </a:cubicBezTo>
                    <a:cubicBezTo>
                      <a:pt x="5813" y="3009"/>
                      <a:pt x="5813" y="3009"/>
                      <a:pt x="5813" y="3009"/>
                    </a:cubicBezTo>
                    <a:close/>
                    <a:moveTo>
                      <a:pt x="5576" y="3009"/>
                    </a:moveTo>
                    <a:cubicBezTo>
                      <a:pt x="5694" y="3009"/>
                      <a:pt x="5694" y="3009"/>
                      <a:pt x="5694" y="3009"/>
                    </a:cubicBezTo>
                    <a:lnTo>
                      <a:pt x="5694" y="3033"/>
                    </a:lnTo>
                    <a:cubicBezTo>
                      <a:pt x="5576" y="3033"/>
                      <a:pt x="5576" y="3033"/>
                      <a:pt x="5576" y="3033"/>
                    </a:cubicBezTo>
                    <a:cubicBezTo>
                      <a:pt x="5576" y="3009"/>
                      <a:pt x="5576" y="3009"/>
                      <a:pt x="5576" y="3009"/>
                    </a:cubicBezTo>
                    <a:close/>
                    <a:moveTo>
                      <a:pt x="5345" y="3009"/>
                    </a:moveTo>
                    <a:cubicBezTo>
                      <a:pt x="5463" y="3009"/>
                      <a:pt x="5463" y="3009"/>
                      <a:pt x="5463" y="3009"/>
                    </a:cubicBezTo>
                    <a:lnTo>
                      <a:pt x="5463" y="3033"/>
                    </a:lnTo>
                    <a:cubicBezTo>
                      <a:pt x="5345" y="3033"/>
                      <a:pt x="5345" y="3033"/>
                      <a:pt x="5345" y="3033"/>
                    </a:cubicBezTo>
                    <a:cubicBezTo>
                      <a:pt x="5345" y="3009"/>
                      <a:pt x="5345" y="3009"/>
                      <a:pt x="5345" y="3009"/>
                    </a:cubicBezTo>
                    <a:close/>
                    <a:moveTo>
                      <a:pt x="5108" y="3009"/>
                    </a:moveTo>
                    <a:cubicBezTo>
                      <a:pt x="5227" y="3009"/>
                      <a:pt x="5227" y="3009"/>
                      <a:pt x="5227" y="3009"/>
                    </a:cubicBezTo>
                    <a:lnTo>
                      <a:pt x="5227" y="3033"/>
                    </a:lnTo>
                    <a:cubicBezTo>
                      <a:pt x="5108" y="3033"/>
                      <a:pt x="5108" y="3033"/>
                      <a:pt x="5108" y="3033"/>
                    </a:cubicBezTo>
                    <a:cubicBezTo>
                      <a:pt x="5108" y="3009"/>
                      <a:pt x="5108" y="3009"/>
                      <a:pt x="5108" y="3009"/>
                    </a:cubicBezTo>
                    <a:close/>
                    <a:moveTo>
                      <a:pt x="4872" y="3009"/>
                    </a:moveTo>
                    <a:cubicBezTo>
                      <a:pt x="4990" y="3009"/>
                      <a:pt x="4990" y="3009"/>
                      <a:pt x="4990" y="3009"/>
                    </a:cubicBezTo>
                    <a:lnTo>
                      <a:pt x="4990" y="3033"/>
                    </a:lnTo>
                    <a:cubicBezTo>
                      <a:pt x="4872" y="3033"/>
                      <a:pt x="4872" y="3033"/>
                      <a:pt x="4872" y="3033"/>
                    </a:cubicBezTo>
                    <a:cubicBezTo>
                      <a:pt x="4872" y="3009"/>
                      <a:pt x="4872" y="3009"/>
                      <a:pt x="4872" y="3009"/>
                    </a:cubicBezTo>
                    <a:close/>
                    <a:moveTo>
                      <a:pt x="4635" y="3009"/>
                    </a:moveTo>
                    <a:cubicBezTo>
                      <a:pt x="4753" y="3009"/>
                      <a:pt x="4753" y="3009"/>
                      <a:pt x="4753" y="3009"/>
                    </a:cubicBezTo>
                    <a:lnTo>
                      <a:pt x="4753" y="3033"/>
                    </a:lnTo>
                    <a:cubicBezTo>
                      <a:pt x="4635" y="3033"/>
                      <a:pt x="4635" y="3033"/>
                      <a:pt x="4635" y="3033"/>
                    </a:cubicBezTo>
                    <a:cubicBezTo>
                      <a:pt x="4635" y="3009"/>
                      <a:pt x="4635" y="3009"/>
                      <a:pt x="4635" y="3009"/>
                    </a:cubicBezTo>
                    <a:close/>
                    <a:moveTo>
                      <a:pt x="4404" y="3009"/>
                    </a:moveTo>
                    <a:cubicBezTo>
                      <a:pt x="4522" y="3009"/>
                      <a:pt x="4522" y="3009"/>
                      <a:pt x="4522" y="3009"/>
                    </a:cubicBezTo>
                    <a:lnTo>
                      <a:pt x="4522" y="3033"/>
                    </a:lnTo>
                    <a:cubicBezTo>
                      <a:pt x="4404" y="3033"/>
                      <a:pt x="4404" y="3033"/>
                      <a:pt x="4404" y="3033"/>
                    </a:cubicBezTo>
                    <a:cubicBezTo>
                      <a:pt x="4404" y="3009"/>
                      <a:pt x="4404" y="3009"/>
                      <a:pt x="4404" y="3009"/>
                    </a:cubicBezTo>
                    <a:close/>
                    <a:moveTo>
                      <a:pt x="4167" y="3009"/>
                    </a:moveTo>
                    <a:cubicBezTo>
                      <a:pt x="4286" y="3009"/>
                      <a:pt x="4286" y="3009"/>
                      <a:pt x="4286" y="3009"/>
                    </a:cubicBezTo>
                    <a:lnTo>
                      <a:pt x="4286" y="3033"/>
                    </a:lnTo>
                    <a:cubicBezTo>
                      <a:pt x="4167" y="3033"/>
                      <a:pt x="4167" y="3033"/>
                      <a:pt x="4167" y="3033"/>
                    </a:cubicBezTo>
                    <a:cubicBezTo>
                      <a:pt x="4167" y="3009"/>
                      <a:pt x="4167" y="3009"/>
                      <a:pt x="4167" y="3009"/>
                    </a:cubicBezTo>
                    <a:close/>
                    <a:moveTo>
                      <a:pt x="3930" y="3009"/>
                    </a:moveTo>
                    <a:cubicBezTo>
                      <a:pt x="4049" y="3009"/>
                      <a:pt x="4049" y="3009"/>
                      <a:pt x="4049" y="3009"/>
                    </a:cubicBezTo>
                    <a:lnTo>
                      <a:pt x="4049" y="3033"/>
                    </a:lnTo>
                    <a:cubicBezTo>
                      <a:pt x="3930" y="3033"/>
                      <a:pt x="3930" y="3033"/>
                      <a:pt x="3930" y="3033"/>
                    </a:cubicBezTo>
                    <a:cubicBezTo>
                      <a:pt x="3930" y="3009"/>
                      <a:pt x="3930" y="3009"/>
                      <a:pt x="3930" y="3009"/>
                    </a:cubicBezTo>
                    <a:close/>
                    <a:moveTo>
                      <a:pt x="3694" y="3009"/>
                    </a:moveTo>
                    <a:cubicBezTo>
                      <a:pt x="3812" y="3009"/>
                      <a:pt x="3812" y="3009"/>
                      <a:pt x="3812" y="3009"/>
                    </a:cubicBezTo>
                    <a:lnTo>
                      <a:pt x="3812" y="3033"/>
                    </a:lnTo>
                    <a:cubicBezTo>
                      <a:pt x="3694" y="3033"/>
                      <a:pt x="3694" y="3033"/>
                      <a:pt x="3694" y="3033"/>
                    </a:cubicBezTo>
                    <a:cubicBezTo>
                      <a:pt x="3694" y="3009"/>
                      <a:pt x="3694" y="3009"/>
                      <a:pt x="3694" y="3009"/>
                    </a:cubicBezTo>
                    <a:close/>
                    <a:moveTo>
                      <a:pt x="3463" y="3009"/>
                    </a:moveTo>
                    <a:cubicBezTo>
                      <a:pt x="3575" y="3009"/>
                      <a:pt x="3575" y="3009"/>
                      <a:pt x="3575" y="3009"/>
                    </a:cubicBezTo>
                    <a:lnTo>
                      <a:pt x="3575" y="3033"/>
                    </a:lnTo>
                    <a:cubicBezTo>
                      <a:pt x="3463" y="3033"/>
                      <a:pt x="3463" y="3033"/>
                      <a:pt x="3463" y="3033"/>
                    </a:cubicBezTo>
                    <a:cubicBezTo>
                      <a:pt x="3463" y="3009"/>
                      <a:pt x="3463" y="3009"/>
                      <a:pt x="3463" y="3009"/>
                    </a:cubicBezTo>
                    <a:close/>
                    <a:moveTo>
                      <a:pt x="3226" y="3009"/>
                    </a:moveTo>
                    <a:cubicBezTo>
                      <a:pt x="3344" y="3009"/>
                      <a:pt x="3344" y="3009"/>
                      <a:pt x="3344" y="3009"/>
                    </a:cubicBezTo>
                    <a:lnTo>
                      <a:pt x="3344" y="3033"/>
                    </a:lnTo>
                    <a:cubicBezTo>
                      <a:pt x="3226" y="3033"/>
                      <a:pt x="3226" y="3033"/>
                      <a:pt x="3226" y="3033"/>
                    </a:cubicBezTo>
                    <a:cubicBezTo>
                      <a:pt x="3226" y="3009"/>
                      <a:pt x="3226" y="3009"/>
                      <a:pt x="3226" y="3009"/>
                    </a:cubicBezTo>
                    <a:close/>
                    <a:moveTo>
                      <a:pt x="2989" y="3009"/>
                    </a:moveTo>
                    <a:cubicBezTo>
                      <a:pt x="3108" y="3009"/>
                      <a:pt x="3108" y="3009"/>
                      <a:pt x="3108" y="3009"/>
                    </a:cubicBezTo>
                    <a:lnTo>
                      <a:pt x="3108" y="3033"/>
                    </a:lnTo>
                    <a:cubicBezTo>
                      <a:pt x="2989" y="3033"/>
                      <a:pt x="2989" y="3033"/>
                      <a:pt x="2989" y="3033"/>
                    </a:cubicBezTo>
                    <a:cubicBezTo>
                      <a:pt x="2989" y="3009"/>
                      <a:pt x="2989" y="3009"/>
                      <a:pt x="2989" y="3009"/>
                    </a:cubicBezTo>
                    <a:close/>
                    <a:moveTo>
                      <a:pt x="2752" y="3009"/>
                    </a:moveTo>
                    <a:cubicBezTo>
                      <a:pt x="2871" y="3009"/>
                      <a:pt x="2871" y="3009"/>
                      <a:pt x="2871" y="3009"/>
                    </a:cubicBezTo>
                    <a:lnTo>
                      <a:pt x="2871" y="3033"/>
                    </a:lnTo>
                    <a:cubicBezTo>
                      <a:pt x="2752" y="3033"/>
                      <a:pt x="2752" y="3033"/>
                      <a:pt x="2752" y="3033"/>
                    </a:cubicBezTo>
                    <a:cubicBezTo>
                      <a:pt x="2752" y="3009"/>
                      <a:pt x="2752" y="3009"/>
                      <a:pt x="2752" y="3009"/>
                    </a:cubicBezTo>
                    <a:close/>
                    <a:moveTo>
                      <a:pt x="2522" y="3009"/>
                    </a:moveTo>
                    <a:cubicBezTo>
                      <a:pt x="2634" y="3009"/>
                      <a:pt x="2634" y="3009"/>
                      <a:pt x="2634" y="3009"/>
                    </a:cubicBezTo>
                    <a:lnTo>
                      <a:pt x="2634" y="3033"/>
                    </a:lnTo>
                    <a:cubicBezTo>
                      <a:pt x="2522" y="3033"/>
                      <a:pt x="2522" y="3033"/>
                      <a:pt x="2522" y="3033"/>
                    </a:cubicBezTo>
                    <a:cubicBezTo>
                      <a:pt x="2522" y="3009"/>
                      <a:pt x="2522" y="3009"/>
                      <a:pt x="2522" y="3009"/>
                    </a:cubicBezTo>
                    <a:close/>
                    <a:moveTo>
                      <a:pt x="2285" y="3009"/>
                    </a:moveTo>
                    <a:cubicBezTo>
                      <a:pt x="2403" y="3009"/>
                      <a:pt x="2403" y="3009"/>
                      <a:pt x="2403" y="3009"/>
                    </a:cubicBezTo>
                    <a:lnTo>
                      <a:pt x="2403" y="3033"/>
                    </a:lnTo>
                    <a:cubicBezTo>
                      <a:pt x="2285" y="3033"/>
                      <a:pt x="2285" y="3033"/>
                      <a:pt x="2285" y="3033"/>
                    </a:cubicBezTo>
                    <a:cubicBezTo>
                      <a:pt x="2285" y="3009"/>
                      <a:pt x="2285" y="3009"/>
                      <a:pt x="2285" y="3009"/>
                    </a:cubicBezTo>
                    <a:close/>
                    <a:moveTo>
                      <a:pt x="2048" y="3009"/>
                    </a:moveTo>
                    <a:cubicBezTo>
                      <a:pt x="2166" y="3009"/>
                      <a:pt x="2166" y="3009"/>
                      <a:pt x="2166" y="3009"/>
                    </a:cubicBezTo>
                    <a:lnTo>
                      <a:pt x="2166" y="3033"/>
                    </a:lnTo>
                    <a:cubicBezTo>
                      <a:pt x="2048" y="3033"/>
                      <a:pt x="2048" y="3033"/>
                      <a:pt x="2048" y="3033"/>
                    </a:cubicBezTo>
                    <a:cubicBezTo>
                      <a:pt x="2048" y="3009"/>
                      <a:pt x="2048" y="3009"/>
                      <a:pt x="2048" y="3009"/>
                    </a:cubicBezTo>
                    <a:close/>
                    <a:moveTo>
                      <a:pt x="1811" y="3009"/>
                    </a:moveTo>
                    <a:cubicBezTo>
                      <a:pt x="1930" y="3009"/>
                      <a:pt x="1930" y="3009"/>
                      <a:pt x="1930" y="3009"/>
                    </a:cubicBezTo>
                    <a:lnTo>
                      <a:pt x="1930" y="3033"/>
                    </a:lnTo>
                    <a:cubicBezTo>
                      <a:pt x="1811" y="3033"/>
                      <a:pt x="1811" y="3033"/>
                      <a:pt x="1811" y="3033"/>
                    </a:cubicBezTo>
                    <a:cubicBezTo>
                      <a:pt x="1811" y="3009"/>
                      <a:pt x="1811" y="3009"/>
                      <a:pt x="1811" y="3009"/>
                    </a:cubicBezTo>
                    <a:close/>
                    <a:moveTo>
                      <a:pt x="1580" y="3009"/>
                    </a:moveTo>
                    <a:cubicBezTo>
                      <a:pt x="1693" y="3009"/>
                      <a:pt x="1693" y="3009"/>
                      <a:pt x="1693" y="3009"/>
                    </a:cubicBezTo>
                    <a:lnTo>
                      <a:pt x="1693" y="3033"/>
                    </a:lnTo>
                    <a:cubicBezTo>
                      <a:pt x="1580" y="3033"/>
                      <a:pt x="1580" y="3033"/>
                      <a:pt x="1580" y="3033"/>
                    </a:cubicBezTo>
                    <a:cubicBezTo>
                      <a:pt x="1580" y="3009"/>
                      <a:pt x="1580" y="3009"/>
                      <a:pt x="1580" y="3009"/>
                    </a:cubicBezTo>
                    <a:close/>
                    <a:moveTo>
                      <a:pt x="1344" y="3009"/>
                    </a:moveTo>
                    <a:cubicBezTo>
                      <a:pt x="1462" y="3009"/>
                      <a:pt x="1462" y="3009"/>
                      <a:pt x="1462" y="3009"/>
                    </a:cubicBezTo>
                    <a:lnTo>
                      <a:pt x="1462" y="3033"/>
                    </a:lnTo>
                    <a:cubicBezTo>
                      <a:pt x="1344" y="3033"/>
                      <a:pt x="1344" y="3033"/>
                      <a:pt x="1344" y="3033"/>
                    </a:cubicBezTo>
                    <a:cubicBezTo>
                      <a:pt x="1344" y="3009"/>
                      <a:pt x="1344" y="3009"/>
                      <a:pt x="1344" y="3009"/>
                    </a:cubicBezTo>
                    <a:close/>
                    <a:moveTo>
                      <a:pt x="1107" y="3009"/>
                    </a:moveTo>
                    <a:cubicBezTo>
                      <a:pt x="1225" y="3009"/>
                      <a:pt x="1225" y="3009"/>
                      <a:pt x="1225" y="3009"/>
                    </a:cubicBezTo>
                    <a:lnTo>
                      <a:pt x="1225" y="3033"/>
                    </a:lnTo>
                    <a:cubicBezTo>
                      <a:pt x="1107" y="3033"/>
                      <a:pt x="1107" y="3033"/>
                      <a:pt x="1107" y="3033"/>
                    </a:cubicBezTo>
                    <a:cubicBezTo>
                      <a:pt x="1107" y="3009"/>
                      <a:pt x="1107" y="3009"/>
                      <a:pt x="1107" y="3009"/>
                    </a:cubicBezTo>
                    <a:close/>
                    <a:moveTo>
                      <a:pt x="870" y="3009"/>
                    </a:moveTo>
                    <a:cubicBezTo>
                      <a:pt x="989" y="3009"/>
                      <a:pt x="989" y="3009"/>
                      <a:pt x="989" y="3009"/>
                    </a:cubicBezTo>
                    <a:lnTo>
                      <a:pt x="989" y="3033"/>
                    </a:lnTo>
                    <a:cubicBezTo>
                      <a:pt x="870" y="3033"/>
                      <a:pt x="870" y="3033"/>
                      <a:pt x="870" y="3033"/>
                    </a:cubicBezTo>
                    <a:cubicBezTo>
                      <a:pt x="870" y="3009"/>
                      <a:pt x="870" y="3009"/>
                      <a:pt x="870" y="3009"/>
                    </a:cubicBezTo>
                    <a:close/>
                    <a:moveTo>
                      <a:pt x="633" y="3009"/>
                    </a:moveTo>
                    <a:cubicBezTo>
                      <a:pt x="752" y="3009"/>
                      <a:pt x="752" y="3009"/>
                      <a:pt x="752" y="3009"/>
                    </a:cubicBezTo>
                    <a:lnTo>
                      <a:pt x="752" y="3033"/>
                    </a:lnTo>
                    <a:cubicBezTo>
                      <a:pt x="633" y="3033"/>
                      <a:pt x="633" y="3033"/>
                      <a:pt x="633" y="3033"/>
                    </a:cubicBezTo>
                    <a:cubicBezTo>
                      <a:pt x="633" y="3009"/>
                      <a:pt x="633" y="3009"/>
                      <a:pt x="633" y="3009"/>
                    </a:cubicBezTo>
                    <a:close/>
                    <a:moveTo>
                      <a:pt x="403" y="3009"/>
                    </a:moveTo>
                    <a:cubicBezTo>
                      <a:pt x="521" y="3009"/>
                      <a:pt x="521" y="3009"/>
                      <a:pt x="521" y="3009"/>
                    </a:cubicBezTo>
                    <a:lnTo>
                      <a:pt x="521" y="3033"/>
                    </a:lnTo>
                    <a:cubicBezTo>
                      <a:pt x="403" y="3033"/>
                      <a:pt x="403" y="3033"/>
                      <a:pt x="403" y="3033"/>
                    </a:cubicBezTo>
                    <a:cubicBezTo>
                      <a:pt x="403" y="3009"/>
                      <a:pt x="403" y="3009"/>
                      <a:pt x="403" y="3009"/>
                    </a:cubicBezTo>
                    <a:close/>
                    <a:moveTo>
                      <a:pt x="178" y="2980"/>
                    </a:moveTo>
                    <a:cubicBezTo>
                      <a:pt x="207" y="2997"/>
                      <a:pt x="249" y="3009"/>
                      <a:pt x="284" y="3009"/>
                    </a:cubicBezTo>
                    <a:lnTo>
                      <a:pt x="284" y="3033"/>
                    </a:lnTo>
                    <a:cubicBezTo>
                      <a:pt x="243" y="3033"/>
                      <a:pt x="201" y="3021"/>
                      <a:pt x="166" y="3003"/>
                    </a:cubicBezTo>
                    <a:cubicBezTo>
                      <a:pt x="178" y="2980"/>
                      <a:pt x="178" y="2980"/>
                      <a:pt x="178" y="2980"/>
                    </a:cubicBezTo>
                    <a:close/>
                    <a:moveTo>
                      <a:pt x="7334" y="2891"/>
                    </a:moveTo>
                    <a:cubicBezTo>
                      <a:pt x="7352" y="2902"/>
                      <a:pt x="7352" y="2902"/>
                      <a:pt x="7352" y="2902"/>
                    </a:cubicBezTo>
                    <a:cubicBezTo>
                      <a:pt x="7328" y="2938"/>
                      <a:pt x="7298" y="2968"/>
                      <a:pt x="7263" y="2991"/>
                    </a:cubicBezTo>
                    <a:cubicBezTo>
                      <a:pt x="7251" y="2968"/>
                      <a:pt x="7251" y="2968"/>
                      <a:pt x="7251" y="2968"/>
                    </a:cubicBezTo>
                    <a:cubicBezTo>
                      <a:pt x="7287" y="2950"/>
                      <a:pt x="7310" y="2920"/>
                      <a:pt x="7334" y="2891"/>
                    </a:cubicBezTo>
                    <a:close/>
                    <a:moveTo>
                      <a:pt x="36" y="2813"/>
                    </a:moveTo>
                    <a:cubicBezTo>
                      <a:pt x="47" y="2849"/>
                      <a:pt x="65" y="2885"/>
                      <a:pt x="89" y="2914"/>
                    </a:cubicBezTo>
                    <a:lnTo>
                      <a:pt x="71" y="2926"/>
                    </a:lnTo>
                    <a:cubicBezTo>
                      <a:pt x="41" y="2896"/>
                      <a:pt x="24" y="2861"/>
                      <a:pt x="12" y="2819"/>
                    </a:cubicBezTo>
                    <a:cubicBezTo>
                      <a:pt x="36" y="2813"/>
                      <a:pt x="36" y="2813"/>
                      <a:pt x="36" y="2813"/>
                    </a:cubicBezTo>
                    <a:close/>
                    <a:moveTo>
                      <a:pt x="7381" y="2671"/>
                    </a:moveTo>
                    <a:cubicBezTo>
                      <a:pt x="7405" y="2671"/>
                      <a:pt x="7405" y="2671"/>
                      <a:pt x="7405" y="2671"/>
                    </a:cubicBezTo>
                    <a:cubicBezTo>
                      <a:pt x="7405" y="2736"/>
                      <a:pt x="7405" y="2736"/>
                      <a:pt x="7405" y="2736"/>
                    </a:cubicBezTo>
                    <a:cubicBezTo>
                      <a:pt x="7405" y="2754"/>
                      <a:pt x="7405" y="2772"/>
                      <a:pt x="7399" y="2790"/>
                    </a:cubicBezTo>
                    <a:cubicBezTo>
                      <a:pt x="7375" y="2790"/>
                      <a:pt x="7375" y="2790"/>
                      <a:pt x="7375" y="2790"/>
                    </a:cubicBezTo>
                    <a:cubicBezTo>
                      <a:pt x="7381" y="2772"/>
                      <a:pt x="7381" y="2754"/>
                      <a:pt x="7381" y="2736"/>
                    </a:cubicBezTo>
                    <a:cubicBezTo>
                      <a:pt x="7381" y="2671"/>
                      <a:pt x="7381" y="2671"/>
                      <a:pt x="7381" y="2671"/>
                    </a:cubicBezTo>
                    <a:close/>
                    <a:moveTo>
                      <a:pt x="0" y="2582"/>
                    </a:moveTo>
                    <a:cubicBezTo>
                      <a:pt x="24" y="2582"/>
                      <a:pt x="24" y="2582"/>
                      <a:pt x="24" y="2582"/>
                    </a:cubicBezTo>
                    <a:lnTo>
                      <a:pt x="24" y="2701"/>
                    </a:lnTo>
                    <a:cubicBezTo>
                      <a:pt x="0" y="2701"/>
                      <a:pt x="0" y="2701"/>
                      <a:pt x="0" y="2701"/>
                    </a:cubicBezTo>
                    <a:cubicBezTo>
                      <a:pt x="0" y="2582"/>
                      <a:pt x="0" y="2582"/>
                      <a:pt x="0" y="2582"/>
                    </a:cubicBezTo>
                    <a:close/>
                    <a:moveTo>
                      <a:pt x="7381" y="2434"/>
                    </a:moveTo>
                    <a:cubicBezTo>
                      <a:pt x="7405" y="2434"/>
                      <a:pt x="7405" y="2434"/>
                      <a:pt x="7405" y="2434"/>
                    </a:cubicBezTo>
                    <a:lnTo>
                      <a:pt x="7405" y="2552"/>
                    </a:lnTo>
                    <a:cubicBezTo>
                      <a:pt x="7381" y="2552"/>
                      <a:pt x="7381" y="2552"/>
                      <a:pt x="7381" y="2552"/>
                    </a:cubicBezTo>
                    <a:cubicBezTo>
                      <a:pt x="7381" y="2434"/>
                      <a:pt x="7381" y="2434"/>
                      <a:pt x="7381" y="2434"/>
                    </a:cubicBezTo>
                    <a:close/>
                    <a:moveTo>
                      <a:pt x="0" y="2344"/>
                    </a:moveTo>
                    <a:cubicBezTo>
                      <a:pt x="24" y="2344"/>
                      <a:pt x="24" y="2344"/>
                      <a:pt x="24" y="2344"/>
                    </a:cubicBezTo>
                    <a:lnTo>
                      <a:pt x="24" y="2463"/>
                    </a:lnTo>
                    <a:cubicBezTo>
                      <a:pt x="0" y="2463"/>
                      <a:pt x="0" y="2463"/>
                      <a:pt x="0" y="2463"/>
                    </a:cubicBezTo>
                    <a:cubicBezTo>
                      <a:pt x="0" y="2344"/>
                      <a:pt x="0" y="2344"/>
                      <a:pt x="0" y="2344"/>
                    </a:cubicBezTo>
                    <a:close/>
                    <a:moveTo>
                      <a:pt x="7381" y="2202"/>
                    </a:moveTo>
                    <a:cubicBezTo>
                      <a:pt x="7405" y="2202"/>
                      <a:pt x="7405" y="2202"/>
                      <a:pt x="7405" y="2202"/>
                    </a:cubicBezTo>
                    <a:lnTo>
                      <a:pt x="7405" y="2315"/>
                    </a:lnTo>
                    <a:cubicBezTo>
                      <a:pt x="7381" y="2315"/>
                      <a:pt x="7381" y="2315"/>
                      <a:pt x="7381" y="2315"/>
                    </a:cubicBezTo>
                    <a:cubicBezTo>
                      <a:pt x="7381" y="2202"/>
                      <a:pt x="7381" y="2202"/>
                      <a:pt x="7381" y="2202"/>
                    </a:cubicBezTo>
                    <a:close/>
                    <a:moveTo>
                      <a:pt x="0" y="2113"/>
                    </a:moveTo>
                    <a:cubicBezTo>
                      <a:pt x="24" y="2113"/>
                      <a:pt x="24" y="2113"/>
                      <a:pt x="24" y="2113"/>
                    </a:cubicBezTo>
                    <a:lnTo>
                      <a:pt x="24" y="2226"/>
                    </a:lnTo>
                    <a:cubicBezTo>
                      <a:pt x="0" y="2226"/>
                      <a:pt x="0" y="2226"/>
                      <a:pt x="0" y="2226"/>
                    </a:cubicBezTo>
                    <a:cubicBezTo>
                      <a:pt x="0" y="2113"/>
                      <a:pt x="0" y="2113"/>
                      <a:pt x="0" y="2113"/>
                    </a:cubicBezTo>
                    <a:close/>
                    <a:moveTo>
                      <a:pt x="7381" y="1965"/>
                    </a:moveTo>
                    <a:cubicBezTo>
                      <a:pt x="7405" y="1965"/>
                      <a:pt x="7405" y="1965"/>
                      <a:pt x="7405" y="1965"/>
                    </a:cubicBezTo>
                    <a:lnTo>
                      <a:pt x="7405" y="2083"/>
                    </a:lnTo>
                    <a:cubicBezTo>
                      <a:pt x="7381" y="2083"/>
                      <a:pt x="7381" y="2083"/>
                      <a:pt x="7381" y="2083"/>
                    </a:cubicBezTo>
                    <a:cubicBezTo>
                      <a:pt x="7381" y="1965"/>
                      <a:pt x="7381" y="1965"/>
                      <a:pt x="7381" y="1965"/>
                    </a:cubicBezTo>
                    <a:close/>
                    <a:moveTo>
                      <a:pt x="0" y="1876"/>
                    </a:moveTo>
                    <a:cubicBezTo>
                      <a:pt x="24" y="1876"/>
                      <a:pt x="24" y="1876"/>
                      <a:pt x="24" y="1876"/>
                    </a:cubicBezTo>
                    <a:lnTo>
                      <a:pt x="24" y="1994"/>
                    </a:lnTo>
                    <a:cubicBezTo>
                      <a:pt x="0" y="1994"/>
                      <a:pt x="0" y="1994"/>
                      <a:pt x="0" y="1994"/>
                    </a:cubicBezTo>
                    <a:cubicBezTo>
                      <a:pt x="0" y="1876"/>
                      <a:pt x="0" y="1876"/>
                      <a:pt x="0" y="1876"/>
                    </a:cubicBezTo>
                    <a:close/>
                    <a:moveTo>
                      <a:pt x="7381" y="1727"/>
                    </a:moveTo>
                    <a:cubicBezTo>
                      <a:pt x="7405" y="1727"/>
                      <a:pt x="7405" y="1727"/>
                      <a:pt x="7405" y="1727"/>
                    </a:cubicBezTo>
                    <a:lnTo>
                      <a:pt x="7405" y="1846"/>
                    </a:lnTo>
                    <a:cubicBezTo>
                      <a:pt x="7381" y="1846"/>
                      <a:pt x="7381" y="1846"/>
                      <a:pt x="7381" y="1846"/>
                    </a:cubicBezTo>
                    <a:cubicBezTo>
                      <a:pt x="7381" y="1727"/>
                      <a:pt x="7381" y="1727"/>
                      <a:pt x="7381" y="1727"/>
                    </a:cubicBezTo>
                    <a:close/>
                    <a:moveTo>
                      <a:pt x="0" y="1638"/>
                    </a:moveTo>
                    <a:cubicBezTo>
                      <a:pt x="24" y="1638"/>
                      <a:pt x="24" y="1638"/>
                      <a:pt x="24" y="1638"/>
                    </a:cubicBezTo>
                    <a:lnTo>
                      <a:pt x="24" y="1757"/>
                    </a:lnTo>
                    <a:cubicBezTo>
                      <a:pt x="0" y="1757"/>
                      <a:pt x="0" y="1757"/>
                      <a:pt x="0" y="1757"/>
                    </a:cubicBezTo>
                    <a:cubicBezTo>
                      <a:pt x="0" y="1638"/>
                      <a:pt x="0" y="1638"/>
                      <a:pt x="0" y="1638"/>
                    </a:cubicBezTo>
                    <a:close/>
                    <a:moveTo>
                      <a:pt x="7381" y="1490"/>
                    </a:moveTo>
                    <a:cubicBezTo>
                      <a:pt x="7405" y="1490"/>
                      <a:pt x="7405" y="1490"/>
                      <a:pt x="7405" y="1490"/>
                    </a:cubicBezTo>
                    <a:lnTo>
                      <a:pt x="7405" y="1608"/>
                    </a:lnTo>
                    <a:cubicBezTo>
                      <a:pt x="7381" y="1608"/>
                      <a:pt x="7381" y="1608"/>
                      <a:pt x="7381" y="1608"/>
                    </a:cubicBezTo>
                    <a:cubicBezTo>
                      <a:pt x="7381" y="1490"/>
                      <a:pt x="7381" y="1490"/>
                      <a:pt x="7381" y="1490"/>
                    </a:cubicBezTo>
                    <a:close/>
                    <a:moveTo>
                      <a:pt x="0" y="1401"/>
                    </a:moveTo>
                    <a:cubicBezTo>
                      <a:pt x="24" y="1401"/>
                      <a:pt x="24" y="1401"/>
                      <a:pt x="24" y="1401"/>
                    </a:cubicBezTo>
                    <a:lnTo>
                      <a:pt x="24" y="1519"/>
                    </a:lnTo>
                    <a:cubicBezTo>
                      <a:pt x="0" y="1519"/>
                      <a:pt x="0" y="1519"/>
                      <a:pt x="0" y="1519"/>
                    </a:cubicBezTo>
                    <a:cubicBezTo>
                      <a:pt x="0" y="1401"/>
                      <a:pt x="0" y="1401"/>
                      <a:pt x="0" y="1401"/>
                    </a:cubicBezTo>
                    <a:close/>
                    <a:moveTo>
                      <a:pt x="7381" y="1252"/>
                    </a:moveTo>
                    <a:cubicBezTo>
                      <a:pt x="7405" y="1252"/>
                      <a:pt x="7405" y="1252"/>
                      <a:pt x="7405" y="1252"/>
                    </a:cubicBezTo>
                    <a:lnTo>
                      <a:pt x="7405" y="1371"/>
                    </a:lnTo>
                    <a:cubicBezTo>
                      <a:pt x="7381" y="1371"/>
                      <a:pt x="7381" y="1371"/>
                      <a:pt x="7381" y="1371"/>
                    </a:cubicBezTo>
                    <a:cubicBezTo>
                      <a:pt x="7381" y="1252"/>
                      <a:pt x="7381" y="1252"/>
                      <a:pt x="7381" y="1252"/>
                    </a:cubicBezTo>
                    <a:close/>
                    <a:moveTo>
                      <a:pt x="0" y="1163"/>
                    </a:moveTo>
                    <a:cubicBezTo>
                      <a:pt x="24" y="1163"/>
                      <a:pt x="24" y="1163"/>
                      <a:pt x="24" y="1163"/>
                    </a:cubicBezTo>
                    <a:lnTo>
                      <a:pt x="24" y="1282"/>
                    </a:lnTo>
                    <a:cubicBezTo>
                      <a:pt x="0" y="1282"/>
                      <a:pt x="0" y="1282"/>
                      <a:pt x="0" y="1282"/>
                    </a:cubicBezTo>
                    <a:cubicBezTo>
                      <a:pt x="0" y="1163"/>
                      <a:pt x="0" y="1163"/>
                      <a:pt x="0" y="1163"/>
                    </a:cubicBezTo>
                    <a:close/>
                    <a:moveTo>
                      <a:pt x="7381" y="1021"/>
                    </a:moveTo>
                    <a:cubicBezTo>
                      <a:pt x="7405" y="1021"/>
                      <a:pt x="7405" y="1021"/>
                      <a:pt x="7405" y="1021"/>
                    </a:cubicBezTo>
                    <a:lnTo>
                      <a:pt x="7405" y="1140"/>
                    </a:lnTo>
                    <a:cubicBezTo>
                      <a:pt x="7381" y="1140"/>
                      <a:pt x="7381" y="1140"/>
                      <a:pt x="7381" y="1140"/>
                    </a:cubicBezTo>
                    <a:cubicBezTo>
                      <a:pt x="7381" y="1021"/>
                      <a:pt x="7381" y="1021"/>
                      <a:pt x="7381" y="1021"/>
                    </a:cubicBezTo>
                    <a:close/>
                    <a:moveTo>
                      <a:pt x="0" y="932"/>
                    </a:moveTo>
                    <a:cubicBezTo>
                      <a:pt x="24" y="932"/>
                      <a:pt x="24" y="932"/>
                      <a:pt x="24" y="932"/>
                    </a:cubicBezTo>
                    <a:lnTo>
                      <a:pt x="24" y="1051"/>
                    </a:lnTo>
                    <a:cubicBezTo>
                      <a:pt x="0" y="1051"/>
                      <a:pt x="0" y="1051"/>
                      <a:pt x="0" y="1051"/>
                    </a:cubicBezTo>
                    <a:cubicBezTo>
                      <a:pt x="0" y="932"/>
                      <a:pt x="0" y="932"/>
                      <a:pt x="0" y="932"/>
                    </a:cubicBezTo>
                    <a:close/>
                    <a:moveTo>
                      <a:pt x="7381" y="783"/>
                    </a:moveTo>
                    <a:cubicBezTo>
                      <a:pt x="7405" y="783"/>
                      <a:pt x="7405" y="783"/>
                      <a:pt x="7405" y="783"/>
                    </a:cubicBezTo>
                    <a:lnTo>
                      <a:pt x="7405" y="902"/>
                    </a:lnTo>
                    <a:cubicBezTo>
                      <a:pt x="7381" y="902"/>
                      <a:pt x="7381" y="902"/>
                      <a:pt x="7381" y="902"/>
                    </a:cubicBezTo>
                    <a:cubicBezTo>
                      <a:pt x="7381" y="783"/>
                      <a:pt x="7381" y="783"/>
                      <a:pt x="7381" y="783"/>
                    </a:cubicBezTo>
                    <a:close/>
                    <a:moveTo>
                      <a:pt x="0" y="694"/>
                    </a:moveTo>
                    <a:cubicBezTo>
                      <a:pt x="24" y="694"/>
                      <a:pt x="24" y="694"/>
                      <a:pt x="24" y="694"/>
                    </a:cubicBezTo>
                    <a:lnTo>
                      <a:pt x="24" y="813"/>
                    </a:lnTo>
                    <a:cubicBezTo>
                      <a:pt x="0" y="813"/>
                      <a:pt x="0" y="813"/>
                      <a:pt x="0" y="813"/>
                    </a:cubicBezTo>
                    <a:cubicBezTo>
                      <a:pt x="0" y="694"/>
                      <a:pt x="0" y="694"/>
                      <a:pt x="0" y="694"/>
                    </a:cubicBezTo>
                    <a:close/>
                    <a:moveTo>
                      <a:pt x="7381" y="546"/>
                    </a:moveTo>
                    <a:cubicBezTo>
                      <a:pt x="7405" y="546"/>
                      <a:pt x="7405" y="546"/>
                      <a:pt x="7405" y="546"/>
                    </a:cubicBezTo>
                    <a:lnTo>
                      <a:pt x="7405" y="665"/>
                    </a:lnTo>
                    <a:cubicBezTo>
                      <a:pt x="7381" y="665"/>
                      <a:pt x="7381" y="665"/>
                      <a:pt x="7381" y="665"/>
                    </a:cubicBezTo>
                    <a:cubicBezTo>
                      <a:pt x="7381" y="546"/>
                      <a:pt x="7381" y="546"/>
                      <a:pt x="7381" y="546"/>
                    </a:cubicBezTo>
                    <a:close/>
                    <a:moveTo>
                      <a:pt x="0" y="457"/>
                    </a:moveTo>
                    <a:cubicBezTo>
                      <a:pt x="24" y="457"/>
                      <a:pt x="24" y="457"/>
                      <a:pt x="24" y="457"/>
                    </a:cubicBezTo>
                    <a:lnTo>
                      <a:pt x="24" y="576"/>
                    </a:lnTo>
                    <a:cubicBezTo>
                      <a:pt x="0" y="576"/>
                      <a:pt x="0" y="576"/>
                      <a:pt x="0" y="576"/>
                    </a:cubicBezTo>
                    <a:cubicBezTo>
                      <a:pt x="0" y="457"/>
                      <a:pt x="0" y="457"/>
                      <a:pt x="0" y="457"/>
                    </a:cubicBezTo>
                    <a:close/>
                    <a:moveTo>
                      <a:pt x="7381" y="309"/>
                    </a:moveTo>
                    <a:cubicBezTo>
                      <a:pt x="7405" y="309"/>
                      <a:pt x="7405" y="309"/>
                      <a:pt x="7405" y="309"/>
                    </a:cubicBezTo>
                    <a:lnTo>
                      <a:pt x="7405" y="427"/>
                    </a:lnTo>
                    <a:cubicBezTo>
                      <a:pt x="7381" y="427"/>
                      <a:pt x="7381" y="427"/>
                      <a:pt x="7381" y="427"/>
                    </a:cubicBezTo>
                    <a:cubicBezTo>
                      <a:pt x="7381" y="309"/>
                      <a:pt x="7381" y="309"/>
                      <a:pt x="7381" y="309"/>
                    </a:cubicBezTo>
                    <a:close/>
                    <a:moveTo>
                      <a:pt x="9" y="232"/>
                    </a:moveTo>
                    <a:lnTo>
                      <a:pt x="10" y="232"/>
                    </a:lnTo>
                    <a:cubicBezTo>
                      <a:pt x="14" y="233"/>
                      <a:pt x="19" y="234"/>
                      <a:pt x="24" y="235"/>
                    </a:cubicBezTo>
                    <a:lnTo>
                      <a:pt x="33" y="236"/>
                    </a:lnTo>
                    <a:lnTo>
                      <a:pt x="31" y="243"/>
                    </a:lnTo>
                    <a:cubicBezTo>
                      <a:pt x="27" y="261"/>
                      <a:pt x="24" y="279"/>
                      <a:pt x="24" y="297"/>
                    </a:cubicBezTo>
                    <a:lnTo>
                      <a:pt x="24" y="338"/>
                    </a:lnTo>
                    <a:cubicBezTo>
                      <a:pt x="0" y="338"/>
                      <a:pt x="0" y="338"/>
                      <a:pt x="0" y="338"/>
                    </a:cubicBezTo>
                    <a:cubicBezTo>
                      <a:pt x="0" y="297"/>
                      <a:pt x="0" y="297"/>
                      <a:pt x="0" y="297"/>
                    </a:cubicBezTo>
                    <a:cubicBezTo>
                      <a:pt x="0" y="275"/>
                      <a:pt x="3" y="256"/>
                      <a:pt x="7" y="238"/>
                    </a:cubicBezTo>
                    <a:lnTo>
                      <a:pt x="9" y="232"/>
                    </a:lnTo>
                    <a:close/>
                    <a:moveTo>
                      <a:pt x="7322" y="89"/>
                    </a:moveTo>
                    <a:cubicBezTo>
                      <a:pt x="7352" y="119"/>
                      <a:pt x="7369" y="154"/>
                      <a:pt x="7387" y="190"/>
                    </a:cubicBezTo>
                    <a:lnTo>
                      <a:pt x="7364" y="202"/>
                    </a:lnTo>
                    <a:cubicBezTo>
                      <a:pt x="7352" y="166"/>
                      <a:pt x="7328" y="131"/>
                      <a:pt x="7304" y="107"/>
                    </a:cubicBezTo>
                    <a:cubicBezTo>
                      <a:pt x="7322" y="89"/>
                      <a:pt x="7322" y="89"/>
                      <a:pt x="7322" y="89"/>
                    </a:cubicBezTo>
                    <a:close/>
                    <a:moveTo>
                      <a:pt x="7103" y="0"/>
                    </a:moveTo>
                    <a:cubicBezTo>
                      <a:pt x="7109" y="0"/>
                      <a:pt x="7109" y="0"/>
                      <a:pt x="7109" y="0"/>
                    </a:cubicBezTo>
                    <a:cubicBezTo>
                      <a:pt x="7145" y="0"/>
                      <a:pt x="7186" y="6"/>
                      <a:pt x="7222" y="18"/>
                    </a:cubicBezTo>
                    <a:lnTo>
                      <a:pt x="7210" y="42"/>
                    </a:lnTo>
                    <a:cubicBezTo>
                      <a:pt x="7180" y="30"/>
                      <a:pt x="7145" y="24"/>
                      <a:pt x="7109" y="24"/>
                    </a:cubicBezTo>
                    <a:cubicBezTo>
                      <a:pt x="7103" y="24"/>
                      <a:pt x="7103" y="24"/>
                      <a:pt x="7103" y="24"/>
                    </a:cubicBezTo>
                    <a:cubicBezTo>
                      <a:pt x="7103" y="0"/>
                      <a:pt x="7103" y="0"/>
                      <a:pt x="7103" y="0"/>
                    </a:cubicBezTo>
                    <a:close/>
                    <a:moveTo>
                      <a:pt x="6866" y="0"/>
                    </a:moveTo>
                    <a:cubicBezTo>
                      <a:pt x="6985" y="0"/>
                      <a:pt x="6985" y="0"/>
                      <a:pt x="6985" y="0"/>
                    </a:cubicBezTo>
                    <a:lnTo>
                      <a:pt x="6985" y="24"/>
                    </a:lnTo>
                    <a:cubicBezTo>
                      <a:pt x="6866" y="24"/>
                      <a:pt x="6866" y="24"/>
                      <a:pt x="6866" y="24"/>
                    </a:cubicBezTo>
                    <a:cubicBezTo>
                      <a:pt x="6866" y="0"/>
                      <a:pt x="6866" y="0"/>
                      <a:pt x="6866" y="0"/>
                    </a:cubicBezTo>
                    <a:close/>
                    <a:moveTo>
                      <a:pt x="6630" y="0"/>
                    </a:moveTo>
                    <a:cubicBezTo>
                      <a:pt x="6748" y="0"/>
                      <a:pt x="6748" y="0"/>
                      <a:pt x="6748" y="0"/>
                    </a:cubicBezTo>
                    <a:lnTo>
                      <a:pt x="6748" y="24"/>
                    </a:lnTo>
                    <a:cubicBezTo>
                      <a:pt x="6630" y="24"/>
                      <a:pt x="6630" y="24"/>
                      <a:pt x="6630" y="24"/>
                    </a:cubicBezTo>
                    <a:cubicBezTo>
                      <a:pt x="6630" y="0"/>
                      <a:pt x="6630" y="0"/>
                      <a:pt x="6630" y="0"/>
                    </a:cubicBezTo>
                    <a:close/>
                    <a:moveTo>
                      <a:pt x="6393" y="0"/>
                    </a:moveTo>
                    <a:cubicBezTo>
                      <a:pt x="6511" y="0"/>
                      <a:pt x="6511" y="0"/>
                      <a:pt x="6511" y="0"/>
                    </a:cubicBezTo>
                    <a:lnTo>
                      <a:pt x="6511" y="24"/>
                    </a:lnTo>
                    <a:cubicBezTo>
                      <a:pt x="6393" y="24"/>
                      <a:pt x="6393" y="24"/>
                      <a:pt x="6393" y="24"/>
                    </a:cubicBezTo>
                    <a:cubicBezTo>
                      <a:pt x="6393" y="0"/>
                      <a:pt x="6393" y="0"/>
                      <a:pt x="6393" y="0"/>
                    </a:cubicBezTo>
                    <a:close/>
                    <a:moveTo>
                      <a:pt x="6162" y="0"/>
                    </a:moveTo>
                    <a:cubicBezTo>
                      <a:pt x="6274" y="0"/>
                      <a:pt x="6274" y="0"/>
                      <a:pt x="6274" y="0"/>
                    </a:cubicBezTo>
                    <a:lnTo>
                      <a:pt x="6274" y="24"/>
                    </a:lnTo>
                    <a:cubicBezTo>
                      <a:pt x="6162" y="24"/>
                      <a:pt x="6162" y="24"/>
                      <a:pt x="6162" y="24"/>
                    </a:cubicBezTo>
                    <a:cubicBezTo>
                      <a:pt x="6162" y="0"/>
                      <a:pt x="6162" y="0"/>
                      <a:pt x="6162" y="0"/>
                    </a:cubicBezTo>
                    <a:close/>
                    <a:moveTo>
                      <a:pt x="5925" y="0"/>
                    </a:moveTo>
                    <a:cubicBezTo>
                      <a:pt x="6044" y="0"/>
                      <a:pt x="6044" y="0"/>
                      <a:pt x="6044" y="0"/>
                    </a:cubicBezTo>
                    <a:lnTo>
                      <a:pt x="6044" y="24"/>
                    </a:lnTo>
                    <a:cubicBezTo>
                      <a:pt x="5925" y="24"/>
                      <a:pt x="5925" y="24"/>
                      <a:pt x="5925" y="24"/>
                    </a:cubicBezTo>
                    <a:cubicBezTo>
                      <a:pt x="5925" y="0"/>
                      <a:pt x="5925" y="0"/>
                      <a:pt x="5925" y="0"/>
                    </a:cubicBezTo>
                    <a:close/>
                    <a:moveTo>
                      <a:pt x="5688" y="0"/>
                    </a:moveTo>
                    <a:cubicBezTo>
                      <a:pt x="5807" y="0"/>
                      <a:pt x="5807" y="0"/>
                      <a:pt x="5807" y="0"/>
                    </a:cubicBezTo>
                    <a:lnTo>
                      <a:pt x="5807" y="24"/>
                    </a:lnTo>
                    <a:cubicBezTo>
                      <a:pt x="5688" y="24"/>
                      <a:pt x="5688" y="24"/>
                      <a:pt x="5688" y="24"/>
                    </a:cubicBezTo>
                    <a:cubicBezTo>
                      <a:pt x="5688" y="0"/>
                      <a:pt x="5688" y="0"/>
                      <a:pt x="5688" y="0"/>
                    </a:cubicBezTo>
                    <a:close/>
                    <a:moveTo>
                      <a:pt x="5452" y="0"/>
                    </a:moveTo>
                    <a:cubicBezTo>
                      <a:pt x="5570" y="0"/>
                      <a:pt x="5570" y="0"/>
                      <a:pt x="5570" y="0"/>
                    </a:cubicBezTo>
                    <a:lnTo>
                      <a:pt x="5570" y="24"/>
                    </a:lnTo>
                    <a:cubicBezTo>
                      <a:pt x="5452" y="24"/>
                      <a:pt x="5452" y="24"/>
                      <a:pt x="5452" y="24"/>
                    </a:cubicBezTo>
                    <a:cubicBezTo>
                      <a:pt x="5452" y="0"/>
                      <a:pt x="5452" y="0"/>
                      <a:pt x="5452" y="0"/>
                    </a:cubicBezTo>
                    <a:close/>
                    <a:moveTo>
                      <a:pt x="5215" y="0"/>
                    </a:moveTo>
                    <a:cubicBezTo>
                      <a:pt x="5333" y="0"/>
                      <a:pt x="5333" y="0"/>
                      <a:pt x="5333" y="0"/>
                    </a:cubicBezTo>
                    <a:lnTo>
                      <a:pt x="5333" y="24"/>
                    </a:lnTo>
                    <a:cubicBezTo>
                      <a:pt x="5215" y="24"/>
                      <a:pt x="5215" y="24"/>
                      <a:pt x="5215" y="24"/>
                    </a:cubicBezTo>
                    <a:cubicBezTo>
                      <a:pt x="5215" y="0"/>
                      <a:pt x="5215" y="0"/>
                      <a:pt x="5215" y="0"/>
                    </a:cubicBezTo>
                    <a:close/>
                    <a:moveTo>
                      <a:pt x="4984" y="0"/>
                    </a:moveTo>
                    <a:cubicBezTo>
                      <a:pt x="5102" y="0"/>
                      <a:pt x="5102" y="0"/>
                      <a:pt x="5102" y="0"/>
                    </a:cubicBezTo>
                    <a:lnTo>
                      <a:pt x="5102" y="24"/>
                    </a:lnTo>
                    <a:cubicBezTo>
                      <a:pt x="4984" y="24"/>
                      <a:pt x="4984" y="24"/>
                      <a:pt x="4984" y="24"/>
                    </a:cubicBezTo>
                    <a:cubicBezTo>
                      <a:pt x="4984" y="0"/>
                      <a:pt x="4984" y="0"/>
                      <a:pt x="4984" y="0"/>
                    </a:cubicBezTo>
                    <a:close/>
                    <a:moveTo>
                      <a:pt x="4747" y="0"/>
                    </a:moveTo>
                    <a:cubicBezTo>
                      <a:pt x="4866" y="0"/>
                      <a:pt x="4866" y="0"/>
                      <a:pt x="4866" y="0"/>
                    </a:cubicBezTo>
                    <a:lnTo>
                      <a:pt x="4866" y="24"/>
                    </a:lnTo>
                    <a:cubicBezTo>
                      <a:pt x="4747" y="24"/>
                      <a:pt x="4747" y="24"/>
                      <a:pt x="4747" y="24"/>
                    </a:cubicBezTo>
                    <a:cubicBezTo>
                      <a:pt x="4747" y="0"/>
                      <a:pt x="4747" y="0"/>
                      <a:pt x="4747" y="0"/>
                    </a:cubicBezTo>
                    <a:close/>
                    <a:moveTo>
                      <a:pt x="4510" y="0"/>
                    </a:moveTo>
                    <a:cubicBezTo>
                      <a:pt x="4629" y="0"/>
                      <a:pt x="4629" y="0"/>
                      <a:pt x="4629" y="0"/>
                    </a:cubicBezTo>
                    <a:lnTo>
                      <a:pt x="4629" y="24"/>
                    </a:lnTo>
                    <a:cubicBezTo>
                      <a:pt x="4510" y="24"/>
                      <a:pt x="4510" y="24"/>
                      <a:pt x="4510" y="24"/>
                    </a:cubicBezTo>
                    <a:cubicBezTo>
                      <a:pt x="4510" y="0"/>
                      <a:pt x="4510" y="0"/>
                      <a:pt x="4510" y="0"/>
                    </a:cubicBezTo>
                    <a:close/>
                    <a:moveTo>
                      <a:pt x="4274" y="0"/>
                    </a:moveTo>
                    <a:cubicBezTo>
                      <a:pt x="4392" y="0"/>
                      <a:pt x="4392" y="0"/>
                      <a:pt x="4392" y="0"/>
                    </a:cubicBezTo>
                    <a:lnTo>
                      <a:pt x="4392" y="24"/>
                    </a:lnTo>
                    <a:cubicBezTo>
                      <a:pt x="4274" y="24"/>
                      <a:pt x="4274" y="24"/>
                      <a:pt x="4274" y="24"/>
                    </a:cubicBezTo>
                    <a:cubicBezTo>
                      <a:pt x="4274" y="0"/>
                      <a:pt x="4274" y="0"/>
                      <a:pt x="4274" y="0"/>
                    </a:cubicBezTo>
                    <a:close/>
                    <a:moveTo>
                      <a:pt x="4043" y="0"/>
                    </a:moveTo>
                    <a:cubicBezTo>
                      <a:pt x="4161" y="0"/>
                      <a:pt x="4161" y="0"/>
                      <a:pt x="4161" y="0"/>
                    </a:cubicBezTo>
                    <a:lnTo>
                      <a:pt x="4161" y="24"/>
                    </a:lnTo>
                    <a:cubicBezTo>
                      <a:pt x="4043" y="24"/>
                      <a:pt x="4043" y="24"/>
                      <a:pt x="4043" y="24"/>
                    </a:cubicBezTo>
                    <a:cubicBezTo>
                      <a:pt x="4043" y="0"/>
                      <a:pt x="4043" y="0"/>
                      <a:pt x="4043" y="0"/>
                    </a:cubicBezTo>
                    <a:close/>
                    <a:moveTo>
                      <a:pt x="3806" y="0"/>
                    </a:moveTo>
                    <a:cubicBezTo>
                      <a:pt x="3924" y="0"/>
                      <a:pt x="3924" y="0"/>
                      <a:pt x="3924" y="0"/>
                    </a:cubicBezTo>
                    <a:lnTo>
                      <a:pt x="3924" y="24"/>
                    </a:lnTo>
                    <a:cubicBezTo>
                      <a:pt x="3806" y="24"/>
                      <a:pt x="3806" y="24"/>
                      <a:pt x="3806" y="24"/>
                    </a:cubicBezTo>
                    <a:cubicBezTo>
                      <a:pt x="3806" y="0"/>
                      <a:pt x="3806" y="0"/>
                      <a:pt x="3806" y="0"/>
                    </a:cubicBezTo>
                    <a:close/>
                    <a:moveTo>
                      <a:pt x="3569" y="0"/>
                    </a:moveTo>
                    <a:cubicBezTo>
                      <a:pt x="3688" y="0"/>
                      <a:pt x="3688" y="0"/>
                      <a:pt x="3688" y="0"/>
                    </a:cubicBezTo>
                    <a:lnTo>
                      <a:pt x="3688" y="24"/>
                    </a:lnTo>
                    <a:cubicBezTo>
                      <a:pt x="3569" y="24"/>
                      <a:pt x="3569" y="24"/>
                      <a:pt x="3569" y="24"/>
                    </a:cubicBezTo>
                    <a:cubicBezTo>
                      <a:pt x="3569" y="0"/>
                      <a:pt x="3569" y="0"/>
                      <a:pt x="3569" y="0"/>
                    </a:cubicBezTo>
                    <a:close/>
                    <a:moveTo>
                      <a:pt x="3333" y="0"/>
                    </a:moveTo>
                    <a:cubicBezTo>
                      <a:pt x="3451" y="0"/>
                      <a:pt x="3451" y="0"/>
                      <a:pt x="3451" y="0"/>
                    </a:cubicBezTo>
                    <a:lnTo>
                      <a:pt x="3451" y="24"/>
                    </a:lnTo>
                    <a:cubicBezTo>
                      <a:pt x="3333" y="24"/>
                      <a:pt x="3333" y="24"/>
                      <a:pt x="3333" y="24"/>
                    </a:cubicBezTo>
                    <a:cubicBezTo>
                      <a:pt x="3333" y="0"/>
                      <a:pt x="3333" y="0"/>
                      <a:pt x="3333" y="0"/>
                    </a:cubicBezTo>
                    <a:close/>
                    <a:moveTo>
                      <a:pt x="3102" y="0"/>
                    </a:moveTo>
                    <a:cubicBezTo>
                      <a:pt x="3220" y="0"/>
                      <a:pt x="3220" y="0"/>
                      <a:pt x="3220" y="0"/>
                    </a:cubicBezTo>
                    <a:lnTo>
                      <a:pt x="3220" y="24"/>
                    </a:lnTo>
                    <a:cubicBezTo>
                      <a:pt x="3102" y="24"/>
                      <a:pt x="3102" y="24"/>
                      <a:pt x="3102" y="24"/>
                    </a:cubicBezTo>
                    <a:cubicBezTo>
                      <a:pt x="3102" y="0"/>
                      <a:pt x="3102" y="0"/>
                      <a:pt x="3102" y="0"/>
                    </a:cubicBezTo>
                    <a:close/>
                    <a:moveTo>
                      <a:pt x="2865" y="0"/>
                    </a:moveTo>
                    <a:cubicBezTo>
                      <a:pt x="2983" y="0"/>
                      <a:pt x="2983" y="0"/>
                      <a:pt x="2983" y="0"/>
                    </a:cubicBezTo>
                    <a:lnTo>
                      <a:pt x="2983" y="24"/>
                    </a:lnTo>
                    <a:cubicBezTo>
                      <a:pt x="2865" y="24"/>
                      <a:pt x="2865" y="24"/>
                      <a:pt x="2865" y="24"/>
                    </a:cubicBezTo>
                    <a:cubicBezTo>
                      <a:pt x="2865" y="0"/>
                      <a:pt x="2865" y="0"/>
                      <a:pt x="2865" y="0"/>
                    </a:cubicBezTo>
                    <a:close/>
                    <a:moveTo>
                      <a:pt x="2628" y="0"/>
                    </a:moveTo>
                    <a:cubicBezTo>
                      <a:pt x="2747" y="0"/>
                      <a:pt x="2747" y="0"/>
                      <a:pt x="2747" y="0"/>
                    </a:cubicBezTo>
                    <a:lnTo>
                      <a:pt x="2747" y="24"/>
                    </a:lnTo>
                    <a:cubicBezTo>
                      <a:pt x="2628" y="24"/>
                      <a:pt x="2628" y="24"/>
                      <a:pt x="2628" y="24"/>
                    </a:cubicBezTo>
                    <a:cubicBezTo>
                      <a:pt x="2628" y="0"/>
                      <a:pt x="2628" y="0"/>
                      <a:pt x="2628" y="0"/>
                    </a:cubicBezTo>
                    <a:close/>
                    <a:moveTo>
                      <a:pt x="2391" y="0"/>
                    </a:moveTo>
                    <a:cubicBezTo>
                      <a:pt x="2510" y="0"/>
                      <a:pt x="2510" y="0"/>
                      <a:pt x="2510" y="0"/>
                    </a:cubicBezTo>
                    <a:lnTo>
                      <a:pt x="2510" y="24"/>
                    </a:lnTo>
                    <a:cubicBezTo>
                      <a:pt x="2391" y="24"/>
                      <a:pt x="2391" y="24"/>
                      <a:pt x="2391" y="24"/>
                    </a:cubicBezTo>
                    <a:cubicBezTo>
                      <a:pt x="2391" y="0"/>
                      <a:pt x="2391" y="0"/>
                      <a:pt x="2391" y="0"/>
                    </a:cubicBezTo>
                    <a:close/>
                    <a:moveTo>
                      <a:pt x="2161" y="0"/>
                    </a:moveTo>
                    <a:cubicBezTo>
                      <a:pt x="2273" y="0"/>
                      <a:pt x="2273" y="0"/>
                      <a:pt x="2273" y="0"/>
                    </a:cubicBezTo>
                    <a:lnTo>
                      <a:pt x="2273" y="24"/>
                    </a:lnTo>
                    <a:cubicBezTo>
                      <a:pt x="2161" y="24"/>
                      <a:pt x="2161" y="24"/>
                      <a:pt x="2161" y="24"/>
                    </a:cubicBezTo>
                    <a:cubicBezTo>
                      <a:pt x="2161" y="0"/>
                      <a:pt x="2161" y="0"/>
                      <a:pt x="2161" y="0"/>
                    </a:cubicBezTo>
                    <a:close/>
                    <a:moveTo>
                      <a:pt x="1924" y="0"/>
                    </a:moveTo>
                    <a:cubicBezTo>
                      <a:pt x="2042" y="0"/>
                      <a:pt x="2042" y="0"/>
                      <a:pt x="2042" y="0"/>
                    </a:cubicBezTo>
                    <a:lnTo>
                      <a:pt x="2042" y="24"/>
                    </a:lnTo>
                    <a:cubicBezTo>
                      <a:pt x="1924" y="24"/>
                      <a:pt x="1924" y="24"/>
                      <a:pt x="1924" y="24"/>
                    </a:cubicBezTo>
                    <a:cubicBezTo>
                      <a:pt x="1924" y="0"/>
                      <a:pt x="1924" y="0"/>
                      <a:pt x="1924" y="0"/>
                    </a:cubicBezTo>
                    <a:close/>
                    <a:moveTo>
                      <a:pt x="1687" y="0"/>
                    </a:moveTo>
                    <a:cubicBezTo>
                      <a:pt x="1805" y="0"/>
                      <a:pt x="1805" y="0"/>
                      <a:pt x="1805" y="0"/>
                    </a:cubicBezTo>
                    <a:lnTo>
                      <a:pt x="1805" y="24"/>
                    </a:lnTo>
                    <a:cubicBezTo>
                      <a:pt x="1687" y="24"/>
                      <a:pt x="1687" y="24"/>
                      <a:pt x="1687" y="24"/>
                    </a:cubicBezTo>
                    <a:cubicBezTo>
                      <a:pt x="1687" y="0"/>
                      <a:pt x="1687" y="0"/>
                      <a:pt x="1687" y="0"/>
                    </a:cubicBezTo>
                    <a:close/>
                    <a:moveTo>
                      <a:pt x="1450" y="0"/>
                    </a:moveTo>
                    <a:cubicBezTo>
                      <a:pt x="1569" y="0"/>
                      <a:pt x="1569" y="0"/>
                      <a:pt x="1569" y="0"/>
                    </a:cubicBezTo>
                    <a:lnTo>
                      <a:pt x="1569" y="24"/>
                    </a:lnTo>
                    <a:cubicBezTo>
                      <a:pt x="1450" y="24"/>
                      <a:pt x="1450" y="24"/>
                      <a:pt x="1450" y="24"/>
                    </a:cubicBezTo>
                    <a:cubicBezTo>
                      <a:pt x="1450" y="0"/>
                      <a:pt x="1450" y="0"/>
                      <a:pt x="1450" y="0"/>
                    </a:cubicBezTo>
                    <a:close/>
                    <a:moveTo>
                      <a:pt x="1219" y="0"/>
                    </a:moveTo>
                    <a:cubicBezTo>
                      <a:pt x="1332" y="0"/>
                      <a:pt x="1332" y="0"/>
                      <a:pt x="1332" y="0"/>
                    </a:cubicBezTo>
                    <a:lnTo>
                      <a:pt x="1332" y="24"/>
                    </a:lnTo>
                    <a:cubicBezTo>
                      <a:pt x="1219" y="24"/>
                      <a:pt x="1219" y="24"/>
                      <a:pt x="1219" y="24"/>
                    </a:cubicBezTo>
                    <a:cubicBezTo>
                      <a:pt x="1219" y="0"/>
                      <a:pt x="1219" y="0"/>
                      <a:pt x="1219" y="0"/>
                    </a:cubicBezTo>
                    <a:close/>
                    <a:moveTo>
                      <a:pt x="983" y="0"/>
                    </a:moveTo>
                    <a:cubicBezTo>
                      <a:pt x="1101" y="0"/>
                      <a:pt x="1101" y="0"/>
                      <a:pt x="1101" y="0"/>
                    </a:cubicBezTo>
                    <a:lnTo>
                      <a:pt x="1101" y="24"/>
                    </a:lnTo>
                    <a:cubicBezTo>
                      <a:pt x="983" y="24"/>
                      <a:pt x="983" y="24"/>
                      <a:pt x="983" y="24"/>
                    </a:cubicBezTo>
                    <a:cubicBezTo>
                      <a:pt x="983" y="0"/>
                      <a:pt x="983" y="0"/>
                      <a:pt x="983" y="0"/>
                    </a:cubicBezTo>
                    <a:close/>
                    <a:moveTo>
                      <a:pt x="746" y="0"/>
                    </a:moveTo>
                    <a:cubicBezTo>
                      <a:pt x="864" y="0"/>
                      <a:pt x="864" y="0"/>
                      <a:pt x="864" y="0"/>
                    </a:cubicBezTo>
                    <a:lnTo>
                      <a:pt x="864" y="24"/>
                    </a:lnTo>
                    <a:cubicBezTo>
                      <a:pt x="746" y="24"/>
                      <a:pt x="746" y="24"/>
                      <a:pt x="746" y="24"/>
                    </a:cubicBezTo>
                    <a:cubicBezTo>
                      <a:pt x="746" y="0"/>
                      <a:pt x="746" y="0"/>
                      <a:pt x="746" y="0"/>
                    </a:cubicBezTo>
                    <a:close/>
                    <a:moveTo>
                      <a:pt x="509" y="0"/>
                    </a:moveTo>
                    <a:cubicBezTo>
                      <a:pt x="627" y="0"/>
                      <a:pt x="627" y="0"/>
                      <a:pt x="627" y="0"/>
                    </a:cubicBezTo>
                    <a:lnTo>
                      <a:pt x="627" y="24"/>
                    </a:lnTo>
                    <a:cubicBezTo>
                      <a:pt x="509" y="24"/>
                      <a:pt x="509" y="24"/>
                      <a:pt x="509" y="24"/>
                    </a:cubicBezTo>
                    <a:cubicBezTo>
                      <a:pt x="509" y="0"/>
                      <a:pt x="509" y="0"/>
                      <a:pt x="509" y="0"/>
                    </a:cubicBezTo>
                    <a:close/>
                    <a:moveTo>
                      <a:pt x="342" y="0"/>
                    </a:moveTo>
                    <a:lnTo>
                      <a:pt x="346" y="0"/>
                    </a:lnTo>
                    <a:cubicBezTo>
                      <a:pt x="391" y="0"/>
                      <a:pt x="391" y="0"/>
                      <a:pt x="391" y="0"/>
                    </a:cubicBezTo>
                    <a:cubicBezTo>
                      <a:pt x="391" y="24"/>
                      <a:pt x="391" y="24"/>
                      <a:pt x="391" y="24"/>
                    </a:cubicBezTo>
                    <a:cubicBezTo>
                      <a:pt x="370" y="24"/>
                      <a:pt x="354" y="24"/>
                      <a:pt x="341" y="24"/>
                    </a:cubicBezTo>
                    <a:lnTo>
                      <a:pt x="337" y="24"/>
                    </a:lnTo>
                    <a:lnTo>
                      <a:pt x="339" y="15"/>
                    </a:lnTo>
                    <a:cubicBezTo>
                      <a:pt x="340" y="11"/>
                      <a:pt x="341" y="6"/>
                      <a:pt x="342" y="1"/>
                    </a:cubicBez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FF9F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7" name="组合 56"/>
              <p:cNvGrpSpPr/>
              <p:nvPr/>
            </p:nvGrpSpPr>
            <p:grpSpPr>
              <a:xfrm rot="20100000">
                <a:off x="5605" y="3634"/>
                <a:ext cx="609" cy="345"/>
                <a:chOff x="5670" y="3718"/>
                <a:chExt cx="537" cy="304"/>
              </a:xfrm>
              <a:solidFill>
                <a:srgbClr val="FF3B50"/>
              </a:solidFill>
            </p:grpSpPr>
            <p:sp>
              <p:nvSpPr>
                <p:cNvPr id="58" name="Freeform 8"/>
                <p:cNvSpPr/>
                <p:nvPr/>
              </p:nvSpPr>
              <p:spPr bwMode="auto">
                <a:xfrm rot="19680000">
                  <a:off x="5670" y="3718"/>
                  <a:ext cx="355" cy="304"/>
                </a:xfrm>
                <a:custGeom>
                  <a:avLst/>
                  <a:gdLst>
                    <a:gd name="T0" fmla="*/ 46 w 46"/>
                    <a:gd name="T1" fmla="*/ 13 h 39"/>
                    <a:gd name="T2" fmla="*/ 34 w 46"/>
                    <a:gd name="T3" fmla="*/ 2 h 39"/>
                    <a:gd name="T4" fmla="*/ 24 w 46"/>
                    <a:gd name="T5" fmla="*/ 7 h 39"/>
                    <a:gd name="T6" fmla="*/ 14 w 46"/>
                    <a:gd name="T7" fmla="*/ 0 h 39"/>
                    <a:gd name="T8" fmla="*/ 1 w 46"/>
                    <a:gd name="T9" fmla="*/ 11 h 39"/>
                    <a:gd name="T10" fmla="*/ 7 w 46"/>
                    <a:gd name="T11" fmla="*/ 26 h 39"/>
                    <a:gd name="T12" fmla="*/ 22 w 46"/>
                    <a:gd name="T13" fmla="*/ 39 h 39"/>
                    <a:gd name="T14" fmla="*/ 38 w 46"/>
                    <a:gd name="T15" fmla="*/ 28 h 39"/>
                    <a:gd name="T16" fmla="*/ 46 w 46"/>
                    <a:gd name="T17" fmla="*/ 13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6" h="39">
                      <a:moveTo>
                        <a:pt x="46" y="13"/>
                      </a:moveTo>
                      <a:cubicBezTo>
                        <a:pt x="46" y="7"/>
                        <a:pt x="41" y="2"/>
                        <a:pt x="34" y="2"/>
                      </a:cubicBezTo>
                      <a:cubicBezTo>
                        <a:pt x="28" y="2"/>
                        <a:pt x="24" y="7"/>
                        <a:pt x="24" y="7"/>
                      </a:cubicBezTo>
                      <a:cubicBezTo>
                        <a:pt x="24" y="7"/>
                        <a:pt x="20" y="1"/>
                        <a:pt x="14" y="0"/>
                      </a:cubicBezTo>
                      <a:cubicBezTo>
                        <a:pt x="7" y="0"/>
                        <a:pt x="1" y="5"/>
                        <a:pt x="1" y="11"/>
                      </a:cubicBezTo>
                      <a:cubicBezTo>
                        <a:pt x="0" y="16"/>
                        <a:pt x="4" y="22"/>
                        <a:pt x="7" y="26"/>
                      </a:cubicBezTo>
                      <a:cubicBezTo>
                        <a:pt x="11" y="31"/>
                        <a:pt x="18" y="36"/>
                        <a:pt x="22" y="39"/>
                      </a:cubicBezTo>
                      <a:cubicBezTo>
                        <a:pt x="26" y="37"/>
                        <a:pt x="33" y="32"/>
                        <a:pt x="38" y="28"/>
                      </a:cubicBezTo>
                      <a:cubicBezTo>
                        <a:pt x="41" y="24"/>
                        <a:pt x="46" y="19"/>
                        <a:pt x="46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9" name="Freeform 8"/>
                <p:cNvSpPr/>
                <p:nvPr/>
              </p:nvSpPr>
              <p:spPr bwMode="auto">
                <a:xfrm rot="1320000">
                  <a:off x="5986" y="3790"/>
                  <a:ext cx="221" cy="190"/>
                </a:xfrm>
                <a:custGeom>
                  <a:avLst/>
                  <a:gdLst>
                    <a:gd name="T0" fmla="*/ 46 w 46"/>
                    <a:gd name="T1" fmla="*/ 13 h 39"/>
                    <a:gd name="T2" fmla="*/ 34 w 46"/>
                    <a:gd name="T3" fmla="*/ 2 h 39"/>
                    <a:gd name="T4" fmla="*/ 24 w 46"/>
                    <a:gd name="T5" fmla="*/ 7 h 39"/>
                    <a:gd name="T6" fmla="*/ 14 w 46"/>
                    <a:gd name="T7" fmla="*/ 0 h 39"/>
                    <a:gd name="T8" fmla="*/ 1 w 46"/>
                    <a:gd name="T9" fmla="*/ 11 h 39"/>
                    <a:gd name="T10" fmla="*/ 7 w 46"/>
                    <a:gd name="T11" fmla="*/ 26 h 39"/>
                    <a:gd name="T12" fmla="*/ 22 w 46"/>
                    <a:gd name="T13" fmla="*/ 39 h 39"/>
                    <a:gd name="T14" fmla="*/ 38 w 46"/>
                    <a:gd name="T15" fmla="*/ 28 h 39"/>
                    <a:gd name="T16" fmla="*/ 46 w 46"/>
                    <a:gd name="T17" fmla="*/ 13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6" h="39">
                      <a:moveTo>
                        <a:pt x="46" y="13"/>
                      </a:moveTo>
                      <a:cubicBezTo>
                        <a:pt x="46" y="7"/>
                        <a:pt x="41" y="2"/>
                        <a:pt x="34" y="2"/>
                      </a:cubicBezTo>
                      <a:cubicBezTo>
                        <a:pt x="28" y="2"/>
                        <a:pt x="24" y="7"/>
                        <a:pt x="24" y="7"/>
                      </a:cubicBezTo>
                      <a:cubicBezTo>
                        <a:pt x="24" y="7"/>
                        <a:pt x="20" y="1"/>
                        <a:pt x="14" y="0"/>
                      </a:cubicBezTo>
                      <a:cubicBezTo>
                        <a:pt x="7" y="0"/>
                        <a:pt x="1" y="5"/>
                        <a:pt x="1" y="11"/>
                      </a:cubicBezTo>
                      <a:cubicBezTo>
                        <a:pt x="0" y="16"/>
                        <a:pt x="4" y="22"/>
                        <a:pt x="7" y="26"/>
                      </a:cubicBezTo>
                      <a:cubicBezTo>
                        <a:pt x="11" y="31"/>
                        <a:pt x="18" y="36"/>
                        <a:pt x="22" y="39"/>
                      </a:cubicBezTo>
                      <a:cubicBezTo>
                        <a:pt x="26" y="37"/>
                        <a:pt x="33" y="32"/>
                        <a:pt x="38" y="28"/>
                      </a:cubicBezTo>
                      <a:cubicBezTo>
                        <a:pt x="41" y="24"/>
                        <a:pt x="46" y="19"/>
                        <a:pt x="46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sp>
        <p:nvSpPr>
          <p:cNvPr id="60" name="文本框 59"/>
          <p:cNvSpPr txBox="1"/>
          <p:nvPr/>
        </p:nvSpPr>
        <p:spPr>
          <a:xfrm>
            <a:off x="6450965" y="3724910"/>
            <a:ext cx="19907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kern="100" dirty="0">
                <a:solidFill>
                  <a:schemeClr val="bg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4.pH</a:t>
            </a:r>
            <a:r>
              <a:rPr lang="zh-CN" altLang="en-US" sz="2800" b="1" kern="100" dirty="0">
                <a:solidFill>
                  <a:schemeClr val="bg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的</a:t>
            </a:r>
            <a:r>
              <a:rPr lang="zh-CN" altLang="en-US" sz="2800" b="1" kern="100" dirty="0">
                <a:solidFill>
                  <a:schemeClr val="bg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rPr>
              <a:t>应用</a:t>
            </a:r>
            <a:endParaRPr lang="zh-CN" altLang="en-US" sz="2800" b="1" kern="100" dirty="0">
              <a:solidFill>
                <a:schemeClr val="bg1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  <a:sym typeface="+mn-ea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  <p:bldP spid="43" grpId="0"/>
      <p:bldP spid="44" grpId="0"/>
      <p:bldP spid="45" grpId="0"/>
      <p:bldP spid="52" grpId="0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61950" y="1014730"/>
            <a:ext cx="6533515" cy="521970"/>
            <a:chOff x="1579" y="2414"/>
            <a:chExt cx="10289" cy="822"/>
          </a:xfrm>
        </p:grpSpPr>
        <p:sp>
          <p:nvSpPr>
            <p:cNvPr id="29" name="文本框 28"/>
            <p:cNvSpPr txBox="1"/>
            <p:nvPr/>
          </p:nvSpPr>
          <p:spPr>
            <a:xfrm>
              <a:off x="2324" y="2414"/>
              <a:ext cx="9544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1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水是一种极弱电解质，能微弱电离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11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grpSp>
        <p:nvGrpSpPr>
          <p:cNvPr id="2" name="组合 72734"/>
          <p:cNvGrpSpPr/>
          <p:nvPr/>
        </p:nvGrpSpPr>
        <p:grpSpPr>
          <a:xfrm>
            <a:off x="1416368" y="1821180"/>
            <a:ext cx="5805488" cy="685800"/>
            <a:chOff x="1581" y="1344"/>
            <a:chExt cx="3657" cy="432"/>
          </a:xfrm>
        </p:grpSpPr>
        <p:grpSp>
          <p:nvGrpSpPr>
            <p:cNvPr id="5" name="组合 72735"/>
            <p:cNvGrpSpPr/>
            <p:nvPr/>
          </p:nvGrpSpPr>
          <p:grpSpPr>
            <a:xfrm>
              <a:off x="1581" y="1344"/>
              <a:ext cx="3312" cy="432"/>
              <a:chOff x="1536" y="1559"/>
              <a:chExt cx="3312" cy="432"/>
            </a:xfrm>
          </p:grpSpPr>
          <p:grpSp>
            <p:nvGrpSpPr>
              <p:cNvPr id="12" name="组合 72741"/>
              <p:cNvGrpSpPr/>
              <p:nvPr/>
            </p:nvGrpSpPr>
            <p:grpSpPr>
              <a:xfrm>
                <a:off x="1536" y="1559"/>
                <a:ext cx="1248" cy="432"/>
                <a:chOff x="528" y="384"/>
                <a:chExt cx="1248" cy="432"/>
              </a:xfrm>
            </p:grpSpPr>
            <p:grpSp>
              <p:nvGrpSpPr>
                <p:cNvPr id="13" name="组合 72742"/>
                <p:cNvGrpSpPr/>
                <p:nvPr/>
              </p:nvGrpSpPr>
              <p:grpSpPr>
                <a:xfrm>
                  <a:off x="528" y="384"/>
                  <a:ext cx="336" cy="432"/>
                  <a:chOff x="672" y="384"/>
                  <a:chExt cx="336" cy="432"/>
                </a:xfrm>
              </p:grpSpPr>
              <p:sp>
                <p:nvSpPr>
                  <p:cNvPr id="14" name="椭圆 72743"/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>
                    <a:off x="672" y="4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  <p:sp>
                <p:nvSpPr>
                  <p:cNvPr id="15" name="椭圆 72744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>
                    <a:off x="816" y="384"/>
                    <a:ext cx="144" cy="144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  <p:sp>
                <p:nvSpPr>
                  <p:cNvPr id="16" name="椭圆 72745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864" y="672"/>
                    <a:ext cx="144" cy="144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</p:grpSp>
            <p:grpSp>
              <p:nvGrpSpPr>
                <p:cNvPr id="17" name="组合 72746"/>
                <p:cNvGrpSpPr/>
                <p:nvPr/>
              </p:nvGrpSpPr>
              <p:grpSpPr>
                <a:xfrm>
                  <a:off x="1440" y="384"/>
                  <a:ext cx="336" cy="432"/>
                  <a:chOff x="672" y="384"/>
                  <a:chExt cx="336" cy="432"/>
                </a:xfrm>
              </p:grpSpPr>
              <p:sp>
                <p:nvSpPr>
                  <p:cNvPr id="18" name="椭圆 72747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>
                    <a:off x="672" y="4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  <p:sp>
                <p:nvSpPr>
                  <p:cNvPr id="19" name="椭圆 72748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>
                    <a:off x="816" y="384"/>
                    <a:ext cx="144" cy="144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  <p:sp>
                <p:nvSpPr>
                  <p:cNvPr id="20" name="椭圆 72749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>
                    <a:off x="864" y="672"/>
                    <a:ext cx="144" cy="144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</p:grpSp>
            <p:sp>
              <p:nvSpPr>
                <p:cNvPr id="21" name="文本框 72750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1008" y="480"/>
                  <a:ext cx="243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en-US" altLang="zh-CN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+</a:t>
                  </a:r>
                  <a:endParaRPr lang="en-US" altLang="zh-CN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22" name="组合 72751"/>
              <p:cNvGrpSpPr/>
              <p:nvPr/>
            </p:nvGrpSpPr>
            <p:grpSpPr>
              <a:xfrm>
                <a:off x="3504" y="1559"/>
                <a:ext cx="1344" cy="432"/>
                <a:chOff x="2496" y="384"/>
                <a:chExt cx="1344" cy="432"/>
              </a:xfrm>
            </p:grpSpPr>
            <p:sp>
              <p:nvSpPr>
                <p:cNvPr id="23" name="椭圆 72752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2640" y="4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24" name="椭圆 72753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736" y="384"/>
                  <a:ext cx="144" cy="144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25" name="椭圆 72754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832" y="672"/>
                  <a:ext cx="144" cy="144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26" name="椭圆 72755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496" y="576"/>
                  <a:ext cx="144" cy="144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grpSp>
              <p:nvGrpSpPr>
                <p:cNvPr id="27" name="组合 72756"/>
                <p:cNvGrpSpPr/>
                <p:nvPr/>
              </p:nvGrpSpPr>
              <p:grpSpPr>
                <a:xfrm>
                  <a:off x="3552" y="384"/>
                  <a:ext cx="288" cy="432"/>
                  <a:chOff x="3408" y="336"/>
                  <a:chExt cx="288" cy="432"/>
                </a:xfrm>
              </p:grpSpPr>
              <p:sp>
                <p:nvSpPr>
                  <p:cNvPr id="28" name="椭圆 72757"/>
                  <p:cNvSpPr/>
                  <p:nvPr>
                    <p:custDataLst>
                      <p:tags r:id="rId13"/>
                    </p:custDataLst>
                  </p:nvPr>
                </p:nvSpPr>
                <p:spPr>
                  <a:xfrm>
                    <a:off x="3408" y="4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  <p:sp>
                <p:nvSpPr>
                  <p:cNvPr id="6" name="椭圆 72758"/>
                  <p:cNvSpPr/>
                  <p:nvPr>
                    <p:custDataLst>
                      <p:tags r:id="rId14"/>
                    </p:custDataLst>
                  </p:nvPr>
                </p:nvSpPr>
                <p:spPr>
                  <a:xfrm>
                    <a:off x="3456" y="336"/>
                    <a:ext cx="144" cy="144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endParaRPr>
                  </a:p>
                </p:txBody>
              </p:sp>
            </p:grpSp>
            <p:sp>
              <p:nvSpPr>
                <p:cNvPr id="30" name="文本框 72759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3168" y="480"/>
                  <a:ext cx="243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en-US" altLang="zh-CN" sz="2800" b="1"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+</a:t>
                  </a:r>
                  <a:endParaRPr lang="en-US" altLang="zh-CN" sz="2800" b="1"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cxnSp>
            <p:nvCxnSpPr>
              <p:cNvPr id="31" name="直接连接符 72760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2880" y="1796"/>
                <a:ext cx="49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直接连接符 72761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2880" y="1842"/>
                <a:ext cx="49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直接连接符 72762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2880" y="1842"/>
                <a:ext cx="91" cy="4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直接连接符 72763"/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3288" y="1752"/>
                <a:ext cx="91" cy="4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35" name="文本框 72764"/>
            <p:cNvSpPr/>
            <p:nvPr>
              <p:custDataLst>
                <p:tags r:id="rId20"/>
              </p:custDataLst>
            </p:nvPr>
          </p:nvSpPr>
          <p:spPr>
            <a:xfrm>
              <a:off x="3923" y="1344"/>
              <a:ext cx="3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</a:t>
              </a:r>
              <a:endPara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sp>
          <p:nvSpPr>
            <p:cNvPr id="36" name="文本框 72765"/>
            <p:cNvSpPr/>
            <p:nvPr>
              <p:custDataLst>
                <p:tags r:id="rId21"/>
              </p:custDataLst>
            </p:nvPr>
          </p:nvSpPr>
          <p:spPr>
            <a:xfrm>
              <a:off x="4876" y="1344"/>
              <a:ext cx="3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-</a:t>
              </a:r>
              <a:endPara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</p:grpSp>
      <p:grpSp>
        <p:nvGrpSpPr>
          <p:cNvPr id="5147" name="Group 27"/>
          <p:cNvGrpSpPr/>
          <p:nvPr/>
        </p:nvGrpSpPr>
        <p:grpSpPr>
          <a:xfrm>
            <a:off x="1109980" y="2939098"/>
            <a:ext cx="6826250" cy="1168400"/>
            <a:chOff x="1527" y="1747"/>
            <a:chExt cx="4300" cy="736"/>
          </a:xfrm>
        </p:grpSpPr>
        <p:sp>
          <p:nvSpPr>
            <p:cNvPr id="5148" name="Text Box 28"/>
            <p:cNvSpPr/>
            <p:nvPr>
              <p:custDataLst>
                <p:tags r:id="rId22"/>
              </p:custDataLst>
            </p:nvPr>
          </p:nvSpPr>
          <p:spPr>
            <a:xfrm>
              <a:off x="1527" y="1747"/>
              <a:ext cx="4300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>
                <a:spcBef>
                  <a:spcPct val="50000"/>
                </a:spcBef>
              </a:pP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H</a:t>
              </a:r>
              <a:r>
                <a:rPr lang="en-US" altLang="zh-CN" sz="2800" b="1" baseline="-25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2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O  +H</a:t>
              </a:r>
              <a:r>
                <a:rPr lang="en-US" altLang="zh-CN" sz="2800" b="1" baseline="-25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2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O             H</a:t>
              </a:r>
              <a:r>
                <a:rPr lang="en-US" altLang="zh-CN" sz="2800" b="1" baseline="-25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3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O</a:t>
              </a:r>
              <a:r>
                <a:rPr lang="en-US" altLang="zh-CN" sz="2800" b="1" baseline="30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 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   OH</a:t>
              </a:r>
              <a:r>
                <a:rPr lang="zh-CN" altLang="en-US" sz="2800" b="1" baseline="30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－    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  <a:p>
              <a:pPr marL="0" indent="0">
                <a:spcBef>
                  <a:spcPct val="50000"/>
                </a:spcBef>
              </a:pP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(  H</a:t>
              </a:r>
              <a:r>
                <a:rPr lang="en-US" altLang="zh-CN" sz="2800" b="1" baseline="-25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2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O             H</a:t>
              </a:r>
              <a:r>
                <a:rPr lang="zh-CN" altLang="en-US" sz="2800" b="1" baseline="30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＋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OH</a:t>
              </a:r>
              <a:r>
                <a:rPr lang="zh-CN" altLang="en-US" sz="2800" b="1" baseline="30000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－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</a:t>
              </a:r>
              <a:endPara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5149" name="Group 29"/>
            <p:cNvGrpSpPr/>
            <p:nvPr/>
          </p:nvGrpSpPr>
          <p:grpSpPr>
            <a:xfrm>
              <a:off x="2971" y="1842"/>
              <a:ext cx="514" cy="151"/>
              <a:chOff x="2592" y="1296"/>
              <a:chExt cx="672" cy="151"/>
            </a:xfrm>
          </p:grpSpPr>
          <p:cxnSp>
            <p:nvCxnSpPr>
              <p:cNvPr id="5150" name="Line 30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2592" y="1344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1" name="Line 31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3168" y="1296"/>
                <a:ext cx="96" cy="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2" name="Line 32"/>
              <p:cNvCxnSpPr/>
              <p:nvPr>
                <p:custDataLst>
                  <p:tags r:id="rId25"/>
                </p:custDataLst>
              </p:nvPr>
            </p:nvCxnSpPr>
            <p:spPr>
              <a:xfrm>
                <a:off x="2592" y="1392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3" name="Line 33"/>
              <p:cNvCxnSpPr/>
              <p:nvPr>
                <p:custDataLst>
                  <p:tags r:id="rId26"/>
                </p:custDataLst>
              </p:nvPr>
            </p:nvCxnSpPr>
            <p:spPr>
              <a:xfrm>
                <a:off x="2592" y="1392"/>
                <a:ext cx="96" cy="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5154" name="Group 34"/>
            <p:cNvGrpSpPr/>
            <p:nvPr/>
          </p:nvGrpSpPr>
          <p:grpSpPr>
            <a:xfrm>
              <a:off x="2562" y="2251"/>
              <a:ext cx="515" cy="151"/>
              <a:chOff x="2592" y="1296"/>
              <a:chExt cx="672" cy="151"/>
            </a:xfrm>
          </p:grpSpPr>
          <p:cxnSp>
            <p:nvCxnSpPr>
              <p:cNvPr id="5155" name="Line 35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2592" y="1344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6" name="Line 36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3168" y="1296"/>
                <a:ext cx="96" cy="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7" name="Line 37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2592" y="1392"/>
                <a:ext cx="67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158" name="Line 38"/>
              <p:cNvCxnSpPr/>
              <p:nvPr>
                <p:custDataLst>
                  <p:tags r:id="rId30"/>
                </p:custDataLst>
              </p:nvPr>
            </p:nvCxnSpPr>
            <p:spPr>
              <a:xfrm>
                <a:off x="2592" y="1392"/>
                <a:ext cx="96" cy="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5160" name="TextBox 45"/>
          <p:cNvSpPr/>
          <p:nvPr>
            <p:custDataLst>
              <p:tags r:id="rId31"/>
            </p:custDataLst>
          </p:nvPr>
        </p:nvSpPr>
        <p:spPr>
          <a:xfrm>
            <a:off x="1202690" y="4687570"/>
            <a:ext cx="8686800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电离出来的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H</a:t>
            </a:r>
            <a:r>
              <a:rPr lang="zh-CN" altLang="en-US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＋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和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OH</a:t>
            </a:r>
            <a:r>
              <a:rPr lang="zh-CN" altLang="en-US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在任何情况下总是相等。</a:t>
            </a:r>
            <a:endParaRPr lang="zh-CN" altLang="en-US" sz="2800" b="1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5159" name="Rectangle 6"/>
          <p:cNvSpPr/>
          <p:nvPr>
            <p:custDataLst>
              <p:tags r:id="rId32"/>
            </p:custDataLst>
          </p:nvPr>
        </p:nvSpPr>
        <p:spPr>
          <a:xfrm>
            <a:off x="727075" y="5276850"/>
            <a:ext cx="104000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>
              <a:lnSpc>
                <a:spcPct val="150000"/>
              </a:lnSpc>
            </a:pP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实验测得：在室温下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L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中只有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×10</a:t>
            </a:r>
            <a:r>
              <a:rPr lang="en-US" altLang="zh-CN" sz="2800" b="1" baseline="30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7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mol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电离，电离前后水的物质的量几乎不变， 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en-US" altLang="zh-CN"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O)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的浓度为常数。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</p:spTree>
    <p:custDataLst>
      <p:tags r:id="rId3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" grpId="0" bldLvl="0" animBg="1"/>
      <p:bldP spid="51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61950" y="1014730"/>
            <a:ext cx="2971165" cy="521970"/>
            <a:chOff x="1579" y="2414"/>
            <a:chExt cx="4679" cy="822"/>
          </a:xfrm>
        </p:grpSpPr>
        <p:sp>
          <p:nvSpPr>
            <p:cNvPr id="29" name="文本框 28"/>
            <p:cNvSpPr txBox="1"/>
            <p:nvPr/>
          </p:nvSpPr>
          <p:spPr>
            <a:xfrm>
              <a:off x="2324" y="2414"/>
              <a:ext cx="3934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2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水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的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离子积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11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6148" name="Text Box 4"/>
          <p:cNvSpPr/>
          <p:nvPr>
            <p:custDataLst>
              <p:tags r:id="rId2"/>
            </p:custDataLst>
          </p:nvPr>
        </p:nvSpPr>
        <p:spPr>
          <a:xfrm>
            <a:off x="835025" y="4455795"/>
            <a:ext cx="8785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所以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 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电离</a:t>
            </a:r>
            <a:r>
              <a:rPr lang="en-US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× 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(H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O)</a:t>
            </a:r>
            <a:r>
              <a:rPr lang="en-US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＝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×c(OH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 K 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endParaRPr lang="en-US" altLang="zh-CN" sz="2800" b="1" baseline="-25000">
              <a:solidFill>
                <a:srgbClr val="FF000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6152" name="Group 39"/>
          <p:cNvGrpSpPr/>
          <p:nvPr/>
        </p:nvGrpSpPr>
        <p:grpSpPr>
          <a:xfrm>
            <a:off x="969645" y="1674495"/>
            <a:ext cx="7885113" cy="1109663"/>
            <a:chOff x="0" y="3203"/>
            <a:chExt cx="4967" cy="699"/>
          </a:xfrm>
        </p:grpSpPr>
        <p:sp>
          <p:nvSpPr>
            <p:cNvPr id="6153" name="Text Box 40"/>
            <p:cNvSpPr/>
            <p:nvPr>
              <p:custDataLst>
                <p:tags r:id="rId3"/>
              </p:custDataLst>
            </p:nvPr>
          </p:nvSpPr>
          <p:spPr>
            <a:xfrm>
              <a:off x="0" y="3339"/>
              <a:ext cx="496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平衡常数：</a:t>
              </a:r>
              <a:r>
                <a:rPr lang="en-US" altLang="zh-CN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K </a:t>
              </a:r>
              <a:r>
                <a:rPr lang="zh-CN" altLang="en-US" sz="3200" b="1" baseline="-2000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电离</a:t>
              </a:r>
              <a:r>
                <a:rPr lang="zh-CN" altLang="en-US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＝</a:t>
              </a:r>
              <a:endParaRPr lang="zh-CN" altLang="en-US" sz="32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endParaRPr>
            </a:p>
          </p:txBody>
        </p:sp>
        <p:cxnSp>
          <p:nvCxnSpPr>
            <p:cNvPr id="6154" name="Line 41"/>
            <p:cNvCxnSpPr/>
            <p:nvPr>
              <p:custDataLst>
                <p:tags r:id="rId4"/>
              </p:custDataLst>
            </p:nvPr>
          </p:nvCxnSpPr>
          <p:spPr>
            <a:xfrm>
              <a:off x="2245" y="3536"/>
              <a:ext cx="185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155" name="Rectangle 42"/>
            <p:cNvSpPr/>
            <p:nvPr>
              <p:custDataLst>
                <p:tags r:id="rId5"/>
              </p:custDataLst>
            </p:nvPr>
          </p:nvSpPr>
          <p:spPr>
            <a:xfrm>
              <a:off x="2264" y="3203"/>
              <a:ext cx="17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0" indent="0"/>
              <a:r>
                <a:rPr lang="en-US" altLang="zh-CN" sz="2800" b="1" i="1">
                  <a:effectLst/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c</a:t>
              </a:r>
              <a:r>
                <a:rPr lang="en-US" altLang="zh-CN" sz="28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(H</a:t>
              </a:r>
              <a:r>
                <a:rPr lang="en-US" altLang="zh-CN" sz="4000" b="1" baseline="3000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+</a:t>
              </a:r>
              <a:r>
                <a:rPr lang="en-US" altLang="zh-CN" sz="28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)×</a:t>
              </a:r>
              <a:r>
                <a:rPr lang="en-US" altLang="zh-CN" sz="2800" b="1" i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c</a:t>
              </a:r>
              <a:r>
                <a:rPr lang="en-US" altLang="zh-CN" sz="28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(OH</a:t>
              </a:r>
              <a:r>
                <a:rPr lang="en-US" altLang="zh-CN" sz="4000" b="1" baseline="3000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-</a:t>
              </a:r>
              <a:r>
                <a:rPr lang="zh-CN" altLang="en-US" sz="28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） </a:t>
              </a:r>
              <a:endPara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endParaRPr>
            </a:p>
          </p:txBody>
        </p:sp>
        <p:sp>
          <p:nvSpPr>
            <p:cNvPr id="6156" name="Rectangle 43"/>
            <p:cNvSpPr/>
            <p:nvPr>
              <p:custDataLst>
                <p:tags r:id="rId6"/>
              </p:custDataLst>
            </p:nvPr>
          </p:nvSpPr>
          <p:spPr>
            <a:xfrm>
              <a:off x="2359" y="3534"/>
              <a:ext cx="106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0" indent="0"/>
              <a:r>
                <a:rPr lang="en-US" altLang="zh-CN" sz="3200" b="1" i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c</a:t>
              </a:r>
              <a:r>
                <a:rPr lang="en-US" altLang="zh-CN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(H</a:t>
              </a:r>
              <a:r>
                <a:rPr lang="en-US" altLang="zh-CN" sz="3600" b="1" baseline="-2600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2</a:t>
              </a:r>
              <a:r>
                <a:rPr lang="en-US" altLang="zh-CN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O</a:t>
              </a:r>
              <a:r>
                <a:rPr lang="zh-CN" altLang="en-US" sz="3200" b="1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</a:rPr>
                <a:t>）</a:t>
              </a:r>
              <a:endParaRPr lang="zh-CN" altLang="en-US" sz="32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6388" name="文本框 71683"/>
          <p:cNvSpPr/>
          <p:nvPr>
            <p:custDataLst>
              <p:tags r:id="rId7"/>
            </p:custDataLst>
          </p:nvPr>
        </p:nvSpPr>
        <p:spPr>
          <a:xfrm>
            <a:off x="1182688" y="5260658"/>
            <a:ext cx="78644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 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叫做水的离子积常数，简称</a:t>
            </a:r>
            <a:r>
              <a:rPr lang="zh-CN" altLang="en-US" sz="2800" b="1" u="sng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水的离子积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。</a:t>
            </a:r>
            <a:endParaRPr lang="zh-CN" altLang="en-US" sz="2800" b="1" baseline="-250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17438" name="Group 48"/>
          <p:cNvGrpSpPr/>
          <p:nvPr/>
        </p:nvGrpSpPr>
        <p:grpSpPr>
          <a:xfrm>
            <a:off x="2439670" y="2909253"/>
            <a:ext cx="3960813" cy="1439862"/>
            <a:chOff x="3107" y="3203"/>
            <a:chExt cx="2495" cy="907"/>
          </a:xfrm>
        </p:grpSpPr>
        <p:grpSp>
          <p:nvGrpSpPr>
            <p:cNvPr id="17439" name="Group 45"/>
            <p:cNvGrpSpPr/>
            <p:nvPr/>
          </p:nvGrpSpPr>
          <p:grpSpPr>
            <a:xfrm>
              <a:off x="3107" y="3203"/>
              <a:ext cx="2335" cy="832"/>
              <a:chOff x="3107" y="3203"/>
              <a:chExt cx="2335" cy="832"/>
            </a:xfrm>
          </p:grpSpPr>
          <p:sp>
            <p:nvSpPr>
              <p:cNvPr id="17440" name="Rectangle 38"/>
              <p:cNvSpPr/>
              <p:nvPr>
                <p:custDataLst>
                  <p:tags r:id="rId8"/>
                </p:custDataLst>
              </p:nvPr>
            </p:nvSpPr>
            <p:spPr>
              <a:xfrm>
                <a:off x="3107" y="3612"/>
                <a:ext cx="127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zh-CN" altLang="en-US" sz="2400" b="1">
                    <a:latin typeface="Times New Roman" panose="02020603050405020304" charset="0"/>
                    <a:ea typeface="隶书" panose="02010509060101010101" pitchFamily="49" charset="-122"/>
                  </a:rPr>
                  <a:t>注：</a:t>
                </a:r>
                <a:r>
                  <a:rPr lang="en-US" altLang="zh-CN" sz="2400" b="1" i="1">
                    <a:latin typeface="Times New Roman" panose="02020603050405020304" charset="0"/>
                    <a:ea typeface="隶书" panose="02010509060101010101" pitchFamily="49" charset="-122"/>
                  </a:rPr>
                  <a:t>c</a:t>
                </a:r>
                <a:r>
                  <a:rPr lang="en-US" altLang="zh-CN" sz="2400" b="1">
                    <a:latin typeface="Times New Roman" panose="02020603050405020304" charset="0"/>
                    <a:ea typeface="隶书" panose="02010509060101010101" pitchFamily="49" charset="-122"/>
                  </a:rPr>
                  <a:t>(H</a:t>
                </a:r>
                <a:r>
                  <a:rPr lang="en-US" altLang="zh-CN" sz="2400" b="1" baseline="-25000">
                    <a:latin typeface="Times New Roman" panose="02020603050405020304" charset="0"/>
                    <a:ea typeface="隶书" panose="02010509060101010101" pitchFamily="49" charset="-122"/>
                  </a:rPr>
                  <a:t>2</a:t>
                </a:r>
                <a:r>
                  <a:rPr lang="en-US" altLang="zh-CN" sz="2400" b="1">
                    <a:latin typeface="Times New Roman" panose="02020603050405020304" charset="0"/>
                    <a:ea typeface="隶书" panose="02010509060101010101" pitchFamily="49" charset="-122"/>
                  </a:rPr>
                  <a:t>O)=</a:t>
                </a:r>
                <a:endParaRPr lang="en-US" altLang="zh-CN" sz="2400" b="1">
                  <a:latin typeface="Times New Roman" panose="02020603050405020304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7441" name="Group 44"/>
              <p:cNvGrpSpPr/>
              <p:nvPr/>
            </p:nvGrpSpPr>
            <p:grpSpPr>
              <a:xfrm>
                <a:off x="4286" y="3203"/>
                <a:ext cx="1156" cy="832"/>
                <a:chOff x="4548" y="845"/>
                <a:chExt cx="1156" cy="832"/>
              </a:xfrm>
            </p:grpSpPr>
            <p:sp>
              <p:nvSpPr>
                <p:cNvPr id="17442" name="Text Box 39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4830" y="1389"/>
                  <a:ext cx="54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charset="0"/>
                      <a:ea typeface="隶书" panose="02010509060101010101" pitchFamily="49" charset="-122"/>
                    </a:rPr>
                    <a:t>1 L</a:t>
                  </a:r>
                  <a:endParaRPr lang="en-US" altLang="zh-CN" sz="2400" b="1">
                    <a:latin typeface="Times New Roman" panose="02020603050405020304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7443" name="Text Box 40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4740" y="845"/>
                  <a:ext cx="72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charset="0"/>
                      <a:ea typeface="隶书" panose="02010509060101010101" pitchFamily="49" charset="-122"/>
                    </a:rPr>
                    <a:t>1000 g</a:t>
                  </a:r>
                  <a:endParaRPr lang="en-US" altLang="zh-CN" sz="2400" b="1">
                    <a:latin typeface="Times New Roman" panose="02020603050405020304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7444" name="Text Box 41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4649" y="1109"/>
                  <a:ext cx="953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charset="0"/>
                      <a:ea typeface="隶书" panose="02010509060101010101" pitchFamily="49" charset="-122"/>
                    </a:rPr>
                    <a:t>18 g·mol</a:t>
                  </a:r>
                  <a:r>
                    <a:rPr lang="en-US" altLang="zh-CN" sz="2400" b="1" baseline="30000">
                      <a:latin typeface="Times New Roman" panose="02020603050405020304" charset="0"/>
                      <a:ea typeface="隶书" panose="02010509060101010101" pitchFamily="49" charset="-122"/>
                    </a:rPr>
                    <a:t>-1</a:t>
                  </a:r>
                  <a:endParaRPr lang="en-US" altLang="zh-CN" sz="2400" b="1" baseline="30000">
                    <a:latin typeface="Times New Roman" panose="02020603050405020304" charset="0"/>
                    <a:ea typeface="隶书" panose="02010509060101010101" pitchFamily="49" charset="-122"/>
                  </a:endParaRPr>
                </a:p>
              </p:txBody>
            </p:sp>
            <p:cxnSp>
              <p:nvCxnSpPr>
                <p:cNvPr id="17445" name="Line 42"/>
                <p:cNvCxnSpPr/>
                <p:nvPr>
                  <p:custDataLst>
                    <p:tags r:id="rId12"/>
                  </p:custDataLst>
                </p:nvPr>
              </p:nvCxnSpPr>
              <p:spPr>
                <a:xfrm>
                  <a:off x="4649" y="1149"/>
                  <a:ext cx="95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46" name="Line 43"/>
                <p:cNvCxnSpPr/>
                <p:nvPr>
                  <p:custDataLst>
                    <p:tags r:id="rId13"/>
                  </p:custDataLst>
                </p:nvPr>
              </p:nvCxnSpPr>
              <p:spPr>
                <a:xfrm>
                  <a:off x="4548" y="1421"/>
                  <a:ext cx="115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17447" name="Rectangle 47"/>
            <p:cNvSpPr/>
            <p:nvPr>
              <p:custDataLst>
                <p:tags r:id="rId14"/>
              </p:custDataLst>
            </p:nvPr>
          </p:nvSpPr>
          <p:spPr>
            <a:xfrm>
              <a:off x="3152" y="3203"/>
              <a:ext cx="2450" cy="907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b="1">
                <a:latin typeface="Times New Roman" panose="02020603050405020304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8224520" y="5276215"/>
            <a:ext cx="4638675" cy="922020"/>
            <a:chOff x="4127" y="9143"/>
            <a:chExt cx="7305" cy="1452"/>
          </a:xfrm>
        </p:grpSpPr>
        <p:grpSp>
          <p:nvGrpSpPr>
            <p:cNvPr id="51" name="组合 50"/>
            <p:cNvGrpSpPr/>
            <p:nvPr/>
          </p:nvGrpSpPr>
          <p:grpSpPr>
            <a:xfrm>
              <a:off x="4127" y="9143"/>
              <a:ext cx="5590" cy="1452"/>
              <a:chOff x="4127" y="9143"/>
              <a:chExt cx="5590" cy="1452"/>
            </a:xfrm>
          </p:grpSpPr>
          <p:sp>
            <p:nvSpPr>
              <p:cNvPr id="8" name="心形 7"/>
              <p:cNvSpPr/>
              <p:nvPr/>
            </p:nvSpPr>
            <p:spPr>
              <a:xfrm>
                <a:off x="8911" y="10223"/>
                <a:ext cx="807" cy="372"/>
              </a:xfrm>
              <a:prstGeom prst="heart">
                <a:avLst/>
              </a:prstGeom>
              <a:solidFill>
                <a:srgbClr val="E369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0" name="任意多边形 9"/>
              <p:cNvSpPr/>
              <p:nvPr/>
            </p:nvSpPr>
            <p:spPr>
              <a:xfrm>
                <a:off x="4127" y="9143"/>
                <a:ext cx="802" cy="389"/>
              </a:xfrm>
              <a:custGeom>
                <a:avLst/>
                <a:gdLst>
                  <a:gd name="connsiteX0" fmla="*/ 574 w 1164"/>
                  <a:gd name="connsiteY0" fmla="*/ 214 h 1019"/>
                  <a:gd name="connsiteX1" fmla="*/ 586 w 1164"/>
                  <a:gd name="connsiteY1" fmla="*/ 1020 h 1019"/>
                  <a:gd name="connsiteX2" fmla="*/ 574 w 1164"/>
                  <a:gd name="connsiteY2" fmla="*/ 214 h 1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4" h="1020">
                    <a:moveTo>
                      <a:pt x="574" y="214"/>
                    </a:moveTo>
                    <a:cubicBezTo>
                      <a:pt x="815" y="-348"/>
                      <a:pt x="1766" y="297"/>
                      <a:pt x="586" y="1020"/>
                    </a:cubicBezTo>
                    <a:cubicBezTo>
                      <a:pt x="-594" y="297"/>
                      <a:pt x="333" y="-348"/>
                      <a:pt x="574" y="214"/>
                    </a:cubicBezTo>
                    <a:close/>
                  </a:path>
                </a:pathLst>
              </a:custGeom>
              <a:solidFill>
                <a:srgbClr val="E3696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 rot="0">
                <a:off x="4198" y="9220"/>
                <a:ext cx="5480" cy="1328"/>
                <a:chOff x="5650" y="3464"/>
                <a:chExt cx="8124" cy="3704"/>
              </a:xfrm>
            </p:grpSpPr>
            <p:sp>
              <p:nvSpPr>
                <p:cNvPr id="38" name="六边形 37"/>
                <p:cNvSpPr/>
                <p:nvPr/>
              </p:nvSpPr>
              <p:spPr>
                <a:xfrm>
                  <a:off x="5650" y="3464"/>
                  <a:ext cx="8125" cy="3705"/>
                </a:xfrm>
                <a:prstGeom prst="hexagon">
                  <a:avLst>
                    <a:gd name="adj" fmla="val 4554"/>
                    <a:gd name="vf" fmla="val 115470"/>
                  </a:avLst>
                </a:prstGeom>
                <a:solidFill>
                  <a:srgbClr val="FEE5E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39" name="六边形 38"/>
                <p:cNvSpPr/>
                <p:nvPr/>
              </p:nvSpPr>
              <p:spPr>
                <a:xfrm>
                  <a:off x="5761" y="3600"/>
                  <a:ext cx="7882" cy="3413"/>
                </a:xfrm>
                <a:prstGeom prst="hexagon">
                  <a:avLst>
                    <a:gd name="adj" fmla="val 4567"/>
                    <a:gd name="vf" fmla="val 11547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127000" dist="38100" dir="2700000" algn="tl" rotWithShape="0">
                    <a:srgbClr val="FB8B7C">
                      <a:alpha val="71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0" name="组合 39"/>
              <p:cNvGrpSpPr/>
              <p:nvPr/>
            </p:nvGrpSpPr>
            <p:grpSpPr>
              <a:xfrm rot="0">
                <a:off x="4384" y="10234"/>
                <a:ext cx="509" cy="216"/>
                <a:chOff x="5906" y="6267"/>
                <a:chExt cx="830" cy="638"/>
              </a:xfrm>
            </p:grpSpPr>
            <p:sp>
              <p:nvSpPr>
                <p:cNvPr id="41" name="心形 40"/>
                <p:cNvSpPr/>
                <p:nvPr/>
              </p:nvSpPr>
              <p:spPr>
                <a:xfrm rot="1080000">
                  <a:off x="6005" y="6662"/>
                  <a:ext cx="206" cy="206"/>
                </a:xfrm>
                <a:prstGeom prst="heart">
                  <a:avLst/>
                </a:prstGeom>
                <a:solidFill>
                  <a:srgbClr val="FE979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2" name="心形 41"/>
                <p:cNvSpPr/>
                <p:nvPr/>
              </p:nvSpPr>
              <p:spPr>
                <a:xfrm rot="1320000">
                  <a:off x="6313" y="6465"/>
                  <a:ext cx="206" cy="206"/>
                </a:xfrm>
                <a:prstGeom prst="heart">
                  <a:avLst/>
                </a:prstGeom>
                <a:solidFill>
                  <a:srgbClr val="F9B5B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3" name="心形 42"/>
                <p:cNvSpPr/>
                <p:nvPr/>
              </p:nvSpPr>
              <p:spPr>
                <a:xfrm rot="1080000">
                  <a:off x="5906" y="6267"/>
                  <a:ext cx="206" cy="206"/>
                </a:xfrm>
                <a:prstGeom prst="heart">
                  <a:avLst/>
                </a:prstGeom>
                <a:solidFill>
                  <a:srgbClr val="FAD2D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4" name="心形 43"/>
                <p:cNvSpPr/>
                <p:nvPr/>
              </p:nvSpPr>
              <p:spPr>
                <a:xfrm rot="2340000">
                  <a:off x="6572" y="6741"/>
                  <a:ext cx="164" cy="164"/>
                </a:xfrm>
                <a:prstGeom prst="heart">
                  <a:avLst/>
                </a:prstGeom>
                <a:solidFill>
                  <a:srgbClr val="FBD4D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 rot="0" flipH="1">
                <a:off x="8954" y="10234"/>
                <a:ext cx="509" cy="216"/>
                <a:chOff x="5906" y="6267"/>
                <a:chExt cx="830" cy="638"/>
              </a:xfrm>
            </p:grpSpPr>
            <p:sp>
              <p:nvSpPr>
                <p:cNvPr id="47" name="心形 46"/>
                <p:cNvSpPr/>
                <p:nvPr/>
              </p:nvSpPr>
              <p:spPr>
                <a:xfrm rot="1080000">
                  <a:off x="6005" y="6662"/>
                  <a:ext cx="206" cy="206"/>
                </a:xfrm>
                <a:prstGeom prst="heart">
                  <a:avLst/>
                </a:prstGeom>
                <a:solidFill>
                  <a:srgbClr val="FE979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8" name="心形 47"/>
                <p:cNvSpPr/>
                <p:nvPr/>
              </p:nvSpPr>
              <p:spPr>
                <a:xfrm rot="1320000">
                  <a:off x="6313" y="6465"/>
                  <a:ext cx="206" cy="206"/>
                </a:xfrm>
                <a:prstGeom prst="heart">
                  <a:avLst/>
                </a:prstGeom>
                <a:solidFill>
                  <a:srgbClr val="F9B5B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49" name="心形 48"/>
                <p:cNvSpPr/>
                <p:nvPr/>
              </p:nvSpPr>
              <p:spPr>
                <a:xfrm rot="1080000">
                  <a:off x="5906" y="6267"/>
                  <a:ext cx="206" cy="206"/>
                </a:xfrm>
                <a:prstGeom prst="heart">
                  <a:avLst/>
                </a:prstGeom>
                <a:solidFill>
                  <a:srgbClr val="FAD2D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50" name="心形 49"/>
                <p:cNvSpPr/>
                <p:nvPr/>
              </p:nvSpPr>
              <p:spPr>
                <a:xfrm rot="2340000">
                  <a:off x="6572" y="6741"/>
                  <a:ext cx="164" cy="164"/>
                </a:xfrm>
                <a:prstGeom prst="heart">
                  <a:avLst/>
                </a:prstGeom>
                <a:solidFill>
                  <a:srgbClr val="FBD4D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7416" name="Group 7"/>
            <p:cNvGrpSpPr/>
            <p:nvPr/>
          </p:nvGrpSpPr>
          <p:grpSpPr>
            <a:xfrm>
              <a:off x="4492" y="9415"/>
              <a:ext cx="6940" cy="855"/>
              <a:chOff x="1824" y="2435"/>
              <a:chExt cx="2611" cy="343"/>
            </a:xfrm>
          </p:grpSpPr>
          <p:sp>
            <p:nvSpPr>
              <p:cNvPr id="17417" name="Text Box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1824" y="2448"/>
                <a:ext cx="72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Kw =</a:t>
                </a:r>
                <a:endPara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  <p:sp>
            <p:nvSpPr>
              <p:cNvPr id="17418" name="Text Box 9"/>
              <p:cNvSpPr/>
              <p:nvPr>
                <p:custDataLst>
                  <p:tags r:id="rId16"/>
                </p:custDataLst>
              </p:nvPr>
            </p:nvSpPr>
            <p:spPr>
              <a:xfrm>
                <a:off x="2419" y="2435"/>
                <a:ext cx="201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c( H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+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) 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.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c(OH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-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)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rPr>
                  <a:t> </a:t>
                </a:r>
                <a:endParaRPr lang="en-US" altLang="zh-CN" sz="2800" b="1">
                  <a:solidFill>
                    <a:srgbClr val="000099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endParaRPr>
              </a:p>
            </p:txBody>
          </p:sp>
        </p:grpSp>
      </p:grpSp>
      <p:sp>
        <p:nvSpPr>
          <p:cNvPr id="53" name="文本框 52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 fill="hold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163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8438" name="矩形 70662"/>
          <p:cNvSpPr/>
          <p:nvPr>
            <p:custDataLst>
              <p:tags r:id="rId2"/>
            </p:custDataLst>
          </p:nvPr>
        </p:nvSpPr>
        <p:spPr>
          <a:xfrm>
            <a:off x="1570673" y="3764280"/>
            <a:ext cx="8904287" cy="67246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dashDot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只与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温度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有关（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与浓度无关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）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:   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温度升高，</a:t>
            </a:r>
            <a:r>
              <a:rPr lang="en-US" altLang="zh-CN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增大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18439" name="矩形 70663"/>
          <p:cNvSpPr/>
          <p:nvPr>
            <p:custDataLst>
              <p:tags r:id="rId3"/>
            </p:custDataLst>
          </p:nvPr>
        </p:nvSpPr>
        <p:spPr>
          <a:xfrm>
            <a:off x="1961515" y="5033645"/>
            <a:ext cx="43154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牢记：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25℃  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K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W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=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14 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        </a:t>
            </a:r>
            <a:endParaRPr lang="en-US" altLang="zh-CN" sz="2800" b="1" baseline="30000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5124" name="Group 84"/>
          <p:cNvGrpSpPr/>
          <p:nvPr/>
        </p:nvGrpSpPr>
        <p:grpSpPr>
          <a:xfrm>
            <a:off x="-21451" y="1680845"/>
            <a:ext cx="12066766" cy="1670685"/>
            <a:chOff x="278" y="1584"/>
            <a:chExt cx="5482" cy="1440"/>
          </a:xfrm>
        </p:grpSpPr>
        <p:grpSp>
          <p:nvGrpSpPr>
            <p:cNvPr id="5125" name="Group 81"/>
            <p:cNvGrpSpPr/>
            <p:nvPr/>
          </p:nvGrpSpPr>
          <p:grpSpPr>
            <a:xfrm>
              <a:off x="278" y="1589"/>
              <a:ext cx="5474" cy="1430"/>
              <a:chOff x="-7" y="0"/>
              <a:chExt cx="3932" cy="864"/>
            </a:xfrm>
          </p:grpSpPr>
          <p:grpSp>
            <p:nvGrpSpPr>
              <p:cNvPr id="5126" name="Group 58"/>
              <p:cNvGrpSpPr/>
              <p:nvPr/>
            </p:nvGrpSpPr>
            <p:grpSpPr>
              <a:xfrm>
                <a:off x="-7" y="0"/>
                <a:ext cx="352" cy="480"/>
                <a:chOff x="-7" y="0"/>
                <a:chExt cx="352" cy="480"/>
              </a:xfrm>
            </p:grpSpPr>
            <p:sp>
              <p:nvSpPr>
                <p:cNvPr id="5127" name="Rectangle 45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-7" y="0"/>
                  <a:ext cx="345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</a:rPr>
                    <a:t>温度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" name="Rectangle 57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0" y="0"/>
                  <a:ext cx="345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29" name="Group 60"/>
              <p:cNvGrpSpPr/>
              <p:nvPr/>
            </p:nvGrpSpPr>
            <p:grpSpPr>
              <a:xfrm>
                <a:off x="345" y="0"/>
                <a:ext cx="716" cy="480"/>
                <a:chOff x="345" y="0"/>
                <a:chExt cx="716" cy="480"/>
              </a:xfrm>
            </p:grpSpPr>
            <p:sp>
              <p:nvSpPr>
                <p:cNvPr id="5130" name="Rectangle 46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388" y="0"/>
                  <a:ext cx="630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0℃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31" name="Rectangle 59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345" y="0"/>
                  <a:ext cx="716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32" name="Group 62"/>
              <p:cNvGrpSpPr/>
              <p:nvPr/>
            </p:nvGrpSpPr>
            <p:grpSpPr>
              <a:xfrm>
                <a:off x="1061" y="0"/>
                <a:ext cx="716" cy="480"/>
                <a:chOff x="1061" y="0"/>
                <a:chExt cx="716" cy="480"/>
              </a:xfrm>
            </p:grpSpPr>
            <p:sp>
              <p:nvSpPr>
                <p:cNvPr id="5133" name="Rectangle 47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1104" y="0"/>
                  <a:ext cx="630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20℃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34" name="Rectangle 61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1061" y="0"/>
                  <a:ext cx="716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35" name="Group 64"/>
              <p:cNvGrpSpPr/>
              <p:nvPr/>
            </p:nvGrpSpPr>
            <p:grpSpPr>
              <a:xfrm>
                <a:off x="1777" y="0"/>
                <a:ext cx="716" cy="480"/>
                <a:chOff x="1777" y="0"/>
                <a:chExt cx="716" cy="480"/>
              </a:xfrm>
            </p:grpSpPr>
            <p:sp>
              <p:nvSpPr>
                <p:cNvPr id="5136" name="Rectangle 48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1820" y="0"/>
                  <a:ext cx="630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25℃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37" name="Rectangle 63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1777" y="0"/>
                  <a:ext cx="716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38" name="Group 66"/>
              <p:cNvGrpSpPr/>
              <p:nvPr/>
            </p:nvGrpSpPr>
            <p:grpSpPr>
              <a:xfrm>
                <a:off x="2493" y="0"/>
                <a:ext cx="716" cy="480"/>
                <a:chOff x="2493" y="0"/>
                <a:chExt cx="716" cy="480"/>
              </a:xfrm>
            </p:grpSpPr>
            <p:sp>
              <p:nvSpPr>
                <p:cNvPr id="5139" name="Rectangle 49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536" y="0"/>
                  <a:ext cx="630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50℃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40" name="Rectangle 65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493" y="0"/>
                  <a:ext cx="716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41" name="Group 68"/>
              <p:cNvGrpSpPr/>
              <p:nvPr/>
            </p:nvGrpSpPr>
            <p:grpSpPr>
              <a:xfrm>
                <a:off x="3209" y="0"/>
                <a:ext cx="716" cy="480"/>
                <a:chOff x="3209" y="0"/>
                <a:chExt cx="716" cy="480"/>
              </a:xfrm>
            </p:grpSpPr>
            <p:sp>
              <p:nvSpPr>
                <p:cNvPr id="5142" name="Rectangle 50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3252" y="0"/>
                  <a:ext cx="630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100℃</a:t>
                  </a:r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43" name="Rectangle 67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3209" y="0"/>
                  <a:ext cx="716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44" name="Group 70"/>
              <p:cNvGrpSpPr/>
              <p:nvPr/>
            </p:nvGrpSpPr>
            <p:grpSpPr>
              <a:xfrm>
                <a:off x="0" y="480"/>
                <a:ext cx="345" cy="384"/>
                <a:chOff x="0" y="480"/>
                <a:chExt cx="345" cy="384"/>
              </a:xfrm>
            </p:grpSpPr>
            <p:sp>
              <p:nvSpPr>
                <p:cNvPr id="5145" name="Rectangle 51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43" y="480"/>
                  <a:ext cx="259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Kw</a:t>
                  </a:r>
                  <a:endParaRPr lang="en-US" altLang="zh-CN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46" name="Rectangle 69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0" y="480"/>
                  <a:ext cx="345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47" name="Group 72"/>
              <p:cNvGrpSpPr/>
              <p:nvPr/>
            </p:nvGrpSpPr>
            <p:grpSpPr>
              <a:xfrm>
                <a:off x="345" y="480"/>
                <a:ext cx="716" cy="384"/>
                <a:chOff x="345" y="480"/>
                <a:chExt cx="716" cy="384"/>
              </a:xfrm>
            </p:grpSpPr>
            <p:sp>
              <p:nvSpPr>
                <p:cNvPr id="5148" name="Rectangle 52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388" y="480"/>
                  <a:ext cx="63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1.1</a:t>
                  </a:r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5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×10</a:t>
                  </a:r>
                  <a:r>
                    <a:rPr lang="zh-CN" altLang="en-US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-15</a:t>
                  </a:r>
                  <a:endParaRPr lang="zh-CN" altLang="en-US" sz="2800" b="1" baseline="30000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49" name="Rectangle 71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345" y="480"/>
                  <a:ext cx="71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50" name="Group 74"/>
              <p:cNvGrpSpPr/>
              <p:nvPr/>
            </p:nvGrpSpPr>
            <p:grpSpPr>
              <a:xfrm>
                <a:off x="1061" y="480"/>
                <a:ext cx="716" cy="384"/>
                <a:chOff x="1061" y="480"/>
                <a:chExt cx="716" cy="384"/>
              </a:xfrm>
            </p:grpSpPr>
            <p:sp>
              <p:nvSpPr>
                <p:cNvPr id="5151" name="Rectangle 53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1104" y="480"/>
                  <a:ext cx="63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6.8</a:t>
                  </a:r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7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×10</a:t>
                  </a:r>
                  <a:r>
                    <a:rPr lang="zh-CN" altLang="en-US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-15</a:t>
                  </a:r>
                  <a:endParaRPr lang="zh-CN" altLang="en-US" sz="2800" b="1" baseline="30000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52" name="Rectangle 73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1061" y="480"/>
                  <a:ext cx="71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53" name="Group 76"/>
              <p:cNvGrpSpPr/>
              <p:nvPr/>
            </p:nvGrpSpPr>
            <p:grpSpPr>
              <a:xfrm>
                <a:off x="1777" y="480"/>
                <a:ext cx="716" cy="384"/>
                <a:chOff x="1777" y="480"/>
                <a:chExt cx="716" cy="384"/>
              </a:xfrm>
            </p:grpSpPr>
            <p:sp>
              <p:nvSpPr>
                <p:cNvPr id="5154" name="Rectangle 54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1820" y="480"/>
                  <a:ext cx="63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1.01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×10</a:t>
                  </a:r>
                  <a:r>
                    <a:rPr lang="zh-CN" altLang="en-US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-14</a:t>
                  </a:r>
                  <a:endParaRPr lang="zh-CN" altLang="en-US" sz="2800" b="1" baseline="30000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55" name="Rectangle 75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1777" y="480"/>
                  <a:ext cx="71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56" name="Group 78"/>
              <p:cNvGrpSpPr/>
              <p:nvPr/>
            </p:nvGrpSpPr>
            <p:grpSpPr>
              <a:xfrm>
                <a:off x="2493" y="480"/>
                <a:ext cx="716" cy="384"/>
                <a:chOff x="2493" y="480"/>
                <a:chExt cx="716" cy="384"/>
              </a:xfrm>
            </p:grpSpPr>
            <p:sp>
              <p:nvSpPr>
                <p:cNvPr id="5157" name="Rectangle 55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2536" y="480"/>
                  <a:ext cx="63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5.</a:t>
                  </a:r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31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×10</a:t>
                  </a:r>
                  <a:r>
                    <a:rPr lang="zh-CN" altLang="en-US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-14</a:t>
                  </a:r>
                  <a:endParaRPr lang="zh-CN" altLang="en-US" sz="2800" b="1" baseline="30000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58" name="Rectangle 77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493" y="480"/>
                  <a:ext cx="71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  <p:grpSp>
            <p:nvGrpSpPr>
              <p:cNvPr id="5159" name="Group 80"/>
              <p:cNvGrpSpPr/>
              <p:nvPr/>
            </p:nvGrpSpPr>
            <p:grpSpPr>
              <a:xfrm>
                <a:off x="3209" y="480"/>
                <a:ext cx="716" cy="384"/>
                <a:chOff x="3209" y="480"/>
                <a:chExt cx="716" cy="384"/>
              </a:xfrm>
            </p:grpSpPr>
            <p:sp>
              <p:nvSpPr>
                <p:cNvPr id="5160" name="Rectangle 56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3252" y="480"/>
                  <a:ext cx="63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p>
                  <a:pPr marL="0" indent="0" algn="ctr"/>
                  <a:r>
                    <a:rPr lang="en-US" altLang="zh-CN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5.45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×10</a:t>
                  </a:r>
                  <a:r>
                    <a:rPr lang="zh-CN" altLang="en-US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-1</a:t>
                  </a:r>
                  <a:r>
                    <a:rPr lang="en-US" altLang="zh-CN" sz="2800" b="1" baseline="30000">
                      <a:solidFill>
                        <a:schemeClr val="tx1"/>
                      </a:solidFill>
                      <a:latin typeface="Times New Roman Regular" panose="02020603050405020304" charset="0"/>
                      <a:ea typeface="宋体" panose="02010600030101010101" pitchFamily="2" charset="-122"/>
                      <a:cs typeface="Times New Roman Regular" panose="02020603050405020304" charset="0"/>
                    </a:rPr>
                    <a:t>3</a:t>
                  </a:r>
                  <a:endParaRPr lang="en-US" altLang="zh-CN" sz="2800" b="1" baseline="30000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  <p:sp>
              <p:nvSpPr>
                <p:cNvPr id="5161" name="Rectangle 79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3209" y="480"/>
                  <a:ext cx="71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marL="0" indent="0"/>
                  <a:endParaRPr lang="zh-CN" altLang="en-US" sz="2800" b="1">
                    <a:solidFill>
                      <a:schemeClr val="tx1"/>
                    </a:solidFill>
                    <a:latin typeface="Times New Roman Regular" panose="02020603050405020304" charset="0"/>
                    <a:ea typeface="宋体" panose="02010600030101010101" pitchFamily="2" charset="-122"/>
                    <a:cs typeface="Times New Roman Regular" panose="02020603050405020304" charset="0"/>
                  </a:endParaRPr>
                </a:p>
              </p:txBody>
            </p:sp>
          </p:grpSp>
        </p:grpSp>
        <p:sp>
          <p:nvSpPr>
            <p:cNvPr id="5162" name="Rectangle 82"/>
            <p:cNvSpPr/>
            <p:nvPr>
              <p:custDataLst>
                <p:tags r:id="rId28"/>
              </p:custDataLst>
            </p:nvPr>
          </p:nvSpPr>
          <p:spPr>
            <a:xfrm>
              <a:off x="288" y="1584"/>
              <a:ext cx="5472" cy="1440"/>
            </a:xfrm>
            <a:prstGeom prst="rect">
              <a:avLst/>
            </a:prstGeom>
            <a:noFill/>
            <a:ln w="28575" cap="flat" cmpd="sng">
              <a:solidFill>
                <a:schemeClr val="tx2">
                  <a:lumMod val="90000"/>
                  <a:lumOff val="1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marL="0" indent="0"/>
              <a:endPara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61950" y="1014730"/>
            <a:ext cx="2971165" cy="521970"/>
            <a:chOff x="1579" y="2414"/>
            <a:chExt cx="4679" cy="822"/>
          </a:xfrm>
        </p:grpSpPr>
        <p:sp>
          <p:nvSpPr>
            <p:cNvPr id="10" name="文本框 9"/>
            <p:cNvSpPr txBox="1"/>
            <p:nvPr/>
          </p:nvSpPr>
          <p:spPr>
            <a:xfrm>
              <a:off x="2324" y="2414"/>
              <a:ext cx="3934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2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水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的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离子积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23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 rot="0">
            <a:off x="6903085" y="3628390"/>
            <a:ext cx="3571875" cy="1031875"/>
            <a:chOff x="3260726" y="2274888"/>
            <a:chExt cx="5665787" cy="2298700"/>
          </a:xfrm>
        </p:grpSpPr>
        <p:sp>
          <p:nvSpPr>
            <p:cNvPr id="40" name="Freeform 5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Freeform 6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Freeform 7"/>
            <p:cNvSpPr>
              <a:spLocks noEditPoints="1"/>
            </p:cNvSpPr>
            <p:nvPr/>
          </p:nvSpPr>
          <p:spPr bwMode="auto">
            <a:xfrm>
              <a:off x="3443288" y="2297113"/>
              <a:ext cx="5483225" cy="2276475"/>
            </a:xfrm>
            <a:custGeom>
              <a:avLst/>
              <a:gdLst>
                <a:gd name="T0" fmla="*/ 3422 w 3454"/>
                <a:gd name="T1" fmla="*/ 1434 h 1434"/>
                <a:gd name="T2" fmla="*/ 3414 w 3454"/>
                <a:gd name="T3" fmla="*/ 1434 h 1434"/>
                <a:gd name="T4" fmla="*/ 0 w 3454"/>
                <a:gd name="T5" fmla="*/ 1349 h 1434"/>
                <a:gd name="T6" fmla="*/ 32 w 3454"/>
                <a:gd name="T7" fmla="*/ 0 h 1434"/>
                <a:gd name="T8" fmla="*/ 40 w 3454"/>
                <a:gd name="T9" fmla="*/ 0 h 1434"/>
                <a:gd name="T10" fmla="*/ 3454 w 3454"/>
                <a:gd name="T11" fmla="*/ 86 h 1434"/>
                <a:gd name="T12" fmla="*/ 3422 w 3454"/>
                <a:gd name="T13" fmla="*/ 1434 h 1434"/>
                <a:gd name="T14" fmla="*/ 19 w 3454"/>
                <a:gd name="T15" fmla="*/ 1332 h 1434"/>
                <a:gd name="T16" fmla="*/ 3406 w 3454"/>
                <a:gd name="T17" fmla="*/ 1418 h 1434"/>
                <a:gd name="T18" fmla="*/ 3438 w 3454"/>
                <a:gd name="T19" fmla="*/ 102 h 1434"/>
                <a:gd name="T20" fmla="*/ 48 w 3454"/>
                <a:gd name="T21" fmla="*/ 16 h 1434"/>
                <a:gd name="T22" fmla="*/ 19 w 3454"/>
                <a:gd name="T23" fmla="*/ 133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54" h="1434">
                  <a:moveTo>
                    <a:pt x="3422" y="1434"/>
                  </a:moveTo>
                  <a:lnTo>
                    <a:pt x="3414" y="1434"/>
                  </a:lnTo>
                  <a:lnTo>
                    <a:pt x="0" y="1349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3454" y="86"/>
                  </a:lnTo>
                  <a:lnTo>
                    <a:pt x="3422" y="1434"/>
                  </a:lnTo>
                  <a:close/>
                  <a:moveTo>
                    <a:pt x="19" y="1332"/>
                  </a:moveTo>
                  <a:lnTo>
                    <a:pt x="3406" y="1418"/>
                  </a:lnTo>
                  <a:lnTo>
                    <a:pt x="3438" y="102"/>
                  </a:lnTo>
                  <a:lnTo>
                    <a:pt x="48" y="16"/>
                  </a:lnTo>
                  <a:lnTo>
                    <a:pt x="19" y="1332"/>
                  </a:lnTo>
                  <a:close/>
                </a:path>
              </a:pathLst>
            </a:custGeom>
            <a:solidFill>
              <a:srgbClr val="DD9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3260726" y="2811463"/>
              <a:ext cx="195263" cy="166688"/>
            </a:xfrm>
            <a:custGeom>
              <a:avLst/>
              <a:gdLst>
                <a:gd name="T0" fmla="*/ 46 w 46"/>
                <a:gd name="T1" fmla="*/ 13 h 39"/>
                <a:gd name="T2" fmla="*/ 34 w 46"/>
                <a:gd name="T3" fmla="*/ 2 h 39"/>
                <a:gd name="T4" fmla="*/ 24 w 46"/>
                <a:gd name="T5" fmla="*/ 7 h 39"/>
                <a:gd name="T6" fmla="*/ 14 w 46"/>
                <a:gd name="T7" fmla="*/ 0 h 39"/>
                <a:gd name="T8" fmla="*/ 1 w 46"/>
                <a:gd name="T9" fmla="*/ 11 h 39"/>
                <a:gd name="T10" fmla="*/ 7 w 46"/>
                <a:gd name="T11" fmla="*/ 26 h 39"/>
                <a:gd name="T12" fmla="*/ 22 w 46"/>
                <a:gd name="T13" fmla="*/ 39 h 39"/>
                <a:gd name="T14" fmla="*/ 38 w 46"/>
                <a:gd name="T15" fmla="*/ 28 h 39"/>
                <a:gd name="T16" fmla="*/ 46 w 46"/>
                <a:gd name="T17" fmla="*/ 1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39">
                  <a:moveTo>
                    <a:pt x="46" y="13"/>
                  </a:moveTo>
                  <a:cubicBezTo>
                    <a:pt x="46" y="7"/>
                    <a:pt x="41" y="2"/>
                    <a:pt x="34" y="2"/>
                  </a:cubicBezTo>
                  <a:cubicBezTo>
                    <a:pt x="28" y="2"/>
                    <a:pt x="24" y="7"/>
                    <a:pt x="24" y="7"/>
                  </a:cubicBezTo>
                  <a:cubicBezTo>
                    <a:pt x="24" y="7"/>
                    <a:pt x="20" y="1"/>
                    <a:pt x="14" y="0"/>
                  </a:cubicBezTo>
                  <a:cubicBezTo>
                    <a:pt x="7" y="0"/>
                    <a:pt x="1" y="5"/>
                    <a:pt x="1" y="11"/>
                  </a:cubicBezTo>
                  <a:cubicBezTo>
                    <a:pt x="0" y="16"/>
                    <a:pt x="4" y="22"/>
                    <a:pt x="7" y="26"/>
                  </a:cubicBezTo>
                  <a:cubicBezTo>
                    <a:pt x="11" y="31"/>
                    <a:pt x="18" y="36"/>
                    <a:pt x="22" y="39"/>
                  </a:cubicBezTo>
                  <a:cubicBezTo>
                    <a:pt x="26" y="37"/>
                    <a:pt x="33" y="32"/>
                    <a:pt x="38" y="28"/>
                  </a:cubicBezTo>
                  <a:cubicBezTo>
                    <a:pt x="41" y="24"/>
                    <a:pt x="46" y="19"/>
                    <a:pt x="46" y="13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Freeform 9"/>
            <p:cNvSpPr/>
            <p:nvPr/>
          </p:nvSpPr>
          <p:spPr bwMode="auto">
            <a:xfrm>
              <a:off x="8639176" y="2692400"/>
              <a:ext cx="180975" cy="174625"/>
            </a:xfrm>
            <a:custGeom>
              <a:avLst/>
              <a:gdLst>
                <a:gd name="T0" fmla="*/ 39 w 43"/>
                <a:gd name="T1" fmla="*/ 5 h 41"/>
                <a:gd name="T2" fmla="*/ 22 w 43"/>
                <a:gd name="T3" fmla="*/ 5 h 41"/>
                <a:gd name="T4" fmla="*/ 18 w 43"/>
                <a:gd name="T5" fmla="*/ 15 h 41"/>
                <a:gd name="T6" fmla="*/ 7 w 43"/>
                <a:gd name="T7" fmla="*/ 17 h 41"/>
                <a:gd name="T8" fmla="*/ 4 w 43"/>
                <a:gd name="T9" fmla="*/ 33 h 41"/>
                <a:gd name="T10" fmla="*/ 18 w 43"/>
                <a:gd name="T11" fmla="*/ 40 h 41"/>
                <a:gd name="T12" fmla="*/ 38 w 43"/>
                <a:gd name="T13" fmla="*/ 40 h 41"/>
                <a:gd name="T14" fmla="*/ 42 w 43"/>
                <a:gd name="T15" fmla="*/ 21 h 41"/>
                <a:gd name="T16" fmla="*/ 39 w 43"/>
                <a:gd name="T17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41">
                  <a:moveTo>
                    <a:pt x="39" y="5"/>
                  </a:moveTo>
                  <a:cubicBezTo>
                    <a:pt x="35" y="1"/>
                    <a:pt x="28" y="0"/>
                    <a:pt x="22" y="5"/>
                  </a:cubicBezTo>
                  <a:cubicBezTo>
                    <a:pt x="18" y="9"/>
                    <a:pt x="18" y="15"/>
                    <a:pt x="18" y="15"/>
                  </a:cubicBezTo>
                  <a:cubicBezTo>
                    <a:pt x="18" y="15"/>
                    <a:pt x="12" y="13"/>
                    <a:pt x="7" y="17"/>
                  </a:cubicBezTo>
                  <a:cubicBezTo>
                    <a:pt x="1" y="21"/>
                    <a:pt x="0" y="28"/>
                    <a:pt x="4" y="33"/>
                  </a:cubicBezTo>
                  <a:cubicBezTo>
                    <a:pt x="7" y="38"/>
                    <a:pt x="13" y="39"/>
                    <a:pt x="18" y="40"/>
                  </a:cubicBezTo>
                  <a:cubicBezTo>
                    <a:pt x="25" y="41"/>
                    <a:pt x="33" y="41"/>
                    <a:pt x="38" y="40"/>
                  </a:cubicBezTo>
                  <a:cubicBezTo>
                    <a:pt x="39" y="36"/>
                    <a:pt x="42" y="28"/>
                    <a:pt x="42" y="21"/>
                  </a:cubicBezTo>
                  <a:cubicBezTo>
                    <a:pt x="43" y="17"/>
                    <a:pt x="43" y="10"/>
                    <a:pt x="39" y="5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" name="Freeform 10"/>
            <p:cNvSpPr/>
            <p:nvPr/>
          </p:nvSpPr>
          <p:spPr bwMode="auto">
            <a:xfrm>
              <a:off x="8497888" y="4211638"/>
              <a:ext cx="242888" cy="212725"/>
            </a:xfrm>
            <a:custGeom>
              <a:avLst/>
              <a:gdLst>
                <a:gd name="T0" fmla="*/ 54 w 57"/>
                <a:gd name="T1" fmla="*/ 11 h 50"/>
                <a:gd name="T2" fmla="*/ 36 w 57"/>
                <a:gd name="T3" fmla="*/ 3 h 50"/>
                <a:gd name="T4" fmla="*/ 26 w 57"/>
                <a:gd name="T5" fmla="*/ 13 h 50"/>
                <a:gd name="T6" fmla="*/ 13 w 57"/>
                <a:gd name="T7" fmla="*/ 10 h 50"/>
                <a:gd name="T8" fmla="*/ 2 w 57"/>
                <a:gd name="T9" fmla="*/ 27 h 50"/>
                <a:gd name="T10" fmla="*/ 15 w 57"/>
                <a:gd name="T11" fmla="*/ 42 h 50"/>
                <a:gd name="T12" fmla="*/ 38 w 57"/>
                <a:gd name="T13" fmla="*/ 50 h 50"/>
                <a:gd name="T14" fmla="*/ 51 w 57"/>
                <a:gd name="T15" fmla="*/ 31 h 50"/>
                <a:gd name="T16" fmla="*/ 54 w 57"/>
                <a:gd name="T17" fmla="*/ 1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50">
                  <a:moveTo>
                    <a:pt x="54" y="11"/>
                  </a:moveTo>
                  <a:cubicBezTo>
                    <a:pt x="52" y="4"/>
                    <a:pt x="44" y="0"/>
                    <a:pt x="36" y="3"/>
                  </a:cubicBezTo>
                  <a:cubicBezTo>
                    <a:pt x="29" y="5"/>
                    <a:pt x="26" y="13"/>
                    <a:pt x="26" y="13"/>
                  </a:cubicBezTo>
                  <a:cubicBezTo>
                    <a:pt x="26" y="13"/>
                    <a:pt x="20" y="8"/>
                    <a:pt x="13" y="10"/>
                  </a:cubicBezTo>
                  <a:cubicBezTo>
                    <a:pt x="4" y="12"/>
                    <a:pt x="0" y="20"/>
                    <a:pt x="2" y="27"/>
                  </a:cubicBezTo>
                  <a:cubicBezTo>
                    <a:pt x="4" y="34"/>
                    <a:pt x="10" y="39"/>
                    <a:pt x="15" y="42"/>
                  </a:cubicBezTo>
                  <a:cubicBezTo>
                    <a:pt x="22" y="46"/>
                    <a:pt x="32" y="49"/>
                    <a:pt x="38" y="50"/>
                  </a:cubicBezTo>
                  <a:cubicBezTo>
                    <a:pt x="41" y="46"/>
                    <a:pt x="48" y="38"/>
                    <a:pt x="51" y="31"/>
                  </a:cubicBezTo>
                  <a:cubicBezTo>
                    <a:pt x="54" y="25"/>
                    <a:pt x="57" y="18"/>
                    <a:pt x="54" y="11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Freeform 11"/>
            <p:cNvSpPr/>
            <p:nvPr/>
          </p:nvSpPr>
          <p:spPr bwMode="auto">
            <a:xfrm>
              <a:off x="3529013" y="4224338"/>
              <a:ext cx="236538" cy="209550"/>
            </a:xfrm>
            <a:custGeom>
              <a:avLst/>
              <a:gdLst>
                <a:gd name="T0" fmla="*/ 56 w 56"/>
                <a:gd name="T1" fmla="*/ 20 h 49"/>
                <a:gd name="T2" fmla="*/ 42 w 56"/>
                <a:gd name="T3" fmla="*/ 5 h 49"/>
                <a:gd name="T4" fmla="*/ 30 w 56"/>
                <a:gd name="T5" fmla="*/ 10 h 49"/>
                <a:gd name="T6" fmla="*/ 19 w 56"/>
                <a:gd name="T7" fmla="*/ 1 h 49"/>
                <a:gd name="T8" fmla="*/ 2 w 56"/>
                <a:gd name="T9" fmla="*/ 12 h 49"/>
                <a:gd name="T10" fmla="*/ 8 w 56"/>
                <a:gd name="T11" fmla="*/ 31 h 49"/>
                <a:gd name="T12" fmla="*/ 24 w 56"/>
                <a:gd name="T13" fmla="*/ 49 h 49"/>
                <a:gd name="T14" fmla="*/ 45 w 56"/>
                <a:gd name="T15" fmla="*/ 37 h 49"/>
                <a:gd name="T16" fmla="*/ 56 w 56"/>
                <a:gd name="T17" fmla="*/ 2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56" y="20"/>
                  </a:moveTo>
                  <a:cubicBezTo>
                    <a:pt x="56" y="13"/>
                    <a:pt x="51" y="6"/>
                    <a:pt x="42" y="5"/>
                  </a:cubicBezTo>
                  <a:cubicBezTo>
                    <a:pt x="35" y="4"/>
                    <a:pt x="30" y="10"/>
                    <a:pt x="30" y="10"/>
                  </a:cubicBezTo>
                  <a:cubicBezTo>
                    <a:pt x="30" y="10"/>
                    <a:pt x="26" y="3"/>
                    <a:pt x="19" y="1"/>
                  </a:cubicBezTo>
                  <a:cubicBezTo>
                    <a:pt x="10" y="0"/>
                    <a:pt x="3" y="5"/>
                    <a:pt x="2" y="12"/>
                  </a:cubicBezTo>
                  <a:cubicBezTo>
                    <a:pt x="0" y="19"/>
                    <a:pt x="4" y="26"/>
                    <a:pt x="8" y="31"/>
                  </a:cubicBezTo>
                  <a:cubicBezTo>
                    <a:pt x="12" y="38"/>
                    <a:pt x="20" y="45"/>
                    <a:pt x="24" y="49"/>
                  </a:cubicBezTo>
                  <a:cubicBezTo>
                    <a:pt x="29" y="46"/>
                    <a:pt x="38" y="42"/>
                    <a:pt x="45" y="37"/>
                  </a:cubicBezTo>
                  <a:cubicBezTo>
                    <a:pt x="49" y="33"/>
                    <a:pt x="55" y="27"/>
                    <a:pt x="56" y="20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Oval 12"/>
            <p:cNvSpPr>
              <a:spLocks noChangeArrowheads="1"/>
            </p:cNvSpPr>
            <p:nvPr/>
          </p:nvSpPr>
          <p:spPr bwMode="auto">
            <a:xfrm>
              <a:off x="3430588" y="3616325"/>
              <a:ext cx="88900" cy="85725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Oval 13"/>
            <p:cNvSpPr>
              <a:spLocks noChangeArrowheads="1"/>
            </p:cNvSpPr>
            <p:nvPr/>
          </p:nvSpPr>
          <p:spPr bwMode="auto">
            <a:xfrm>
              <a:off x="6076951" y="4459288"/>
              <a:ext cx="88900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Oval 14"/>
            <p:cNvSpPr>
              <a:spLocks noChangeArrowheads="1"/>
            </p:cNvSpPr>
            <p:nvPr/>
          </p:nvSpPr>
          <p:spPr bwMode="auto">
            <a:xfrm>
              <a:off x="7527926" y="2365375"/>
              <a:ext cx="84138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Oval 15"/>
            <p:cNvSpPr>
              <a:spLocks noChangeArrowheads="1"/>
            </p:cNvSpPr>
            <p:nvPr/>
          </p:nvSpPr>
          <p:spPr bwMode="auto">
            <a:xfrm>
              <a:off x="4168776" y="2274888"/>
              <a:ext cx="85725" cy="90488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0">
            <a:off x="2887345" y="4779010"/>
            <a:ext cx="2876550" cy="876300"/>
            <a:chOff x="3260726" y="2274888"/>
            <a:chExt cx="5665787" cy="2298700"/>
          </a:xfrm>
        </p:grpSpPr>
        <p:sp>
          <p:nvSpPr>
            <p:cNvPr id="54" name="Freeform 5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" name="Freeform 6"/>
            <p:cNvSpPr>
              <a:spLocks noEditPoints="1"/>
            </p:cNvSpPr>
            <p:nvPr/>
          </p:nvSpPr>
          <p:spPr bwMode="auto">
            <a:xfrm>
              <a:off x="3338513" y="2297113"/>
              <a:ext cx="5481638" cy="2276475"/>
            </a:xfrm>
            <a:custGeom>
              <a:avLst/>
              <a:gdLst>
                <a:gd name="T0" fmla="*/ 32 w 3453"/>
                <a:gd name="T1" fmla="*/ 1434 h 1434"/>
                <a:gd name="T2" fmla="*/ 32 w 3453"/>
                <a:gd name="T3" fmla="*/ 1426 h 1434"/>
                <a:gd name="T4" fmla="*/ 0 w 3453"/>
                <a:gd name="T5" fmla="*/ 86 h 1434"/>
                <a:gd name="T6" fmla="*/ 8 w 3453"/>
                <a:gd name="T7" fmla="*/ 86 h 1434"/>
                <a:gd name="T8" fmla="*/ 3421 w 3453"/>
                <a:gd name="T9" fmla="*/ 0 h 1434"/>
                <a:gd name="T10" fmla="*/ 3421 w 3453"/>
                <a:gd name="T11" fmla="*/ 8 h 1434"/>
                <a:gd name="T12" fmla="*/ 3453 w 3453"/>
                <a:gd name="T13" fmla="*/ 1349 h 1434"/>
                <a:gd name="T14" fmla="*/ 3445 w 3453"/>
                <a:gd name="T15" fmla="*/ 1349 h 1434"/>
                <a:gd name="T16" fmla="*/ 32 w 3453"/>
                <a:gd name="T17" fmla="*/ 1434 h 1434"/>
                <a:gd name="T18" fmla="*/ 16 w 3453"/>
                <a:gd name="T19" fmla="*/ 102 h 1434"/>
                <a:gd name="T20" fmla="*/ 48 w 3453"/>
                <a:gd name="T21" fmla="*/ 1418 h 1434"/>
                <a:gd name="T22" fmla="*/ 3435 w 3453"/>
                <a:gd name="T23" fmla="*/ 1332 h 1434"/>
                <a:gd name="T24" fmla="*/ 3405 w 3453"/>
                <a:gd name="T25" fmla="*/ 16 h 1434"/>
                <a:gd name="T26" fmla="*/ 16 w 3453"/>
                <a:gd name="T27" fmla="*/ 10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3" h="1434">
                  <a:moveTo>
                    <a:pt x="32" y="1434"/>
                  </a:moveTo>
                  <a:lnTo>
                    <a:pt x="32" y="1426"/>
                  </a:lnTo>
                  <a:lnTo>
                    <a:pt x="0" y="86"/>
                  </a:lnTo>
                  <a:lnTo>
                    <a:pt x="8" y="86"/>
                  </a:lnTo>
                  <a:lnTo>
                    <a:pt x="3421" y="0"/>
                  </a:lnTo>
                  <a:lnTo>
                    <a:pt x="3421" y="8"/>
                  </a:lnTo>
                  <a:lnTo>
                    <a:pt x="3453" y="1349"/>
                  </a:lnTo>
                  <a:lnTo>
                    <a:pt x="3445" y="1349"/>
                  </a:lnTo>
                  <a:lnTo>
                    <a:pt x="32" y="1434"/>
                  </a:lnTo>
                  <a:close/>
                  <a:moveTo>
                    <a:pt x="16" y="102"/>
                  </a:moveTo>
                  <a:lnTo>
                    <a:pt x="48" y="1418"/>
                  </a:lnTo>
                  <a:lnTo>
                    <a:pt x="3435" y="1332"/>
                  </a:lnTo>
                  <a:lnTo>
                    <a:pt x="3405" y="16"/>
                  </a:lnTo>
                  <a:lnTo>
                    <a:pt x="16" y="102"/>
                  </a:lnTo>
                  <a:close/>
                </a:path>
              </a:pathLst>
            </a:custGeom>
            <a:solidFill>
              <a:srgbClr val="EE7E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" name="Freeform 7"/>
            <p:cNvSpPr>
              <a:spLocks noEditPoints="1"/>
            </p:cNvSpPr>
            <p:nvPr/>
          </p:nvSpPr>
          <p:spPr bwMode="auto">
            <a:xfrm>
              <a:off x="3443288" y="2297113"/>
              <a:ext cx="5483225" cy="2276475"/>
            </a:xfrm>
            <a:custGeom>
              <a:avLst/>
              <a:gdLst>
                <a:gd name="T0" fmla="*/ 3422 w 3454"/>
                <a:gd name="T1" fmla="*/ 1434 h 1434"/>
                <a:gd name="T2" fmla="*/ 3414 w 3454"/>
                <a:gd name="T3" fmla="*/ 1434 h 1434"/>
                <a:gd name="T4" fmla="*/ 0 w 3454"/>
                <a:gd name="T5" fmla="*/ 1349 h 1434"/>
                <a:gd name="T6" fmla="*/ 32 w 3454"/>
                <a:gd name="T7" fmla="*/ 0 h 1434"/>
                <a:gd name="T8" fmla="*/ 40 w 3454"/>
                <a:gd name="T9" fmla="*/ 0 h 1434"/>
                <a:gd name="T10" fmla="*/ 3454 w 3454"/>
                <a:gd name="T11" fmla="*/ 86 h 1434"/>
                <a:gd name="T12" fmla="*/ 3422 w 3454"/>
                <a:gd name="T13" fmla="*/ 1434 h 1434"/>
                <a:gd name="T14" fmla="*/ 19 w 3454"/>
                <a:gd name="T15" fmla="*/ 1332 h 1434"/>
                <a:gd name="T16" fmla="*/ 3406 w 3454"/>
                <a:gd name="T17" fmla="*/ 1418 h 1434"/>
                <a:gd name="T18" fmla="*/ 3438 w 3454"/>
                <a:gd name="T19" fmla="*/ 102 h 1434"/>
                <a:gd name="T20" fmla="*/ 48 w 3454"/>
                <a:gd name="T21" fmla="*/ 16 h 1434"/>
                <a:gd name="T22" fmla="*/ 19 w 3454"/>
                <a:gd name="T23" fmla="*/ 1332 h 1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54" h="1434">
                  <a:moveTo>
                    <a:pt x="3422" y="1434"/>
                  </a:moveTo>
                  <a:lnTo>
                    <a:pt x="3414" y="1434"/>
                  </a:lnTo>
                  <a:lnTo>
                    <a:pt x="0" y="1349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3454" y="86"/>
                  </a:lnTo>
                  <a:lnTo>
                    <a:pt x="3422" y="1434"/>
                  </a:lnTo>
                  <a:close/>
                  <a:moveTo>
                    <a:pt x="19" y="1332"/>
                  </a:moveTo>
                  <a:lnTo>
                    <a:pt x="3406" y="1418"/>
                  </a:lnTo>
                  <a:lnTo>
                    <a:pt x="3438" y="102"/>
                  </a:lnTo>
                  <a:lnTo>
                    <a:pt x="48" y="16"/>
                  </a:lnTo>
                  <a:lnTo>
                    <a:pt x="19" y="1332"/>
                  </a:lnTo>
                  <a:close/>
                </a:path>
              </a:pathLst>
            </a:custGeom>
            <a:solidFill>
              <a:srgbClr val="DD92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" name="Freeform 8"/>
            <p:cNvSpPr/>
            <p:nvPr/>
          </p:nvSpPr>
          <p:spPr bwMode="auto">
            <a:xfrm>
              <a:off x="3260726" y="2811463"/>
              <a:ext cx="195263" cy="166688"/>
            </a:xfrm>
            <a:custGeom>
              <a:avLst/>
              <a:gdLst>
                <a:gd name="T0" fmla="*/ 46 w 46"/>
                <a:gd name="T1" fmla="*/ 13 h 39"/>
                <a:gd name="T2" fmla="*/ 34 w 46"/>
                <a:gd name="T3" fmla="*/ 2 h 39"/>
                <a:gd name="T4" fmla="*/ 24 w 46"/>
                <a:gd name="T5" fmla="*/ 7 h 39"/>
                <a:gd name="T6" fmla="*/ 14 w 46"/>
                <a:gd name="T7" fmla="*/ 0 h 39"/>
                <a:gd name="T8" fmla="*/ 1 w 46"/>
                <a:gd name="T9" fmla="*/ 11 h 39"/>
                <a:gd name="T10" fmla="*/ 7 w 46"/>
                <a:gd name="T11" fmla="*/ 26 h 39"/>
                <a:gd name="T12" fmla="*/ 22 w 46"/>
                <a:gd name="T13" fmla="*/ 39 h 39"/>
                <a:gd name="T14" fmla="*/ 38 w 46"/>
                <a:gd name="T15" fmla="*/ 28 h 39"/>
                <a:gd name="T16" fmla="*/ 46 w 46"/>
                <a:gd name="T17" fmla="*/ 1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39">
                  <a:moveTo>
                    <a:pt x="46" y="13"/>
                  </a:moveTo>
                  <a:cubicBezTo>
                    <a:pt x="46" y="7"/>
                    <a:pt x="41" y="2"/>
                    <a:pt x="34" y="2"/>
                  </a:cubicBezTo>
                  <a:cubicBezTo>
                    <a:pt x="28" y="2"/>
                    <a:pt x="24" y="7"/>
                    <a:pt x="24" y="7"/>
                  </a:cubicBezTo>
                  <a:cubicBezTo>
                    <a:pt x="24" y="7"/>
                    <a:pt x="20" y="1"/>
                    <a:pt x="14" y="0"/>
                  </a:cubicBezTo>
                  <a:cubicBezTo>
                    <a:pt x="7" y="0"/>
                    <a:pt x="1" y="5"/>
                    <a:pt x="1" y="11"/>
                  </a:cubicBezTo>
                  <a:cubicBezTo>
                    <a:pt x="0" y="16"/>
                    <a:pt x="4" y="22"/>
                    <a:pt x="7" y="26"/>
                  </a:cubicBezTo>
                  <a:cubicBezTo>
                    <a:pt x="11" y="31"/>
                    <a:pt x="18" y="36"/>
                    <a:pt x="22" y="39"/>
                  </a:cubicBezTo>
                  <a:cubicBezTo>
                    <a:pt x="26" y="37"/>
                    <a:pt x="33" y="32"/>
                    <a:pt x="38" y="28"/>
                  </a:cubicBezTo>
                  <a:cubicBezTo>
                    <a:pt x="41" y="24"/>
                    <a:pt x="46" y="19"/>
                    <a:pt x="46" y="13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" name="Freeform 9"/>
            <p:cNvSpPr/>
            <p:nvPr/>
          </p:nvSpPr>
          <p:spPr bwMode="auto">
            <a:xfrm>
              <a:off x="8639176" y="2692400"/>
              <a:ext cx="180975" cy="174625"/>
            </a:xfrm>
            <a:custGeom>
              <a:avLst/>
              <a:gdLst>
                <a:gd name="T0" fmla="*/ 39 w 43"/>
                <a:gd name="T1" fmla="*/ 5 h 41"/>
                <a:gd name="T2" fmla="*/ 22 w 43"/>
                <a:gd name="T3" fmla="*/ 5 h 41"/>
                <a:gd name="T4" fmla="*/ 18 w 43"/>
                <a:gd name="T5" fmla="*/ 15 h 41"/>
                <a:gd name="T6" fmla="*/ 7 w 43"/>
                <a:gd name="T7" fmla="*/ 17 h 41"/>
                <a:gd name="T8" fmla="*/ 4 w 43"/>
                <a:gd name="T9" fmla="*/ 33 h 41"/>
                <a:gd name="T10" fmla="*/ 18 w 43"/>
                <a:gd name="T11" fmla="*/ 40 h 41"/>
                <a:gd name="T12" fmla="*/ 38 w 43"/>
                <a:gd name="T13" fmla="*/ 40 h 41"/>
                <a:gd name="T14" fmla="*/ 42 w 43"/>
                <a:gd name="T15" fmla="*/ 21 h 41"/>
                <a:gd name="T16" fmla="*/ 39 w 43"/>
                <a:gd name="T17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41">
                  <a:moveTo>
                    <a:pt x="39" y="5"/>
                  </a:moveTo>
                  <a:cubicBezTo>
                    <a:pt x="35" y="1"/>
                    <a:pt x="28" y="0"/>
                    <a:pt x="22" y="5"/>
                  </a:cubicBezTo>
                  <a:cubicBezTo>
                    <a:pt x="18" y="9"/>
                    <a:pt x="18" y="15"/>
                    <a:pt x="18" y="15"/>
                  </a:cubicBezTo>
                  <a:cubicBezTo>
                    <a:pt x="18" y="15"/>
                    <a:pt x="12" y="13"/>
                    <a:pt x="7" y="17"/>
                  </a:cubicBezTo>
                  <a:cubicBezTo>
                    <a:pt x="1" y="21"/>
                    <a:pt x="0" y="28"/>
                    <a:pt x="4" y="33"/>
                  </a:cubicBezTo>
                  <a:cubicBezTo>
                    <a:pt x="7" y="38"/>
                    <a:pt x="13" y="39"/>
                    <a:pt x="18" y="40"/>
                  </a:cubicBezTo>
                  <a:cubicBezTo>
                    <a:pt x="25" y="41"/>
                    <a:pt x="33" y="41"/>
                    <a:pt x="38" y="40"/>
                  </a:cubicBezTo>
                  <a:cubicBezTo>
                    <a:pt x="39" y="36"/>
                    <a:pt x="42" y="28"/>
                    <a:pt x="42" y="21"/>
                  </a:cubicBezTo>
                  <a:cubicBezTo>
                    <a:pt x="43" y="17"/>
                    <a:pt x="43" y="10"/>
                    <a:pt x="39" y="5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" name="Freeform 10"/>
            <p:cNvSpPr/>
            <p:nvPr/>
          </p:nvSpPr>
          <p:spPr bwMode="auto">
            <a:xfrm>
              <a:off x="8497888" y="4211638"/>
              <a:ext cx="242888" cy="212725"/>
            </a:xfrm>
            <a:custGeom>
              <a:avLst/>
              <a:gdLst>
                <a:gd name="T0" fmla="*/ 54 w 57"/>
                <a:gd name="T1" fmla="*/ 11 h 50"/>
                <a:gd name="T2" fmla="*/ 36 w 57"/>
                <a:gd name="T3" fmla="*/ 3 h 50"/>
                <a:gd name="T4" fmla="*/ 26 w 57"/>
                <a:gd name="T5" fmla="*/ 13 h 50"/>
                <a:gd name="T6" fmla="*/ 13 w 57"/>
                <a:gd name="T7" fmla="*/ 10 h 50"/>
                <a:gd name="T8" fmla="*/ 2 w 57"/>
                <a:gd name="T9" fmla="*/ 27 h 50"/>
                <a:gd name="T10" fmla="*/ 15 w 57"/>
                <a:gd name="T11" fmla="*/ 42 h 50"/>
                <a:gd name="T12" fmla="*/ 38 w 57"/>
                <a:gd name="T13" fmla="*/ 50 h 50"/>
                <a:gd name="T14" fmla="*/ 51 w 57"/>
                <a:gd name="T15" fmla="*/ 31 h 50"/>
                <a:gd name="T16" fmla="*/ 54 w 57"/>
                <a:gd name="T17" fmla="*/ 1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50">
                  <a:moveTo>
                    <a:pt x="54" y="11"/>
                  </a:moveTo>
                  <a:cubicBezTo>
                    <a:pt x="52" y="4"/>
                    <a:pt x="44" y="0"/>
                    <a:pt x="36" y="3"/>
                  </a:cubicBezTo>
                  <a:cubicBezTo>
                    <a:pt x="29" y="5"/>
                    <a:pt x="26" y="13"/>
                    <a:pt x="26" y="13"/>
                  </a:cubicBezTo>
                  <a:cubicBezTo>
                    <a:pt x="26" y="13"/>
                    <a:pt x="20" y="8"/>
                    <a:pt x="13" y="10"/>
                  </a:cubicBezTo>
                  <a:cubicBezTo>
                    <a:pt x="4" y="12"/>
                    <a:pt x="0" y="20"/>
                    <a:pt x="2" y="27"/>
                  </a:cubicBezTo>
                  <a:cubicBezTo>
                    <a:pt x="4" y="34"/>
                    <a:pt x="10" y="39"/>
                    <a:pt x="15" y="42"/>
                  </a:cubicBezTo>
                  <a:cubicBezTo>
                    <a:pt x="22" y="46"/>
                    <a:pt x="32" y="49"/>
                    <a:pt x="38" y="50"/>
                  </a:cubicBezTo>
                  <a:cubicBezTo>
                    <a:pt x="41" y="46"/>
                    <a:pt x="48" y="38"/>
                    <a:pt x="51" y="31"/>
                  </a:cubicBezTo>
                  <a:cubicBezTo>
                    <a:pt x="54" y="25"/>
                    <a:pt x="57" y="18"/>
                    <a:pt x="54" y="11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Freeform 11"/>
            <p:cNvSpPr/>
            <p:nvPr/>
          </p:nvSpPr>
          <p:spPr bwMode="auto">
            <a:xfrm>
              <a:off x="3529013" y="4224338"/>
              <a:ext cx="236538" cy="209550"/>
            </a:xfrm>
            <a:custGeom>
              <a:avLst/>
              <a:gdLst>
                <a:gd name="T0" fmla="*/ 56 w 56"/>
                <a:gd name="T1" fmla="*/ 20 h 49"/>
                <a:gd name="T2" fmla="*/ 42 w 56"/>
                <a:gd name="T3" fmla="*/ 5 h 49"/>
                <a:gd name="T4" fmla="*/ 30 w 56"/>
                <a:gd name="T5" fmla="*/ 10 h 49"/>
                <a:gd name="T6" fmla="*/ 19 w 56"/>
                <a:gd name="T7" fmla="*/ 1 h 49"/>
                <a:gd name="T8" fmla="*/ 2 w 56"/>
                <a:gd name="T9" fmla="*/ 12 h 49"/>
                <a:gd name="T10" fmla="*/ 8 w 56"/>
                <a:gd name="T11" fmla="*/ 31 h 49"/>
                <a:gd name="T12" fmla="*/ 24 w 56"/>
                <a:gd name="T13" fmla="*/ 49 h 49"/>
                <a:gd name="T14" fmla="*/ 45 w 56"/>
                <a:gd name="T15" fmla="*/ 37 h 49"/>
                <a:gd name="T16" fmla="*/ 56 w 56"/>
                <a:gd name="T17" fmla="*/ 2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56" y="20"/>
                  </a:moveTo>
                  <a:cubicBezTo>
                    <a:pt x="56" y="13"/>
                    <a:pt x="51" y="6"/>
                    <a:pt x="42" y="5"/>
                  </a:cubicBezTo>
                  <a:cubicBezTo>
                    <a:pt x="35" y="4"/>
                    <a:pt x="30" y="10"/>
                    <a:pt x="30" y="10"/>
                  </a:cubicBezTo>
                  <a:cubicBezTo>
                    <a:pt x="30" y="10"/>
                    <a:pt x="26" y="3"/>
                    <a:pt x="19" y="1"/>
                  </a:cubicBezTo>
                  <a:cubicBezTo>
                    <a:pt x="10" y="0"/>
                    <a:pt x="3" y="5"/>
                    <a:pt x="2" y="12"/>
                  </a:cubicBezTo>
                  <a:cubicBezTo>
                    <a:pt x="0" y="19"/>
                    <a:pt x="4" y="26"/>
                    <a:pt x="8" y="31"/>
                  </a:cubicBezTo>
                  <a:cubicBezTo>
                    <a:pt x="12" y="38"/>
                    <a:pt x="20" y="45"/>
                    <a:pt x="24" y="49"/>
                  </a:cubicBezTo>
                  <a:cubicBezTo>
                    <a:pt x="29" y="46"/>
                    <a:pt x="38" y="42"/>
                    <a:pt x="45" y="37"/>
                  </a:cubicBezTo>
                  <a:cubicBezTo>
                    <a:pt x="49" y="33"/>
                    <a:pt x="55" y="27"/>
                    <a:pt x="56" y="20"/>
                  </a:cubicBezTo>
                  <a:close/>
                </a:path>
              </a:pathLst>
            </a:cu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" name="Oval 12"/>
            <p:cNvSpPr>
              <a:spLocks noChangeArrowheads="1"/>
            </p:cNvSpPr>
            <p:nvPr/>
          </p:nvSpPr>
          <p:spPr bwMode="auto">
            <a:xfrm>
              <a:off x="3430588" y="3616325"/>
              <a:ext cx="88900" cy="85725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" name="Oval 13"/>
            <p:cNvSpPr>
              <a:spLocks noChangeArrowheads="1"/>
            </p:cNvSpPr>
            <p:nvPr/>
          </p:nvSpPr>
          <p:spPr bwMode="auto">
            <a:xfrm>
              <a:off x="6076951" y="4459288"/>
              <a:ext cx="88900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" name="Oval 14"/>
            <p:cNvSpPr>
              <a:spLocks noChangeArrowheads="1"/>
            </p:cNvSpPr>
            <p:nvPr/>
          </p:nvSpPr>
          <p:spPr bwMode="auto">
            <a:xfrm>
              <a:off x="7527926" y="2365375"/>
              <a:ext cx="84138" cy="88900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" name="Oval 15"/>
            <p:cNvSpPr>
              <a:spLocks noChangeArrowheads="1"/>
            </p:cNvSpPr>
            <p:nvPr/>
          </p:nvSpPr>
          <p:spPr bwMode="auto">
            <a:xfrm>
              <a:off x="4168776" y="2274888"/>
              <a:ext cx="85725" cy="90488"/>
            </a:xfrm>
            <a:prstGeom prst="ellipse">
              <a:avLst/>
            </a:prstGeom>
            <a:solidFill>
              <a:srgbClr val="E506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1652905" y="5857240"/>
            <a:ext cx="7495540" cy="921385"/>
            <a:chOff x="2603" y="9224"/>
            <a:chExt cx="11964" cy="1576"/>
          </a:xfrm>
        </p:grpSpPr>
        <p:sp>
          <p:nvSpPr>
            <p:cNvPr id="65" name="文本框 64"/>
            <p:cNvSpPr txBox="1"/>
            <p:nvPr/>
          </p:nvSpPr>
          <p:spPr>
            <a:xfrm>
              <a:off x="3089" y="9224"/>
              <a:ext cx="11226" cy="12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b="1" noProof="0" dirty="0">
                  <a:ln>
                    <a:noFill/>
                  </a:ln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Kw</a:t>
              </a:r>
              <a:r>
                <a:rPr lang="zh-CN" altLang="en-US" sz="2800" b="1" noProof="0" dirty="0">
                  <a:ln>
                    <a:noFill/>
                  </a:ln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适用于一定温度下任何</a:t>
              </a:r>
              <a:r>
                <a:rPr lang="zh-CN" altLang="en-US" sz="2800" b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稀的电解质</a:t>
              </a:r>
              <a:r>
                <a:rPr lang="zh-CN" altLang="en-US" sz="2800" b="1" noProof="0" dirty="0">
                  <a:ln>
                    <a:noFill/>
                  </a:ln>
                  <a:effectLst/>
                  <a:uLnTx/>
                  <a:uFillTx/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溶液。</a:t>
              </a:r>
              <a:endPara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66" name="组合 65"/>
            <p:cNvGrpSpPr/>
            <p:nvPr/>
          </p:nvGrpSpPr>
          <p:grpSpPr>
            <a:xfrm rot="0">
              <a:off x="2603" y="9224"/>
              <a:ext cx="11964" cy="1576"/>
              <a:chOff x="3260726" y="2274888"/>
              <a:chExt cx="5665787" cy="2298700"/>
            </a:xfrm>
          </p:grpSpPr>
          <p:sp>
            <p:nvSpPr>
              <p:cNvPr id="67" name="Freeform 5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8" name="Freeform 6"/>
              <p:cNvSpPr>
                <a:spLocks noEditPoints="1"/>
              </p:cNvSpPr>
              <p:nvPr/>
            </p:nvSpPr>
            <p:spPr bwMode="auto">
              <a:xfrm>
                <a:off x="3338513" y="2297113"/>
                <a:ext cx="5481638" cy="2276475"/>
              </a:xfrm>
              <a:custGeom>
                <a:avLst/>
                <a:gdLst>
                  <a:gd name="T0" fmla="*/ 32 w 3453"/>
                  <a:gd name="T1" fmla="*/ 1434 h 1434"/>
                  <a:gd name="T2" fmla="*/ 32 w 3453"/>
                  <a:gd name="T3" fmla="*/ 1426 h 1434"/>
                  <a:gd name="T4" fmla="*/ 0 w 3453"/>
                  <a:gd name="T5" fmla="*/ 86 h 1434"/>
                  <a:gd name="T6" fmla="*/ 8 w 3453"/>
                  <a:gd name="T7" fmla="*/ 86 h 1434"/>
                  <a:gd name="T8" fmla="*/ 3421 w 3453"/>
                  <a:gd name="T9" fmla="*/ 0 h 1434"/>
                  <a:gd name="T10" fmla="*/ 3421 w 3453"/>
                  <a:gd name="T11" fmla="*/ 8 h 1434"/>
                  <a:gd name="T12" fmla="*/ 3453 w 3453"/>
                  <a:gd name="T13" fmla="*/ 1349 h 1434"/>
                  <a:gd name="T14" fmla="*/ 3445 w 3453"/>
                  <a:gd name="T15" fmla="*/ 1349 h 1434"/>
                  <a:gd name="T16" fmla="*/ 32 w 3453"/>
                  <a:gd name="T17" fmla="*/ 1434 h 1434"/>
                  <a:gd name="T18" fmla="*/ 16 w 3453"/>
                  <a:gd name="T19" fmla="*/ 102 h 1434"/>
                  <a:gd name="T20" fmla="*/ 48 w 3453"/>
                  <a:gd name="T21" fmla="*/ 1418 h 1434"/>
                  <a:gd name="T22" fmla="*/ 3435 w 3453"/>
                  <a:gd name="T23" fmla="*/ 1332 h 1434"/>
                  <a:gd name="T24" fmla="*/ 3405 w 3453"/>
                  <a:gd name="T25" fmla="*/ 16 h 1434"/>
                  <a:gd name="T26" fmla="*/ 16 w 3453"/>
                  <a:gd name="T27" fmla="*/ 10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53" h="1434">
                    <a:moveTo>
                      <a:pt x="32" y="1434"/>
                    </a:moveTo>
                    <a:lnTo>
                      <a:pt x="32" y="1426"/>
                    </a:lnTo>
                    <a:lnTo>
                      <a:pt x="0" y="86"/>
                    </a:lnTo>
                    <a:lnTo>
                      <a:pt x="8" y="86"/>
                    </a:lnTo>
                    <a:lnTo>
                      <a:pt x="3421" y="0"/>
                    </a:lnTo>
                    <a:lnTo>
                      <a:pt x="3421" y="8"/>
                    </a:lnTo>
                    <a:lnTo>
                      <a:pt x="3453" y="1349"/>
                    </a:lnTo>
                    <a:lnTo>
                      <a:pt x="3445" y="1349"/>
                    </a:lnTo>
                    <a:lnTo>
                      <a:pt x="32" y="1434"/>
                    </a:lnTo>
                    <a:close/>
                    <a:moveTo>
                      <a:pt x="16" y="102"/>
                    </a:moveTo>
                    <a:lnTo>
                      <a:pt x="48" y="1418"/>
                    </a:lnTo>
                    <a:lnTo>
                      <a:pt x="3435" y="1332"/>
                    </a:lnTo>
                    <a:lnTo>
                      <a:pt x="3405" y="16"/>
                    </a:lnTo>
                    <a:lnTo>
                      <a:pt x="16" y="102"/>
                    </a:lnTo>
                    <a:close/>
                  </a:path>
                </a:pathLst>
              </a:custGeom>
              <a:solidFill>
                <a:srgbClr val="EE7E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9" name="Freeform 7"/>
              <p:cNvSpPr>
                <a:spLocks noEditPoints="1"/>
              </p:cNvSpPr>
              <p:nvPr/>
            </p:nvSpPr>
            <p:spPr bwMode="auto">
              <a:xfrm>
                <a:off x="3443288" y="2297113"/>
                <a:ext cx="5483225" cy="2276475"/>
              </a:xfrm>
              <a:custGeom>
                <a:avLst/>
                <a:gdLst>
                  <a:gd name="T0" fmla="*/ 3422 w 3454"/>
                  <a:gd name="T1" fmla="*/ 1434 h 1434"/>
                  <a:gd name="T2" fmla="*/ 3414 w 3454"/>
                  <a:gd name="T3" fmla="*/ 1434 h 1434"/>
                  <a:gd name="T4" fmla="*/ 0 w 3454"/>
                  <a:gd name="T5" fmla="*/ 1349 h 1434"/>
                  <a:gd name="T6" fmla="*/ 32 w 3454"/>
                  <a:gd name="T7" fmla="*/ 0 h 1434"/>
                  <a:gd name="T8" fmla="*/ 40 w 3454"/>
                  <a:gd name="T9" fmla="*/ 0 h 1434"/>
                  <a:gd name="T10" fmla="*/ 3454 w 3454"/>
                  <a:gd name="T11" fmla="*/ 86 h 1434"/>
                  <a:gd name="T12" fmla="*/ 3422 w 3454"/>
                  <a:gd name="T13" fmla="*/ 1434 h 1434"/>
                  <a:gd name="T14" fmla="*/ 19 w 3454"/>
                  <a:gd name="T15" fmla="*/ 1332 h 1434"/>
                  <a:gd name="T16" fmla="*/ 3406 w 3454"/>
                  <a:gd name="T17" fmla="*/ 1418 h 1434"/>
                  <a:gd name="T18" fmla="*/ 3438 w 3454"/>
                  <a:gd name="T19" fmla="*/ 102 h 1434"/>
                  <a:gd name="T20" fmla="*/ 48 w 3454"/>
                  <a:gd name="T21" fmla="*/ 16 h 1434"/>
                  <a:gd name="T22" fmla="*/ 19 w 3454"/>
                  <a:gd name="T23" fmla="*/ 1332 h 1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454" h="1434">
                    <a:moveTo>
                      <a:pt x="3422" y="1434"/>
                    </a:moveTo>
                    <a:lnTo>
                      <a:pt x="3414" y="1434"/>
                    </a:lnTo>
                    <a:lnTo>
                      <a:pt x="0" y="1349"/>
                    </a:lnTo>
                    <a:lnTo>
                      <a:pt x="32" y="0"/>
                    </a:lnTo>
                    <a:lnTo>
                      <a:pt x="40" y="0"/>
                    </a:lnTo>
                    <a:lnTo>
                      <a:pt x="3454" y="86"/>
                    </a:lnTo>
                    <a:lnTo>
                      <a:pt x="3422" y="1434"/>
                    </a:lnTo>
                    <a:close/>
                    <a:moveTo>
                      <a:pt x="19" y="1332"/>
                    </a:moveTo>
                    <a:lnTo>
                      <a:pt x="3406" y="1418"/>
                    </a:lnTo>
                    <a:lnTo>
                      <a:pt x="3438" y="102"/>
                    </a:lnTo>
                    <a:lnTo>
                      <a:pt x="48" y="16"/>
                    </a:lnTo>
                    <a:lnTo>
                      <a:pt x="19" y="1332"/>
                    </a:lnTo>
                    <a:close/>
                  </a:path>
                </a:pathLst>
              </a:custGeom>
              <a:solidFill>
                <a:srgbClr val="DD92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0" name="Freeform 8"/>
              <p:cNvSpPr/>
              <p:nvPr/>
            </p:nvSpPr>
            <p:spPr bwMode="auto">
              <a:xfrm>
                <a:off x="3260726" y="2811463"/>
                <a:ext cx="195263" cy="166688"/>
              </a:xfrm>
              <a:custGeom>
                <a:avLst/>
                <a:gdLst>
                  <a:gd name="T0" fmla="*/ 46 w 46"/>
                  <a:gd name="T1" fmla="*/ 13 h 39"/>
                  <a:gd name="T2" fmla="*/ 34 w 46"/>
                  <a:gd name="T3" fmla="*/ 2 h 39"/>
                  <a:gd name="T4" fmla="*/ 24 w 46"/>
                  <a:gd name="T5" fmla="*/ 7 h 39"/>
                  <a:gd name="T6" fmla="*/ 14 w 46"/>
                  <a:gd name="T7" fmla="*/ 0 h 39"/>
                  <a:gd name="T8" fmla="*/ 1 w 46"/>
                  <a:gd name="T9" fmla="*/ 11 h 39"/>
                  <a:gd name="T10" fmla="*/ 7 w 46"/>
                  <a:gd name="T11" fmla="*/ 26 h 39"/>
                  <a:gd name="T12" fmla="*/ 22 w 46"/>
                  <a:gd name="T13" fmla="*/ 39 h 39"/>
                  <a:gd name="T14" fmla="*/ 38 w 46"/>
                  <a:gd name="T15" fmla="*/ 28 h 39"/>
                  <a:gd name="T16" fmla="*/ 46 w 46"/>
                  <a:gd name="T17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39">
                    <a:moveTo>
                      <a:pt x="46" y="13"/>
                    </a:moveTo>
                    <a:cubicBezTo>
                      <a:pt x="46" y="7"/>
                      <a:pt x="41" y="2"/>
                      <a:pt x="34" y="2"/>
                    </a:cubicBezTo>
                    <a:cubicBezTo>
                      <a:pt x="28" y="2"/>
                      <a:pt x="24" y="7"/>
                      <a:pt x="24" y="7"/>
                    </a:cubicBezTo>
                    <a:cubicBezTo>
                      <a:pt x="24" y="7"/>
                      <a:pt x="20" y="1"/>
                      <a:pt x="14" y="0"/>
                    </a:cubicBezTo>
                    <a:cubicBezTo>
                      <a:pt x="7" y="0"/>
                      <a:pt x="1" y="5"/>
                      <a:pt x="1" y="11"/>
                    </a:cubicBezTo>
                    <a:cubicBezTo>
                      <a:pt x="0" y="16"/>
                      <a:pt x="4" y="22"/>
                      <a:pt x="7" y="26"/>
                    </a:cubicBezTo>
                    <a:cubicBezTo>
                      <a:pt x="11" y="31"/>
                      <a:pt x="18" y="36"/>
                      <a:pt x="22" y="39"/>
                    </a:cubicBezTo>
                    <a:cubicBezTo>
                      <a:pt x="26" y="37"/>
                      <a:pt x="33" y="32"/>
                      <a:pt x="38" y="28"/>
                    </a:cubicBezTo>
                    <a:cubicBezTo>
                      <a:pt x="41" y="24"/>
                      <a:pt x="46" y="19"/>
                      <a:pt x="46" y="13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" name="Freeform 9"/>
              <p:cNvSpPr/>
              <p:nvPr/>
            </p:nvSpPr>
            <p:spPr bwMode="auto">
              <a:xfrm>
                <a:off x="8639176" y="2692400"/>
                <a:ext cx="180975" cy="174625"/>
              </a:xfrm>
              <a:custGeom>
                <a:avLst/>
                <a:gdLst>
                  <a:gd name="T0" fmla="*/ 39 w 43"/>
                  <a:gd name="T1" fmla="*/ 5 h 41"/>
                  <a:gd name="T2" fmla="*/ 22 w 43"/>
                  <a:gd name="T3" fmla="*/ 5 h 41"/>
                  <a:gd name="T4" fmla="*/ 18 w 43"/>
                  <a:gd name="T5" fmla="*/ 15 h 41"/>
                  <a:gd name="T6" fmla="*/ 7 w 43"/>
                  <a:gd name="T7" fmla="*/ 17 h 41"/>
                  <a:gd name="T8" fmla="*/ 4 w 43"/>
                  <a:gd name="T9" fmla="*/ 33 h 41"/>
                  <a:gd name="T10" fmla="*/ 18 w 43"/>
                  <a:gd name="T11" fmla="*/ 40 h 41"/>
                  <a:gd name="T12" fmla="*/ 38 w 43"/>
                  <a:gd name="T13" fmla="*/ 40 h 41"/>
                  <a:gd name="T14" fmla="*/ 42 w 43"/>
                  <a:gd name="T15" fmla="*/ 21 h 41"/>
                  <a:gd name="T16" fmla="*/ 39 w 43"/>
                  <a:gd name="T17" fmla="*/ 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41">
                    <a:moveTo>
                      <a:pt x="39" y="5"/>
                    </a:moveTo>
                    <a:cubicBezTo>
                      <a:pt x="35" y="1"/>
                      <a:pt x="28" y="0"/>
                      <a:pt x="22" y="5"/>
                    </a:cubicBezTo>
                    <a:cubicBezTo>
                      <a:pt x="18" y="9"/>
                      <a:pt x="18" y="15"/>
                      <a:pt x="18" y="15"/>
                    </a:cubicBezTo>
                    <a:cubicBezTo>
                      <a:pt x="18" y="15"/>
                      <a:pt x="12" y="13"/>
                      <a:pt x="7" y="17"/>
                    </a:cubicBezTo>
                    <a:cubicBezTo>
                      <a:pt x="1" y="21"/>
                      <a:pt x="0" y="28"/>
                      <a:pt x="4" y="33"/>
                    </a:cubicBezTo>
                    <a:cubicBezTo>
                      <a:pt x="7" y="38"/>
                      <a:pt x="13" y="39"/>
                      <a:pt x="18" y="40"/>
                    </a:cubicBezTo>
                    <a:cubicBezTo>
                      <a:pt x="25" y="41"/>
                      <a:pt x="33" y="41"/>
                      <a:pt x="38" y="40"/>
                    </a:cubicBezTo>
                    <a:cubicBezTo>
                      <a:pt x="39" y="36"/>
                      <a:pt x="42" y="28"/>
                      <a:pt x="42" y="21"/>
                    </a:cubicBezTo>
                    <a:cubicBezTo>
                      <a:pt x="43" y="17"/>
                      <a:pt x="43" y="10"/>
                      <a:pt x="39" y="5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" name="Freeform 10"/>
              <p:cNvSpPr/>
              <p:nvPr/>
            </p:nvSpPr>
            <p:spPr bwMode="auto">
              <a:xfrm>
                <a:off x="8497888" y="4211638"/>
                <a:ext cx="242888" cy="212725"/>
              </a:xfrm>
              <a:custGeom>
                <a:avLst/>
                <a:gdLst>
                  <a:gd name="T0" fmla="*/ 54 w 57"/>
                  <a:gd name="T1" fmla="*/ 11 h 50"/>
                  <a:gd name="T2" fmla="*/ 36 w 57"/>
                  <a:gd name="T3" fmla="*/ 3 h 50"/>
                  <a:gd name="T4" fmla="*/ 26 w 57"/>
                  <a:gd name="T5" fmla="*/ 13 h 50"/>
                  <a:gd name="T6" fmla="*/ 13 w 57"/>
                  <a:gd name="T7" fmla="*/ 10 h 50"/>
                  <a:gd name="T8" fmla="*/ 2 w 57"/>
                  <a:gd name="T9" fmla="*/ 27 h 50"/>
                  <a:gd name="T10" fmla="*/ 15 w 57"/>
                  <a:gd name="T11" fmla="*/ 42 h 50"/>
                  <a:gd name="T12" fmla="*/ 38 w 57"/>
                  <a:gd name="T13" fmla="*/ 50 h 50"/>
                  <a:gd name="T14" fmla="*/ 51 w 57"/>
                  <a:gd name="T15" fmla="*/ 31 h 50"/>
                  <a:gd name="T16" fmla="*/ 54 w 57"/>
                  <a:gd name="T17" fmla="*/ 1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50">
                    <a:moveTo>
                      <a:pt x="54" y="11"/>
                    </a:moveTo>
                    <a:cubicBezTo>
                      <a:pt x="52" y="4"/>
                      <a:pt x="44" y="0"/>
                      <a:pt x="36" y="3"/>
                    </a:cubicBezTo>
                    <a:cubicBezTo>
                      <a:pt x="29" y="5"/>
                      <a:pt x="26" y="13"/>
                      <a:pt x="26" y="13"/>
                    </a:cubicBezTo>
                    <a:cubicBezTo>
                      <a:pt x="26" y="13"/>
                      <a:pt x="20" y="8"/>
                      <a:pt x="13" y="10"/>
                    </a:cubicBezTo>
                    <a:cubicBezTo>
                      <a:pt x="4" y="12"/>
                      <a:pt x="0" y="20"/>
                      <a:pt x="2" y="27"/>
                    </a:cubicBezTo>
                    <a:cubicBezTo>
                      <a:pt x="4" y="34"/>
                      <a:pt x="10" y="39"/>
                      <a:pt x="15" y="42"/>
                    </a:cubicBezTo>
                    <a:cubicBezTo>
                      <a:pt x="22" y="46"/>
                      <a:pt x="32" y="49"/>
                      <a:pt x="38" y="50"/>
                    </a:cubicBezTo>
                    <a:cubicBezTo>
                      <a:pt x="41" y="46"/>
                      <a:pt x="48" y="38"/>
                      <a:pt x="51" y="31"/>
                    </a:cubicBezTo>
                    <a:cubicBezTo>
                      <a:pt x="54" y="25"/>
                      <a:pt x="57" y="18"/>
                      <a:pt x="54" y="11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3" name="Freeform 11"/>
              <p:cNvSpPr/>
              <p:nvPr/>
            </p:nvSpPr>
            <p:spPr bwMode="auto">
              <a:xfrm>
                <a:off x="3529013" y="4224338"/>
                <a:ext cx="236538" cy="209550"/>
              </a:xfrm>
              <a:custGeom>
                <a:avLst/>
                <a:gdLst>
                  <a:gd name="T0" fmla="*/ 56 w 56"/>
                  <a:gd name="T1" fmla="*/ 20 h 49"/>
                  <a:gd name="T2" fmla="*/ 42 w 56"/>
                  <a:gd name="T3" fmla="*/ 5 h 49"/>
                  <a:gd name="T4" fmla="*/ 30 w 56"/>
                  <a:gd name="T5" fmla="*/ 10 h 49"/>
                  <a:gd name="T6" fmla="*/ 19 w 56"/>
                  <a:gd name="T7" fmla="*/ 1 h 49"/>
                  <a:gd name="T8" fmla="*/ 2 w 56"/>
                  <a:gd name="T9" fmla="*/ 12 h 49"/>
                  <a:gd name="T10" fmla="*/ 8 w 56"/>
                  <a:gd name="T11" fmla="*/ 31 h 49"/>
                  <a:gd name="T12" fmla="*/ 24 w 56"/>
                  <a:gd name="T13" fmla="*/ 49 h 49"/>
                  <a:gd name="T14" fmla="*/ 45 w 56"/>
                  <a:gd name="T15" fmla="*/ 37 h 49"/>
                  <a:gd name="T16" fmla="*/ 56 w 56"/>
                  <a:gd name="T17" fmla="*/ 2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" h="49">
                    <a:moveTo>
                      <a:pt x="56" y="20"/>
                    </a:moveTo>
                    <a:cubicBezTo>
                      <a:pt x="56" y="13"/>
                      <a:pt x="51" y="6"/>
                      <a:pt x="42" y="5"/>
                    </a:cubicBezTo>
                    <a:cubicBezTo>
                      <a:pt x="35" y="4"/>
                      <a:pt x="30" y="10"/>
                      <a:pt x="30" y="10"/>
                    </a:cubicBezTo>
                    <a:cubicBezTo>
                      <a:pt x="30" y="10"/>
                      <a:pt x="26" y="3"/>
                      <a:pt x="19" y="1"/>
                    </a:cubicBezTo>
                    <a:cubicBezTo>
                      <a:pt x="10" y="0"/>
                      <a:pt x="3" y="5"/>
                      <a:pt x="2" y="12"/>
                    </a:cubicBezTo>
                    <a:cubicBezTo>
                      <a:pt x="0" y="19"/>
                      <a:pt x="4" y="26"/>
                      <a:pt x="8" y="31"/>
                    </a:cubicBezTo>
                    <a:cubicBezTo>
                      <a:pt x="12" y="38"/>
                      <a:pt x="20" y="45"/>
                      <a:pt x="24" y="49"/>
                    </a:cubicBezTo>
                    <a:cubicBezTo>
                      <a:pt x="29" y="46"/>
                      <a:pt x="38" y="42"/>
                      <a:pt x="45" y="37"/>
                    </a:cubicBezTo>
                    <a:cubicBezTo>
                      <a:pt x="49" y="33"/>
                      <a:pt x="55" y="27"/>
                      <a:pt x="56" y="20"/>
                    </a:cubicBezTo>
                    <a:close/>
                  </a:path>
                </a:pathLst>
              </a:cu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4" name="Oval 12"/>
              <p:cNvSpPr>
                <a:spLocks noChangeArrowheads="1"/>
              </p:cNvSpPr>
              <p:nvPr/>
            </p:nvSpPr>
            <p:spPr bwMode="auto">
              <a:xfrm>
                <a:off x="3430588" y="3616325"/>
                <a:ext cx="88900" cy="85725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5" name="Oval 13"/>
              <p:cNvSpPr>
                <a:spLocks noChangeArrowheads="1"/>
              </p:cNvSpPr>
              <p:nvPr/>
            </p:nvSpPr>
            <p:spPr bwMode="auto">
              <a:xfrm>
                <a:off x="6076951" y="4459288"/>
                <a:ext cx="88900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" name="Oval 14"/>
              <p:cNvSpPr>
                <a:spLocks noChangeArrowheads="1"/>
              </p:cNvSpPr>
              <p:nvPr/>
            </p:nvSpPr>
            <p:spPr bwMode="auto">
              <a:xfrm>
                <a:off x="7527926" y="2365375"/>
                <a:ext cx="84138" cy="88900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7" name="Oval 15"/>
              <p:cNvSpPr>
                <a:spLocks noChangeArrowheads="1"/>
              </p:cNvSpPr>
              <p:nvPr/>
            </p:nvSpPr>
            <p:spPr bwMode="auto">
              <a:xfrm>
                <a:off x="4168776" y="2274888"/>
                <a:ext cx="85725" cy="90488"/>
              </a:xfrm>
              <a:prstGeom prst="ellipse">
                <a:avLst/>
              </a:prstGeom>
              <a:solidFill>
                <a:srgbClr val="E506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  <p:custDataLst>
      <p:tags r:id="rId2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 fill="hold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ldLvl="0" animBg="1"/>
      <p:bldP spid="184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aphicFrame>
        <p:nvGraphicFramePr>
          <p:cNvPr id="23555" name="表格 23554"/>
          <p:cNvGraphicFramePr/>
          <p:nvPr>
            <p:custDataLst>
              <p:tags r:id="rId2"/>
            </p:custDataLst>
          </p:nvPr>
        </p:nvGraphicFramePr>
        <p:xfrm>
          <a:off x="-2540" y="829310"/>
          <a:ext cx="12197080" cy="5786755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589405"/>
                <a:gridCol w="2235200"/>
                <a:gridCol w="1402715"/>
                <a:gridCol w="1742440"/>
                <a:gridCol w="1742440"/>
                <a:gridCol w="2421890"/>
                <a:gridCol w="1062990"/>
              </a:tblGrid>
              <a:tr h="1129030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>
                          <a:effectLst/>
                        </a:rPr>
                        <a:t>改变条件</a:t>
                      </a: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>
                          <a:effectLst/>
                        </a:rPr>
                        <a:t>平衡移动方向</a:t>
                      </a: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>
                          <a:effectLst/>
                        </a:rPr>
                        <a:t>电离程度</a:t>
                      </a: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en-US" altLang="zh-CN" sz="2400">
                          <a:effectLst/>
                        </a:rPr>
                        <a:t>c(H</a:t>
                      </a:r>
                      <a:r>
                        <a:rPr lang="en-US" altLang="zh-CN" sz="2400" baseline="30000">
                          <a:effectLst/>
                        </a:rPr>
                        <a:t>+</a:t>
                      </a:r>
                      <a:r>
                        <a:rPr lang="en-US" altLang="zh-CN" sz="2400">
                          <a:effectLst/>
                        </a:rPr>
                        <a:t>)</a:t>
                      </a:r>
                      <a:endParaRPr lang="en-US" altLang="zh-CN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en-US" altLang="zh-CN" sz="2400">
                          <a:effectLst/>
                        </a:rPr>
                        <a:t>c(OH</a:t>
                      </a:r>
                      <a:r>
                        <a:rPr lang="en-US" altLang="zh-CN" sz="2400" baseline="30000">
                          <a:effectLst/>
                        </a:rPr>
                        <a:t>-</a:t>
                      </a:r>
                      <a:r>
                        <a:rPr lang="en-US" altLang="zh-CN" sz="2400">
                          <a:effectLst/>
                        </a:rPr>
                        <a:t>)</a:t>
                      </a:r>
                      <a:endParaRPr lang="en-US" altLang="zh-CN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spcBef>
                          <a:spcPct val="20000"/>
                        </a:spcBef>
                        <a:buClr>
                          <a:schemeClr val="hlink"/>
                        </a:buClr>
                        <a:buNone/>
                      </a:pPr>
                      <a:r>
                        <a:rPr lang="en-US" altLang="zh-CN" sz="2400">
                          <a:effectLst/>
                        </a:rPr>
                        <a:t>c(H</a:t>
                      </a:r>
                      <a:r>
                        <a:rPr lang="en-US" altLang="zh-CN" sz="2400" baseline="30000">
                          <a:effectLst/>
                        </a:rPr>
                        <a:t>+</a:t>
                      </a:r>
                      <a:r>
                        <a:rPr lang="en-US" altLang="zh-CN" sz="2400">
                          <a:effectLst/>
                        </a:rPr>
                        <a:t>) </a:t>
                      </a:r>
                      <a:r>
                        <a:rPr lang="zh-CN" altLang="en-US" sz="2400">
                          <a:effectLst/>
                        </a:rPr>
                        <a:t>和 </a:t>
                      </a:r>
                      <a:r>
                        <a:rPr lang="en-US" altLang="zh-CN" sz="2400">
                          <a:effectLst/>
                        </a:rPr>
                        <a:t>c(OH</a:t>
                      </a:r>
                      <a:r>
                        <a:rPr lang="en-US" altLang="zh-CN" sz="2400" baseline="30000">
                          <a:effectLst/>
                        </a:rPr>
                        <a:t>-</a:t>
                      </a:r>
                      <a:r>
                        <a:rPr lang="en-US" altLang="zh-CN" sz="2400">
                          <a:effectLst/>
                        </a:rPr>
                        <a:t>)</a:t>
                      </a:r>
                      <a:endParaRPr lang="en-US" altLang="zh-CN" sz="2400">
                        <a:effectLst/>
                      </a:endParaRPr>
                    </a:p>
                    <a:p>
                      <a:pPr lvl="0">
                        <a:spcBef>
                          <a:spcPct val="20000"/>
                        </a:spcBef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>
                          <a:effectLst/>
                        </a:rPr>
                        <a:t>大小比较</a:t>
                      </a: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en-US" altLang="zh-CN" sz="2400">
                        <a:effectLst/>
                      </a:endParaRPr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en-US" altLang="zh-CN" sz="2400">
                          <a:effectLst/>
                        </a:rPr>
                        <a:t>K</a:t>
                      </a:r>
                      <a:r>
                        <a:rPr lang="en-US" altLang="zh-CN" sz="2400" baseline="-25000">
                          <a:effectLst/>
                        </a:rPr>
                        <a:t>w</a:t>
                      </a: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</a:tr>
              <a:tr h="931545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>
                          <a:effectLst/>
                        </a:rPr>
                        <a:t> </a:t>
                      </a:r>
                      <a:endParaRPr lang="zh-CN" altLang="en-US" sz="2400">
                        <a:effectLst/>
                      </a:endParaRPr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 algn="ctr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>
                        <a:effectLst/>
                      </a:endParaRPr>
                    </a:p>
                  </a:txBody>
                  <a:tcPr marL="90000" marR="90000" marT="46800" marB="46800" anchor="ctr" anchorCtr="1"/>
                </a:tc>
              </a:tr>
              <a:tr h="931545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 algn="ctr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</a:tr>
              <a:tr h="931545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</a:t>
                      </a: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          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</a:tr>
              <a:tr h="931545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          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</a:tr>
              <a:tr h="931545"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r>
                        <a:rPr lang="zh-CN" altLang="en-US" sz="2400"/>
                        <a:t>             </a:t>
                      </a: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  <a:tc>
                  <a:txBody>
                    <a:bodyPr/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  <a:p>
                      <a:pPr lvl="0">
                        <a:buClr>
                          <a:schemeClr val="hlink"/>
                        </a:buClr>
                        <a:buNone/>
                      </a:pPr>
                      <a:endParaRPr lang="zh-CN" altLang="en-US" sz="2400"/>
                    </a:p>
                  </a:txBody>
                  <a:tcPr marL="90000" marR="90000" marT="46800" marB="46800" anchor="ctr" anchorCtr="1"/>
                </a:tc>
              </a:tr>
            </a:tbl>
          </a:graphicData>
        </a:graphic>
      </p:graphicFrame>
      <p:sp>
        <p:nvSpPr>
          <p:cNvPr id="23613" name="TextBox 3"/>
          <p:cNvSpPr/>
          <p:nvPr>
            <p:custDataLst>
              <p:tags r:id="rId3"/>
            </p:custDataLst>
          </p:nvPr>
        </p:nvSpPr>
        <p:spPr>
          <a:xfrm>
            <a:off x="-56515" y="2155825"/>
            <a:ext cx="1822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升高温度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14" name="TextBox 4"/>
          <p:cNvSpPr/>
          <p:nvPr>
            <p:custDataLst>
              <p:tags r:id="rId4"/>
            </p:custDataLst>
          </p:nvPr>
        </p:nvSpPr>
        <p:spPr>
          <a:xfrm>
            <a:off x="66675" y="2895600"/>
            <a:ext cx="18961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通入少量</a:t>
            </a:r>
            <a:r>
              <a:rPr lang="en-US" altLang="zh-CN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HCl</a:t>
            </a:r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气体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3615" name="TextBox 5"/>
          <p:cNvSpPr/>
          <p:nvPr>
            <p:custDataLst>
              <p:tags r:id="rId5"/>
            </p:custDataLst>
          </p:nvPr>
        </p:nvSpPr>
        <p:spPr>
          <a:xfrm>
            <a:off x="103505" y="3868420"/>
            <a:ext cx="25317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加入少量</a:t>
            </a:r>
            <a:r>
              <a:rPr lang="en-US" altLang="zh-CN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aOH(s)</a:t>
            </a:r>
            <a:endParaRPr lang="en-US" altLang="zh-CN" sz="28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3616" name="TextBox 6"/>
          <p:cNvSpPr/>
          <p:nvPr>
            <p:custDataLst>
              <p:tags r:id="rId6"/>
            </p:custDataLst>
          </p:nvPr>
        </p:nvSpPr>
        <p:spPr>
          <a:xfrm>
            <a:off x="1270" y="4774565"/>
            <a:ext cx="16611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加入少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eaLnBrk="0" hangingPunct="0"/>
            <a:r>
              <a:rPr lang="en-US" altLang="zh-CN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aCl</a:t>
            </a:r>
            <a:r>
              <a:rPr lang="en-US" altLang="zh-CN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(s)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3617" name="TextBox 7"/>
          <p:cNvSpPr/>
          <p:nvPr>
            <p:custDataLst>
              <p:tags r:id="rId7"/>
            </p:custDataLst>
          </p:nvPr>
        </p:nvSpPr>
        <p:spPr>
          <a:xfrm>
            <a:off x="179070" y="5712460"/>
            <a:ext cx="13512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加入少量</a:t>
            </a:r>
            <a:r>
              <a:rPr lang="en-US" altLang="zh-CN" sz="28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Na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23618" name="TextBox 8"/>
          <p:cNvSpPr/>
          <p:nvPr>
            <p:custDataLst>
              <p:tags r:id="rId8"/>
            </p:custDataLst>
          </p:nvPr>
        </p:nvSpPr>
        <p:spPr>
          <a:xfrm>
            <a:off x="4164965" y="2072640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19" name="TextBox 10"/>
          <p:cNvSpPr/>
          <p:nvPr>
            <p:custDataLst>
              <p:tags r:id="rId9"/>
            </p:custDataLst>
          </p:nvPr>
        </p:nvSpPr>
        <p:spPr>
          <a:xfrm>
            <a:off x="5506085" y="2091690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0" name="TextBox 11"/>
          <p:cNvSpPr/>
          <p:nvPr>
            <p:custDataLst>
              <p:tags r:id="rId10"/>
            </p:custDataLst>
          </p:nvPr>
        </p:nvSpPr>
        <p:spPr>
          <a:xfrm>
            <a:off x="7245350" y="2123440"/>
            <a:ext cx="1552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1" name="TextBox 12"/>
          <p:cNvSpPr/>
          <p:nvPr>
            <p:custDataLst>
              <p:tags r:id="rId11"/>
            </p:custDataLst>
          </p:nvPr>
        </p:nvSpPr>
        <p:spPr>
          <a:xfrm>
            <a:off x="5476875" y="295211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2" name="TextBox 13"/>
          <p:cNvSpPr/>
          <p:nvPr>
            <p:custDataLst>
              <p:tags r:id="rId12"/>
            </p:custDataLst>
          </p:nvPr>
        </p:nvSpPr>
        <p:spPr>
          <a:xfrm>
            <a:off x="7278370" y="4063365"/>
            <a:ext cx="1489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3" name="TextBox 14"/>
          <p:cNvSpPr/>
          <p:nvPr>
            <p:custDataLst>
              <p:tags r:id="rId13"/>
            </p:custDataLst>
          </p:nvPr>
        </p:nvSpPr>
        <p:spPr>
          <a:xfrm>
            <a:off x="4164965" y="607504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4" name="TextBox 15"/>
          <p:cNvSpPr/>
          <p:nvPr>
            <p:custDataLst>
              <p:tags r:id="rId14"/>
            </p:custDataLst>
          </p:nvPr>
        </p:nvSpPr>
        <p:spPr>
          <a:xfrm>
            <a:off x="7277735" y="605726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5" name="TextBox 16"/>
          <p:cNvSpPr/>
          <p:nvPr>
            <p:custDataLst>
              <p:tags r:id="rId15"/>
            </p:custDataLst>
          </p:nvPr>
        </p:nvSpPr>
        <p:spPr>
          <a:xfrm>
            <a:off x="11162665" y="2168525"/>
            <a:ext cx="905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增大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6" name="TextBox 17"/>
          <p:cNvSpPr/>
          <p:nvPr>
            <p:custDataLst>
              <p:tags r:id="rId16"/>
            </p:custDataLst>
          </p:nvPr>
        </p:nvSpPr>
        <p:spPr>
          <a:xfrm>
            <a:off x="4204970" y="2933065"/>
            <a:ext cx="1489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减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7" name="TextBox 18"/>
          <p:cNvSpPr/>
          <p:nvPr>
            <p:custDataLst>
              <p:tags r:id="rId17"/>
            </p:custDataLst>
          </p:nvPr>
        </p:nvSpPr>
        <p:spPr>
          <a:xfrm>
            <a:off x="4164965" y="408114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减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8" name="TextBox 19"/>
          <p:cNvSpPr/>
          <p:nvPr>
            <p:custDataLst>
              <p:tags r:id="rId18"/>
            </p:custDataLst>
          </p:nvPr>
        </p:nvSpPr>
        <p:spPr>
          <a:xfrm>
            <a:off x="5492750" y="412686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减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29" name="TextBox 20"/>
          <p:cNvSpPr/>
          <p:nvPr>
            <p:custDataLst>
              <p:tags r:id="rId19"/>
            </p:custDataLst>
          </p:nvPr>
        </p:nvSpPr>
        <p:spPr>
          <a:xfrm>
            <a:off x="5492750" y="609409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减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0" name="TextBox 21"/>
          <p:cNvSpPr/>
          <p:nvPr>
            <p:custDataLst>
              <p:tags r:id="rId20"/>
            </p:custDataLst>
          </p:nvPr>
        </p:nvSpPr>
        <p:spPr>
          <a:xfrm>
            <a:off x="1765935" y="2171700"/>
            <a:ext cx="20167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正向移动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1" name="TextBox 22"/>
          <p:cNvSpPr/>
          <p:nvPr>
            <p:custDataLst>
              <p:tags r:id="rId21"/>
            </p:custDataLst>
          </p:nvPr>
        </p:nvSpPr>
        <p:spPr>
          <a:xfrm>
            <a:off x="1908175" y="5912485"/>
            <a:ext cx="2011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正向移动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2" name="TextBox 23"/>
          <p:cNvSpPr/>
          <p:nvPr>
            <p:custDataLst>
              <p:tags r:id="rId22"/>
            </p:custDataLst>
          </p:nvPr>
        </p:nvSpPr>
        <p:spPr>
          <a:xfrm>
            <a:off x="1815465" y="2976880"/>
            <a:ext cx="2011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逆向移动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3" name="TextBox 24"/>
          <p:cNvSpPr/>
          <p:nvPr>
            <p:custDataLst>
              <p:tags r:id="rId23"/>
            </p:custDataLst>
          </p:nvPr>
        </p:nvSpPr>
        <p:spPr>
          <a:xfrm>
            <a:off x="1962785" y="4072890"/>
            <a:ext cx="2011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逆向移动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4" name="TextBox 25"/>
          <p:cNvSpPr/>
          <p:nvPr>
            <p:custDataLst>
              <p:tags r:id="rId24"/>
            </p:custDataLst>
          </p:nvPr>
        </p:nvSpPr>
        <p:spPr>
          <a:xfrm>
            <a:off x="2078355" y="4932045"/>
            <a:ext cx="1485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移动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5" name="TextBox 26"/>
          <p:cNvSpPr/>
          <p:nvPr>
            <p:custDataLst>
              <p:tags r:id="rId25"/>
            </p:custDataLst>
          </p:nvPr>
        </p:nvSpPr>
        <p:spPr>
          <a:xfrm>
            <a:off x="4164965" y="512381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6" name="TextBox 27"/>
          <p:cNvSpPr/>
          <p:nvPr>
            <p:custDataLst>
              <p:tags r:id="rId26"/>
            </p:custDataLst>
          </p:nvPr>
        </p:nvSpPr>
        <p:spPr>
          <a:xfrm>
            <a:off x="5492750" y="514286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7" name="TextBox 28"/>
          <p:cNvSpPr/>
          <p:nvPr>
            <p:custDataLst>
              <p:tags r:id="rId27"/>
            </p:custDataLst>
          </p:nvPr>
        </p:nvSpPr>
        <p:spPr>
          <a:xfrm>
            <a:off x="7199630" y="510603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8" name="TextBox 29"/>
          <p:cNvSpPr/>
          <p:nvPr>
            <p:custDataLst>
              <p:tags r:id="rId28"/>
            </p:custDataLst>
          </p:nvPr>
        </p:nvSpPr>
        <p:spPr>
          <a:xfrm>
            <a:off x="11163300" y="5205095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39" name="TextBox 30"/>
          <p:cNvSpPr/>
          <p:nvPr>
            <p:custDataLst>
              <p:tags r:id="rId29"/>
            </p:custDataLst>
          </p:nvPr>
        </p:nvSpPr>
        <p:spPr>
          <a:xfrm>
            <a:off x="11162665" y="4163060"/>
            <a:ext cx="905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0" name="TextBox 31"/>
          <p:cNvSpPr/>
          <p:nvPr>
            <p:custDataLst>
              <p:tags r:id="rId30"/>
            </p:custDataLst>
          </p:nvPr>
        </p:nvSpPr>
        <p:spPr>
          <a:xfrm>
            <a:off x="11162665" y="3121025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1" name="TextBox 32"/>
          <p:cNvSpPr/>
          <p:nvPr>
            <p:custDataLst>
              <p:tags r:id="rId31"/>
            </p:custDataLst>
          </p:nvPr>
        </p:nvSpPr>
        <p:spPr>
          <a:xfrm>
            <a:off x="11162665" y="6085840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不变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2" name="TextBox 33"/>
          <p:cNvSpPr/>
          <p:nvPr>
            <p:custDataLst>
              <p:tags r:id="rId32"/>
            </p:custDataLst>
          </p:nvPr>
        </p:nvSpPr>
        <p:spPr>
          <a:xfrm>
            <a:off x="9141460" y="3027680"/>
            <a:ext cx="1489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大于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3" name="TextBox 34"/>
          <p:cNvSpPr/>
          <p:nvPr>
            <p:custDataLst>
              <p:tags r:id="rId33"/>
            </p:custDataLst>
          </p:nvPr>
        </p:nvSpPr>
        <p:spPr>
          <a:xfrm>
            <a:off x="9230995" y="4070350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小于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4" name="TextBox 35"/>
          <p:cNvSpPr/>
          <p:nvPr>
            <p:custDataLst>
              <p:tags r:id="rId34"/>
            </p:custDataLst>
          </p:nvPr>
        </p:nvSpPr>
        <p:spPr>
          <a:xfrm>
            <a:off x="9230995" y="5113020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等于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5" name="TextBox 36"/>
          <p:cNvSpPr/>
          <p:nvPr>
            <p:custDataLst>
              <p:tags r:id="rId35"/>
            </p:custDataLst>
          </p:nvPr>
        </p:nvSpPr>
        <p:spPr>
          <a:xfrm>
            <a:off x="9230995" y="6064250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小于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6" name="TextBox 37"/>
          <p:cNvSpPr/>
          <p:nvPr>
            <p:custDataLst>
              <p:tags r:id="rId36"/>
            </p:custDataLst>
          </p:nvPr>
        </p:nvSpPr>
        <p:spPr>
          <a:xfrm>
            <a:off x="9141460" y="2130425"/>
            <a:ext cx="1489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等于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647" name="TextBox 38"/>
          <p:cNvSpPr/>
          <p:nvPr>
            <p:custDataLst>
              <p:tags r:id="rId37"/>
            </p:custDataLst>
          </p:nvPr>
        </p:nvSpPr>
        <p:spPr>
          <a:xfrm>
            <a:off x="7309485" y="3093085"/>
            <a:ext cx="149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>
                <a:latin typeface="Times New Roman Regular" panose="02020603050405020304" charset="0"/>
                <a:ea typeface="宋体" panose="02010600030101010101" pitchFamily="2" charset="-122"/>
              </a:rPr>
              <a:t>减小</a:t>
            </a:r>
            <a:endParaRPr lang="zh-CN" altLang="en-US" sz="2800">
              <a:latin typeface="Times New Roman Regular" panose="02020603050405020304" charset="0"/>
              <a:ea typeface="宋体" panose="02010600030101010101" pitchFamily="2" charset="-122"/>
            </a:endParaRPr>
          </a:p>
        </p:txBody>
      </p:sp>
    </p:spTree>
    <p:custDataLst>
      <p:tags r:id="rId3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 fill="hold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 fill="hold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 fill="hold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1000" fill="hold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 fill="hold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 fill="hold"/>
                                        <p:tgtEl>
                                          <p:spTgt spid="2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 fill="hold"/>
                                        <p:tgtEl>
                                          <p:spTgt spid="2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 fill="hold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 fill="hold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 fill="hold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 fill="hold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 fill="hold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 fill="hold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 fill="hold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 fill="hold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 fill="hold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 fill="hold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 fill="hold"/>
                                        <p:tgtEl>
                                          <p:spTgt spid="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 fill="hold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 fill="hold"/>
                                        <p:tgtEl>
                                          <p:spTgt spid="2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 fill="hold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3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3" grpId="0" animBg="1"/>
      <p:bldP spid="23614" grpId="0" animBg="1"/>
      <p:bldP spid="23615" grpId="0" animBg="1"/>
      <p:bldP spid="23616" grpId="0" animBg="1"/>
      <p:bldP spid="23617" grpId="0" animBg="1"/>
      <p:bldP spid="23618" grpId="0" animBg="1"/>
      <p:bldP spid="23619" grpId="0" animBg="1"/>
      <p:bldP spid="23620" grpId="0" animBg="1"/>
      <p:bldP spid="23621" grpId="0" animBg="1"/>
      <p:bldP spid="23622" grpId="0" animBg="1"/>
      <p:bldP spid="23623" grpId="0" animBg="1"/>
      <p:bldP spid="23624" grpId="0" animBg="1"/>
      <p:bldP spid="23625" grpId="0" animBg="1"/>
      <p:bldP spid="23626" grpId="0" animBg="1"/>
      <p:bldP spid="23627" grpId="0" animBg="1"/>
      <p:bldP spid="23628" grpId="0" animBg="1"/>
      <p:bldP spid="23629" grpId="0" animBg="1"/>
      <p:bldP spid="23630" grpId="0" animBg="1"/>
      <p:bldP spid="23631" grpId="0" animBg="1"/>
      <p:bldP spid="23632" grpId="0" animBg="1"/>
      <p:bldP spid="23633" grpId="0" animBg="1"/>
      <p:bldP spid="23634" grpId="0" animBg="1"/>
      <p:bldP spid="23635" grpId="0" animBg="1"/>
      <p:bldP spid="23636" grpId="0" animBg="1"/>
      <p:bldP spid="23637" grpId="0" animBg="1"/>
      <p:bldP spid="23638" grpId="0" animBg="1"/>
      <p:bldP spid="23639" grpId="0" animBg="1"/>
      <p:bldP spid="23640" grpId="0" animBg="1"/>
      <p:bldP spid="23641" grpId="0" animBg="1"/>
      <p:bldP spid="23642" grpId="0" animBg="1"/>
      <p:bldP spid="23643" grpId="0" animBg="1"/>
      <p:bldP spid="23644" grpId="0" animBg="1"/>
      <p:bldP spid="23645" grpId="0" animBg="1"/>
      <p:bldP spid="23646" grpId="0" animBg="1"/>
      <p:bldP spid="236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24581" name="Text Box 9"/>
          <p:cNvSpPr/>
          <p:nvPr>
            <p:custDataLst>
              <p:tags r:id="rId2"/>
            </p:custDataLst>
          </p:nvPr>
        </p:nvSpPr>
        <p:spPr>
          <a:xfrm>
            <a:off x="674370" y="1820863"/>
            <a:ext cx="2089150" cy="520700"/>
          </a:xfrm>
          <a:prstGeom prst="rect">
            <a:avLst/>
          </a:prstGeom>
          <a:noFill/>
          <a:ln w="38100" cap="flat" cmpd="dbl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）温度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24582" name="Rectangle 18" descr="Rectangle: Click to edit Master text styles&#10;Second level&#10;Third level&#10;Fourth level&#10;Fifth level"/>
          <p:cNvSpPr/>
          <p:nvPr>
            <p:custDataLst>
              <p:tags r:id="rId3"/>
            </p:custDataLst>
          </p:nvPr>
        </p:nvSpPr>
        <p:spPr>
          <a:xfrm>
            <a:off x="2763203" y="2981325"/>
            <a:ext cx="6221412" cy="520700"/>
          </a:xfrm>
          <a:prstGeom prst="rect">
            <a:avLst/>
          </a:prstGeom>
          <a:noFill/>
          <a:ln w="57150" cap="flat" cmpd="thinThick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抑制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水的电离，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Kw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保持不变</a:t>
            </a:r>
            <a:endParaRPr lang="zh-CN" altLang="en-US" sz="2800" b="1">
              <a:solidFill>
                <a:srgbClr val="000099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24583" name="Rectangle 24" descr="Rectangle: Click to edit Master text styles&#10;Second level&#10;Third level&#10;Fourth level&#10;Fifth level"/>
          <p:cNvSpPr/>
          <p:nvPr>
            <p:custDataLst>
              <p:tags r:id="rId4"/>
            </p:custDataLst>
          </p:nvPr>
        </p:nvSpPr>
        <p:spPr>
          <a:xfrm>
            <a:off x="2763203" y="1821180"/>
            <a:ext cx="6122987" cy="520700"/>
          </a:xfrm>
          <a:prstGeom prst="rect">
            <a:avLst/>
          </a:prstGeom>
          <a:noFill/>
          <a:ln w="57150" cap="flat" cmpd="thinThick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升高温度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促进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水的电离，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Kw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增大</a:t>
            </a:r>
            <a:endParaRPr lang="zh-CN" altLang="en-US" sz="2800" b="1">
              <a:solidFill>
                <a:srgbClr val="000099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24588" name="文本框 21516"/>
          <p:cNvSpPr/>
          <p:nvPr>
            <p:custDataLst>
              <p:tags r:id="rId5"/>
            </p:custDataLst>
          </p:nvPr>
        </p:nvSpPr>
        <p:spPr>
          <a:xfrm>
            <a:off x="3810953" y="5079365"/>
            <a:ext cx="2376487" cy="457200"/>
          </a:xfrm>
          <a:prstGeom prst="rect">
            <a:avLst/>
          </a:prstGeom>
          <a:solidFill>
            <a:srgbClr val="CCFFFF">
              <a:alpha val="78000"/>
            </a:srgbClr>
          </a:solidFill>
          <a:ln w="38100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/>
              <a:t>（下一节再讲）</a:t>
            </a:r>
            <a:endParaRPr lang="zh-CN" altLang="en-US" sz="2400" b="1"/>
          </a:p>
        </p:txBody>
      </p:sp>
      <p:sp>
        <p:nvSpPr>
          <p:cNvPr id="3" name="Text Box 9"/>
          <p:cNvSpPr/>
          <p:nvPr>
            <p:custDataLst>
              <p:tags r:id="rId6"/>
            </p:custDataLst>
          </p:nvPr>
        </p:nvSpPr>
        <p:spPr>
          <a:xfrm>
            <a:off x="674370" y="2685733"/>
            <a:ext cx="2089150" cy="520700"/>
          </a:xfrm>
          <a:prstGeom prst="rect">
            <a:avLst/>
          </a:prstGeom>
          <a:noFill/>
          <a:ln w="38100" cap="flat" cmpd="dbl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）酸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5" name="Text Box 9"/>
          <p:cNvSpPr/>
          <p:nvPr>
            <p:custDataLst>
              <p:tags r:id="rId7"/>
            </p:custDataLst>
          </p:nvPr>
        </p:nvSpPr>
        <p:spPr>
          <a:xfrm>
            <a:off x="674370" y="3433128"/>
            <a:ext cx="2089150" cy="520700"/>
          </a:xfrm>
          <a:prstGeom prst="rect">
            <a:avLst/>
          </a:prstGeom>
          <a:noFill/>
          <a:ln w="38100" cap="flat" cmpd="dbl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）碱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6" name="Text Box 9"/>
          <p:cNvSpPr/>
          <p:nvPr>
            <p:custDataLst>
              <p:tags r:id="rId8"/>
            </p:custDataLst>
          </p:nvPr>
        </p:nvSpPr>
        <p:spPr>
          <a:xfrm>
            <a:off x="640080" y="4263390"/>
            <a:ext cx="4145915" cy="520700"/>
          </a:xfrm>
          <a:prstGeom prst="rect">
            <a:avLst/>
          </a:prstGeom>
          <a:noFill/>
          <a:ln w="38100" cap="flat" cmpd="dbl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4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）发生化学反应    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8" name="Rectangle 24" descr="Rectangle: Click to edit Master text styles&#10;Second level&#10;Third level&#10;Fourth level&#10;Fifth level"/>
          <p:cNvSpPr/>
          <p:nvPr>
            <p:custDataLst>
              <p:tags r:id="rId9"/>
            </p:custDataLst>
          </p:nvPr>
        </p:nvSpPr>
        <p:spPr>
          <a:xfrm>
            <a:off x="3831273" y="4255770"/>
            <a:ext cx="6122987" cy="520700"/>
          </a:xfrm>
          <a:prstGeom prst="rect">
            <a:avLst/>
          </a:prstGeom>
          <a:noFill/>
          <a:ln w="57150" cap="flat" cmpd="thinThick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90334" tIns="45167" rIns="90334" bIns="45167" anchor="t">
            <a:spAutoFit/>
          </a:bodyPr>
          <a:p>
            <a:pPr marL="0"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促进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水的电离，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Kw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不变</a:t>
            </a:r>
            <a:endParaRPr lang="zh-CN" altLang="en-US" sz="2800" b="1">
              <a:solidFill>
                <a:srgbClr val="000099"/>
              </a:solidFill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sp>
        <p:nvSpPr>
          <p:cNvPr id="9" name="Text Box 9"/>
          <p:cNvSpPr/>
          <p:nvPr>
            <p:custDataLst>
              <p:tags r:id="rId10"/>
            </p:custDataLst>
          </p:nvPr>
        </p:nvSpPr>
        <p:spPr>
          <a:xfrm>
            <a:off x="640080" y="5015865"/>
            <a:ext cx="4145915" cy="520700"/>
          </a:xfrm>
          <a:prstGeom prst="rect">
            <a:avLst/>
          </a:prstGeom>
          <a:noFill/>
          <a:ln w="38100" cap="flat" cmpd="dbl">
            <a:noFill/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 lIns="90334" tIns="45167" rIns="90334" bIns="45167" anchor="t">
            <a:spAutoFit/>
          </a:bodyPr>
          <a:p>
            <a:pPr marL="0" indent="0" defTabSz="903605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5</a:t>
            </a:r>
            <a:r>
              <a:rPr lang="zh-CN" altLang="en-US" sz="2800" b="1"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</a:rPr>
              <a:t>）能水解的盐    </a:t>
            </a:r>
            <a:endParaRPr lang="zh-CN" altLang="en-US" sz="2800" b="1">
              <a:latin typeface="Times New Roman" panose="02020603050405020304" charset="0"/>
              <a:ea typeface="宋体-简" panose="02010600040101010101" charset="-122"/>
              <a:cs typeface="Times New Roman" panose="0202060305040502030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61950" y="1014730"/>
            <a:ext cx="5108575" cy="521970"/>
            <a:chOff x="1579" y="2414"/>
            <a:chExt cx="8045" cy="822"/>
          </a:xfrm>
        </p:grpSpPr>
        <p:sp>
          <p:nvSpPr>
            <p:cNvPr id="13" name="文本框 12"/>
            <p:cNvSpPr txBox="1"/>
            <p:nvPr/>
          </p:nvSpPr>
          <p:spPr>
            <a:xfrm>
              <a:off x="2324" y="2414"/>
              <a:ext cx="7300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3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．</a:t>
              </a:r>
              <a:r>
                <a:rPr lang="zh-CN" altLang="en-US" sz="2800" b="1"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+mn-ea"/>
                </a:rPr>
                <a:t>水的离子平衡的影响因素</a:t>
              </a:r>
              <a:endParaRPr lang="zh-CN" altLang="en-US" sz="2800" b="1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endParaRPr>
            </a:p>
          </p:txBody>
        </p:sp>
        <p:sp>
          <p:nvSpPr>
            <p:cNvPr id="23" name="AutoShape 117"/>
            <p:cNvSpPr/>
            <p:nvPr/>
          </p:nvSpPr>
          <p:spPr bwMode="auto">
            <a:xfrm>
              <a:off x="1579" y="2558"/>
              <a:ext cx="745" cy="599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50000">
                  <a:srgbClr val="29B6F4"/>
                </a:gs>
                <a:gs pos="0">
                  <a:srgbClr val="82D1F6"/>
                </a:gs>
                <a:gs pos="99000">
                  <a:srgbClr val="0089CD"/>
                </a:gs>
              </a:gsLst>
              <a:lin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28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  <a:sym typeface="Gill Sans" panose="020B0502020104020203" charset="0"/>
                </a:rPr>
                <a:t>	</a:t>
              </a:r>
              <a:endParaRPr lang="en-US" sz="28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14" name="右大括号 13"/>
          <p:cNvSpPr/>
          <p:nvPr/>
        </p:nvSpPr>
        <p:spPr>
          <a:xfrm>
            <a:off x="2263140" y="2814955"/>
            <a:ext cx="458470" cy="96774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 fill="hold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.000000"/>
                                          </p:val>
                                        </p:tav>
                                        <p:tav tm="69900">
                                          <p:val>
                                            <p:fltVal val="45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6" decel="50000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ldLvl="0" animBg="1"/>
      <p:bldP spid="24582" grpId="0" bldLvl="0" animBg="1"/>
      <p:bldP spid="24583" grpId="0" bldLvl="0" animBg="1"/>
      <p:bldP spid="24588" grpId="0" bldLvl="0" animBg="1"/>
      <p:bldP spid="3" grpId="0" bldLvl="0" animBg="1"/>
      <p:bldP spid="5" grpId="0" bldLvl="0" animBg="1"/>
      <p:bldP spid="6" grpId="0" bldLvl="0" animBg="1"/>
      <p:bldP spid="8" grpId="0" bldLvl="0" animBg="1"/>
      <p:bldP spid="9" grpId="0" bldLvl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16685" y="146685"/>
            <a:ext cx="26250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一、水的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电离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0" y="876935"/>
            <a:ext cx="3098800" cy="1107440"/>
            <a:chOff x="46" y="105"/>
            <a:chExt cx="4880" cy="1744"/>
          </a:xfrm>
        </p:grpSpPr>
        <p:sp>
          <p:nvSpPr>
            <p:cNvPr id="71" name="文本框 70"/>
            <p:cNvSpPr txBox="1"/>
            <p:nvPr/>
          </p:nvSpPr>
          <p:spPr>
            <a:xfrm>
              <a:off x="2000" y="359"/>
              <a:ext cx="2927" cy="919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txBody>
            <a:bodyPr wrap="square">
              <a:spAutoFit/>
            </a:bodyPr>
            <a:p>
              <a:pPr marL="0" indent="0" algn="l"/>
              <a:r>
                <a:rPr lang="zh-CN" altLang="en-US" sz="3200" b="1">
                  <a:solidFill>
                    <a:srgbClr val="00B0F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课堂检测</a:t>
              </a:r>
              <a:endParaRPr lang="zh-CN" altLang="en-US" sz="3200" b="1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72" name="图片 71" descr="e72671a11b7780f753b6e22e3d8d1ca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" y="105"/>
              <a:ext cx="1744" cy="1744"/>
            </a:xfrm>
            <a:prstGeom prst="rect">
              <a:avLst/>
            </a:prstGeom>
          </p:spPr>
        </p:pic>
      </p:grpSp>
      <p:sp>
        <p:nvSpPr>
          <p:cNvPr id="3" name="文本框 2"/>
          <p:cNvSpPr txBox="1"/>
          <p:nvPr/>
        </p:nvSpPr>
        <p:spPr>
          <a:xfrm>
            <a:off x="1107440" y="1783080"/>
            <a:ext cx="1084199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1.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在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25</a:t>
            </a:r>
            <a:r>
              <a:rPr kumimoji="1" lang="en-US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℃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0.01mol/L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盐酸溶液中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 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 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，    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O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-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 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；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07440" y="3291205"/>
            <a:ext cx="85699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zh-CN" altLang="en-US" sz="2800" b="1" baseline="-25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水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，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c(O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-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zh-CN" altLang="en-US" sz="2800" b="1" baseline="-25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水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。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40790" y="4208780"/>
            <a:ext cx="10401300" cy="1899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2.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在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25</a:t>
            </a:r>
            <a:r>
              <a:rPr kumimoji="1" lang="en-US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℃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0.01mol/L </a:t>
            </a:r>
            <a:r>
              <a:rPr kumimoji="1" lang="en-US" altLang="zh-CN" sz="2800" b="1" noProof="0" dirty="0" err="1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NaOH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中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 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， 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O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-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；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7440" y="5482590"/>
            <a:ext cx="8925560" cy="6940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c(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+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zh-CN" altLang="en-US" sz="2800" b="1" baseline="-25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水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，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c(OH</a:t>
            </a:r>
            <a:r>
              <a:rPr lang="en-US" altLang="zh-CN" sz="2800" b="1" baseline="30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-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)</a:t>
            </a:r>
            <a:r>
              <a:rPr kumimoji="1" lang="zh-CN" altLang="en-US" sz="2800" b="1" baseline="-25000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水</a:t>
            </a:r>
            <a:r>
              <a:rPr kumimoji="1"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=</a:t>
            </a:r>
            <a:r>
              <a:rPr kumimoji="1" lang="en-US" altLang="zh-CN" sz="2800" b="1" u="sng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                               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。    </a:t>
            </a:r>
            <a:endParaRPr lang="zh-CN" altLang="en-US" sz="2800" b="1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422525" y="2552700"/>
            <a:ext cx="2736850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.01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376670" y="2550795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996430" y="3291205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571115" y="3256280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2422525" y="4866005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2571115" y="5558155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1" name="Rectangle 9"/>
          <p:cNvSpPr>
            <a:spLocks noChangeArrowheads="1"/>
          </p:cNvSpPr>
          <p:nvPr/>
        </p:nvSpPr>
        <p:spPr bwMode="auto">
          <a:xfrm>
            <a:off x="6996430" y="5538470"/>
            <a:ext cx="2804795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-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6015990" y="4913630"/>
            <a:ext cx="2736850" cy="49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191" tIns="32095" rIns="64191" bIns="320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0.01mol/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bldLvl="0" animBg="1"/>
      <p:bldP spid="9" grpId="0" bldLvl="0" animBg="1"/>
      <p:bldP spid="10" grpId="0" bldLvl="0" animBg="1"/>
      <p:bldP spid="11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88595" y="976630"/>
            <a:ext cx="6720205" cy="521970"/>
            <a:chOff x="616" y="579"/>
            <a:chExt cx="10583" cy="822"/>
          </a:xfrm>
        </p:grpSpPr>
        <p:sp>
          <p:nvSpPr>
            <p:cNvPr id="9" name="文本框 8"/>
            <p:cNvSpPr txBox="1"/>
            <p:nvPr/>
          </p:nvSpPr>
          <p:spPr>
            <a:xfrm>
              <a:off x="1453" y="579"/>
              <a:ext cx="9746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1.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溶液的酸碱性与c(H</a:t>
              </a:r>
              <a:r>
                <a:rPr lang="en-US" altLang="zh-CN" sz="2800" b="1" kern="100" baseline="300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+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)、c(OH</a:t>
              </a:r>
              <a:r>
                <a:rPr lang="en-US" altLang="zh-CN" sz="2800" b="1" kern="100" baseline="300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-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)的关系</a:t>
              </a:r>
              <a:endParaRPr lang="en-US" altLang="zh-CN" sz="2800" b="1" kern="100" dirty="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graphicFrame>
        <p:nvGraphicFramePr>
          <p:cNvPr id="37890" name="表格 37889"/>
          <p:cNvGraphicFramePr/>
          <p:nvPr>
            <p:custDataLst>
              <p:tags r:id="rId2"/>
            </p:custDataLst>
          </p:nvPr>
        </p:nvGraphicFramePr>
        <p:xfrm>
          <a:off x="1047433" y="1597978"/>
          <a:ext cx="8641080" cy="460883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300413"/>
                <a:gridCol w="2455862"/>
                <a:gridCol w="2884805"/>
              </a:tblGrid>
              <a:tr h="1152525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 (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+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与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 (O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-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关系</a:t>
                      </a: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25℃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， 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c(H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+</a:t>
                      </a: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)/mol·L</a:t>
                      </a:r>
                      <a:r>
                        <a:rPr lang="en-US" altLang="zh-CN" sz="2800" b="1" baseline="30000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-1</a:t>
                      </a:r>
                      <a:endParaRPr lang="en-US" altLang="zh-CN" sz="2800" b="1" baseline="30000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</a:t>
                      </a:r>
                      <a:r>
                        <a:rPr lang="zh-CN" altLang="en-US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溶液酸碱性</a:t>
                      </a: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152525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 baseline="30000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r>
                        <a:rPr lang="en-US" altLang="zh-CN" sz="2800" b="1">
                          <a:latin typeface="Times New Roman Regular" panose="02020603050405020304" charset="0"/>
                          <a:ea typeface="宋体" panose="02010600030101010101" pitchFamily="2" charset="-122"/>
                          <a:cs typeface="Times New Roman Regular" panose="02020603050405020304" charset="0"/>
                        </a:rPr>
                        <a:t> </a:t>
                      </a:r>
                      <a:endParaRPr lang="en-US" altLang="zh-CN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150938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 baseline="30000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  <a:tr h="1152525"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 baseline="30000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lvl="0"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None/>
                      </a:pPr>
                      <a:endParaRPr lang="zh-CN" altLang="en-US" sz="2800" b="1">
                        <a:latin typeface="Times New Roman Regular" panose="02020603050405020304" charset="0"/>
                        <a:ea typeface="宋体" panose="02010600030101010101" pitchFamily="2" charset="-122"/>
                        <a:cs typeface="Times New Roman Regular" panose="0202060305040502030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7912" name="文本框 86039"/>
          <p:cNvSpPr/>
          <p:nvPr>
            <p:custDataLst>
              <p:tags r:id="rId3"/>
            </p:custDataLst>
          </p:nvPr>
        </p:nvSpPr>
        <p:spPr>
          <a:xfrm>
            <a:off x="1227138" y="3110865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 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3" name="文本框 86040"/>
          <p:cNvSpPr/>
          <p:nvPr>
            <p:custDataLst>
              <p:tags r:id="rId4"/>
            </p:custDataLst>
          </p:nvPr>
        </p:nvSpPr>
        <p:spPr>
          <a:xfrm>
            <a:off x="4035425" y="3037840"/>
            <a:ext cx="26654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=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7</a:t>
            </a:r>
            <a:endParaRPr lang="en-US" altLang="zh-CN" sz="2800" b="1" baseline="3000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4" name="文本框 86041"/>
          <p:cNvSpPr/>
          <p:nvPr>
            <p:custDataLst>
              <p:tags r:id="rId5"/>
            </p:custDataLst>
          </p:nvPr>
        </p:nvSpPr>
        <p:spPr>
          <a:xfrm>
            <a:off x="6699250" y="3037840"/>
            <a:ext cx="26654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中性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5" name="文本框 86042"/>
          <p:cNvSpPr/>
          <p:nvPr>
            <p:custDataLst>
              <p:tags r:id="rId6"/>
            </p:custDataLst>
          </p:nvPr>
        </p:nvSpPr>
        <p:spPr>
          <a:xfrm>
            <a:off x="1298575" y="4174490"/>
            <a:ext cx="3168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&gt;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6" name="文本框 86043"/>
          <p:cNvSpPr/>
          <p:nvPr>
            <p:custDataLst>
              <p:tags r:id="rId7"/>
            </p:custDataLst>
          </p:nvPr>
        </p:nvSpPr>
        <p:spPr>
          <a:xfrm>
            <a:off x="4179888" y="4118928"/>
            <a:ext cx="25209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&gt; 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7</a:t>
            </a:r>
            <a:endParaRPr lang="en-US" altLang="zh-CN" sz="2800" b="1" baseline="3000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7" name="文本框 86044"/>
          <p:cNvSpPr/>
          <p:nvPr>
            <p:custDataLst>
              <p:tags r:id="rId8"/>
            </p:custDataLst>
          </p:nvPr>
        </p:nvSpPr>
        <p:spPr>
          <a:xfrm>
            <a:off x="6699250" y="4118928"/>
            <a:ext cx="25209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酸性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8" name="文本框 86045"/>
          <p:cNvSpPr/>
          <p:nvPr>
            <p:custDataLst>
              <p:tags r:id="rId9"/>
            </p:custDataLst>
          </p:nvPr>
        </p:nvSpPr>
        <p:spPr>
          <a:xfrm>
            <a:off x="1300163" y="5342890"/>
            <a:ext cx="30956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 &lt;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 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19" name="文本框 86046"/>
          <p:cNvSpPr/>
          <p:nvPr>
            <p:custDataLst>
              <p:tags r:id="rId10"/>
            </p:custDataLst>
          </p:nvPr>
        </p:nvSpPr>
        <p:spPr>
          <a:xfrm>
            <a:off x="4179888" y="5269865"/>
            <a:ext cx="25209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&lt;1×10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-7</a:t>
            </a:r>
            <a:endParaRPr lang="en-US" altLang="zh-CN" sz="2800" b="1" baseline="30000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7920" name="文本框 86047"/>
          <p:cNvSpPr/>
          <p:nvPr>
            <p:custDataLst>
              <p:tags r:id="rId11"/>
            </p:custDataLst>
          </p:nvPr>
        </p:nvSpPr>
        <p:spPr>
          <a:xfrm>
            <a:off x="6843713" y="5269865"/>
            <a:ext cx="25209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rPr>
              <a:t>碱性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 fill="hold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2" grpId="0" animBg="1"/>
      <p:bldP spid="37913" grpId="0" animBg="1"/>
      <p:bldP spid="37914" grpId="0" animBg="1"/>
      <p:bldP spid="37915" grpId="0" animBg="1"/>
      <p:bldP spid="37916" grpId="0" animBg="1"/>
      <p:bldP spid="37917" grpId="0" animBg="1"/>
      <p:bldP spid="37918" grpId="0" animBg="1"/>
      <p:bldP spid="37919" grpId="0" animBg="1"/>
      <p:bldP spid="379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350645" cy="8769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85" y="146685"/>
            <a:ext cx="47955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二、</a:t>
            </a:r>
            <a:r>
              <a:rPr lang="zh-CN" altLang="en-US" sz="3200" b="1" kern="100" dirty="0">
                <a:solidFill>
                  <a:srgbClr val="0070C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溶液的酸碱性与pH值</a:t>
            </a:r>
            <a:endParaRPr lang="zh-CN" altLang="en-US" sz="3200" b="1" kern="100" dirty="0">
              <a:solidFill>
                <a:srgbClr val="0070C0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76225" y="976630"/>
            <a:ext cx="5011420" cy="521970"/>
            <a:chOff x="616" y="579"/>
            <a:chExt cx="7892" cy="822"/>
          </a:xfrm>
        </p:grpSpPr>
        <p:sp>
          <p:nvSpPr>
            <p:cNvPr id="9" name="文本框 8"/>
            <p:cNvSpPr txBox="1"/>
            <p:nvPr/>
          </p:nvSpPr>
          <p:spPr>
            <a:xfrm>
              <a:off x="1453" y="579"/>
              <a:ext cx="705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en-US" altLang="zh-CN" sz="2800" b="1" kern="100" dirty="0">
                  <a:solidFill>
                    <a:schemeClr val="tx1"/>
                  </a:solidFill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en-US" altLang="zh-CN" sz="2800" b="1" kern="100" dirty="0">
                  <a:latin typeface="Times New Roman" panose="02020603050405020304" charset="0"/>
                  <a:ea typeface="宋体-简" panose="02010600040101010101" charset="-122"/>
                  <a:cs typeface="Times New Roman" panose="02020603050405020304" charset="0"/>
                  <a:sym typeface="+mn-ea"/>
                </a:rPr>
                <a:t>溶液的酸碱性与pH的关系</a:t>
              </a:r>
              <a:endParaRPr lang="en-US" altLang="zh-CN" sz="2800" b="1" kern="100" dirty="0">
                <a:solidFill>
                  <a:schemeClr val="tx1"/>
                </a:solidFill>
                <a:latin typeface="Times New Roman" panose="02020603050405020304" charset="0"/>
                <a:ea typeface="宋体-简" panose="0201060004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1" name="AutoShape 117"/>
            <p:cNvSpPr/>
            <p:nvPr/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39938" name="文本框 90113"/>
          <p:cNvSpPr/>
          <p:nvPr>
            <p:custDataLst>
              <p:tags r:id="rId2"/>
            </p:custDataLst>
          </p:nvPr>
        </p:nvSpPr>
        <p:spPr>
          <a:xfrm>
            <a:off x="276225" y="1889760"/>
            <a:ext cx="113626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      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 c(H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﹥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mol/L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或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OH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 </a:t>
            </a:r>
            <a:r>
              <a: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﹥ </a:t>
            </a:r>
            <a:r>
              <a:rPr lang="en-US" altLang="zh-CN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1mol/L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时，可直接用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 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或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表示溶液的酸碱性。一定温度下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+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越大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溶液酸性越强。 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c(OH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rPr>
              <a:t>越大，溶液碱性越强，酸性越弱。</a:t>
            </a:r>
            <a:endParaRPr lang="zh-CN" altLang="en-US" sz="2800" b="1">
              <a:solidFill>
                <a:schemeClr val="tx1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07720" y="4340860"/>
            <a:ext cx="8442960" cy="1141730"/>
            <a:chOff x="951" y="6173"/>
            <a:chExt cx="13296" cy="1798"/>
          </a:xfrm>
        </p:grpSpPr>
        <p:sp>
          <p:nvSpPr>
            <p:cNvPr id="39939" name="文本框 90114"/>
            <p:cNvSpPr/>
            <p:nvPr>
              <p:custDataLst>
                <p:tags r:id="rId3"/>
              </p:custDataLst>
            </p:nvPr>
          </p:nvSpPr>
          <p:spPr>
            <a:xfrm>
              <a:off x="951" y="6601"/>
              <a:ext cx="130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      c(H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+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)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﹤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1mol/L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时，常用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pH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Regular" panose="02020603050405020304" charset="0"/>
                  <a:ea typeface="宋体" panose="02010600030101010101" pitchFamily="2" charset="-122"/>
                  <a:cs typeface="Times New Roman Regular" panose="02020603050405020304" charset="0"/>
                </a:rPr>
                <a:t>表示溶液的酸碱性。</a:t>
              </a:r>
              <a:endParaRPr lang="zh-CN" altLang="en-US" sz="2800" b="1">
                <a:solidFill>
                  <a:srgbClr val="FF0000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 rot="0">
              <a:off x="1381" y="6173"/>
              <a:ext cx="12866" cy="1799"/>
              <a:chOff x="5605" y="3634"/>
              <a:chExt cx="7797" cy="3382"/>
            </a:xfrm>
          </p:grpSpPr>
          <p:sp>
            <p:nvSpPr>
              <p:cNvPr id="7" name="Freeform 5"/>
              <p:cNvSpPr>
                <a:spLocks noEditPoints="1"/>
              </p:cNvSpPr>
              <p:nvPr/>
            </p:nvSpPr>
            <p:spPr bwMode="auto">
              <a:xfrm>
                <a:off x="5798" y="3784"/>
                <a:ext cx="7605" cy="3233"/>
              </a:xfrm>
              <a:custGeom>
                <a:avLst/>
                <a:gdLst>
                  <a:gd name="T0" fmla="*/ 1218 w 1285"/>
                  <a:gd name="T1" fmla="*/ 545 h 545"/>
                  <a:gd name="T2" fmla="*/ 67 w 1285"/>
                  <a:gd name="T3" fmla="*/ 545 h 545"/>
                  <a:gd name="T4" fmla="*/ 0 w 1285"/>
                  <a:gd name="T5" fmla="*/ 478 h 545"/>
                  <a:gd name="T6" fmla="*/ 0 w 1285"/>
                  <a:gd name="T7" fmla="*/ 67 h 545"/>
                  <a:gd name="T8" fmla="*/ 67 w 1285"/>
                  <a:gd name="T9" fmla="*/ 0 h 545"/>
                  <a:gd name="T10" fmla="*/ 1218 w 1285"/>
                  <a:gd name="T11" fmla="*/ 0 h 545"/>
                  <a:gd name="T12" fmla="*/ 1285 w 1285"/>
                  <a:gd name="T13" fmla="*/ 67 h 545"/>
                  <a:gd name="T14" fmla="*/ 1285 w 1285"/>
                  <a:gd name="T15" fmla="*/ 478 h 545"/>
                  <a:gd name="T16" fmla="*/ 1218 w 1285"/>
                  <a:gd name="T17" fmla="*/ 545 h 545"/>
                  <a:gd name="T18" fmla="*/ 67 w 1285"/>
                  <a:gd name="T19" fmla="*/ 4 h 545"/>
                  <a:gd name="T20" fmla="*/ 4 w 1285"/>
                  <a:gd name="T21" fmla="*/ 67 h 545"/>
                  <a:gd name="T22" fmla="*/ 4 w 1285"/>
                  <a:gd name="T23" fmla="*/ 478 h 545"/>
                  <a:gd name="T24" fmla="*/ 67 w 1285"/>
                  <a:gd name="T25" fmla="*/ 541 h 545"/>
                  <a:gd name="T26" fmla="*/ 1218 w 1285"/>
                  <a:gd name="T27" fmla="*/ 541 h 545"/>
                  <a:gd name="T28" fmla="*/ 1281 w 1285"/>
                  <a:gd name="T29" fmla="*/ 478 h 545"/>
                  <a:gd name="T30" fmla="*/ 1281 w 1285"/>
                  <a:gd name="T31" fmla="*/ 67 h 545"/>
                  <a:gd name="T32" fmla="*/ 1218 w 1285"/>
                  <a:gd name="T33" fmla="*/ 4 h 545"/>
                  <a:gd name="T34" fmla="*/ 67 w 1285"/>
                  <a:gd name="T35" fmla="*/ 4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05" h="3233">
                    <a:moveTo>
                      <a:pt x="432" y="0"/>
                    </a:moveTo>
                    <a:lnTo>
                      <a:pt x="476" y="0"/>
                    </a:lnTo>
                    <a:cubicBezTo>
                      <a:pt x="7208" y="0"/>
                      <a:pt x="7208" y="0"/>
                      <a:pt x="7208" y="0"/>
                    </a:cubicBezTo>
                    <a:cubicBezTo>
                      <a:pt x="7427" y="0"/>
                      <a:pt x="7605" y="178"/>
                      <a:pt x="7605" y="397"/>
                    </a:cubicBezTo>
                    <a:cubicBezTo>
                      <a:pt x="7605" y="2836"/>
                      <a:pt x="7605" y="2836"/>
                      <a:pt x="7605" y="2836"/>
                    </a:cubicBezTo>
                    <a:cubicBezTo>
                      <a:pt x="7605" y="3055"/>
                      <a:pt x="7427" y="3233"/>
                      <a:pt x="7208" y="3233"/>
                    </a:cubicBezTo>
                    <a:cubicBezTo>
                      <a:pt x="397" y="3233"/>
                      <a:pt x="397" y="3233"/>
                      <a:pt x="397" y="3233"/>
                    </a:cubicBezTo>
                    <a:cubicBezTo>
                      <a:pt x="178" y="3233"/>
                      <a:pt x="0" y="3055"/>
                      <a:pt x="0" y="2836"/>
                    </a:cubicBezTo>
                    <a:cubicBezTo>
                      <a:pt x="0" y="397"/>
                      <a:pt x="0" y="397"/>
                      <a:pt x="0" y="397"/>
                    </a:cubicBezTo>
                    <a:cubicBezTo>
                      <a:pt x="0" y="356"/>
                      <a:pt x="6" y="317"/>
                      <a:pt x="18" y="279"/>
                    </a:cubicBezTo>
                    <a:lnTo>
                      <a:pt x="18" y="277"/>
                    </a:lnTo>
                    <a:lnTo>
                      <a:pt x="23" y="281"/>
                    </a:lnTo>
                    <a:cubicBezTo>
                      <a:pt x="26" y="284"/>
                      <a:pt x="29" y="286"/>
                      <a:pt x="33" y="289"/>
                    </a:cubicBezTo>
                    <a:lnTo>
                      <a:pt x="38" y="293"/>
                    </a:lnTo>
                    <a:lnTo>
                      <a:pt x="35" y="304"/>
                    </a:lnTo>
                    <a:cubicBezTo>
                      <a:pt x="28" y="334"/>
                      <a:pt x="24" y="365"/>
                      <a:pt x="24" y="397"/>
                    </a:cubicBezTo>
                    <a:cubicBezTo>
                      <a:pt x="24" y="2836"/>
                      <a:pt x="24" y="2836"/>
                      <a:pt x="24" y="2836"/>
                    </a:cubicBezTo>
                    <a:cubicBezTo>
                      <a:pt x="24" y="3043"/>
                      <a:pt x="189" y="3209"/>
                      <a:pt x="397" y="3209"/>
                    </a:cubicBezTo>
                    <a:cubicBezTo>
                      <a:pt x="7208" y="3209"/>
                      <a:pt x="7208" y="3209"/>
                      <a:pt x="7208" y="3209"/>
                    </a:cubicBezTo>
                    <a:cubicBezTo>
                      <a:pt x="7416" y="3209"/>
                      <a:pt x="7581" y="3043"/>
                      <a:pt x="7581" y="2836"/>
                    </a:cubicBezTo>
                    <a:cubicBezTo>
                      <a:pt x="7581" y="397"/>
                      <a:pt x="7581" y="397"/>
                      <a:pt x="7581" y="397"/>
                    </a:cubicBezTo>
                    <a:cubicBezTo>
                      <a:pt x="7581" y="190"/>
                      <a:pt x="7416" y="24"/>
                      <a:pt x="7208" y="24"/>
                    </a:cubicBezTo>
                    <a:lnTo>
                      <a:pt x="438" y="24"/>
                    </a:lnTo>
                    <a:lnTo>
                      <a:pt x="437" y="18"/>
                    </a:lnTo>
                    <a:cubicBezTo>
                      <a:pt x="436" y="13"/>
                      <a:pt x="435" y="9"/>
                      <a:pt x="433" y="5"/>
                    </a:cubicBezTo>
                    <a:lnTo>
                      <a:pt x="432" y="0"/>
                    </a:lnTo>
                    <a:close/>
                  </a:path>
                </a:pathLst>
              </a:custGeom>
              <a:solidFill>
                <a:srgbClr val="FF3B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" name="Freeform 6"/>
              <p:cNvSpPr>
                <a:spLocks noEditPoints="1"/>
              </p:cNvSpPr>
              <p:nvPr/>
            </p:nvSpPr>
            <p:spPr bwMode="auto">
              <a:xfrm>
                <a:off x="5898" y="3884"/>
                <a:ext cx="7405" cy="3033"/>
              </a:xfrm>
              <a:custGeom>
                <a:avLst/>
                <a:gdLst>
                  <a:gd name="T0" fmla="*/ 1208 w 1251"/>
                  <a:gd name="T1" fmla="*/ 511 h 511"/>
                  <a:gd name="T2" fmla="*/ 1121 w 1251"/>
                  <a:gd name="T3" fmla="*/ 511 h 511"/>
                  <a:gd name="T4" fmla="*/ 1062 w 1251"/>
                  <a:gd name="T5" fmla="*/ 507 h 511"/>
                  <a:gd name="T6" fmla="*/ 1042 w 1251"/>
                  <a:gd name="T7" fmla="*/ 511 h 511"/>
                  <a:gd name="T8" fmla="*/ 942 w 1251"/>
                  <a:gd name="T9" fmla="*/ 511 h 511"/>
                  <a:gd name="T10" fmla="*/ 923 w 1251"/>
                  <a:gd name="T11" fmla="*/ 507 h 511"/>
                  <a:gd name="T12" fmla="*/ 843 w 1251"/>
                  <a:gd name="T13" fmla="*/ 511 h 511"/>
                  <a:gd name="T14" fmla="*/ 783 w 1251"/>
                  <a:gd name="T15" fmla="*/ 507 h 511"/>
                  <a:gd name="T16" fmla="*/ 764 w 1251"/>
                  <a:gd name="T17" fmla="*/ 511 h 511"/>
                  <a:gd name="T18" fmla="*/ 664 w 1251"/>
                  <a:gd name="T19" fmla="*/ 511 h 511"/>
                  <a:gd name="T20" fmla="*/ 644 w 1251"/>
                  <a:gd name="T21" fmla="*/ 507 h 511"/>
                  <a:gd name="T22" fmla="*/ 565 w 1251"/>
                  <a:gd name="T23" fmla="*/ 511 h 511"/>
                  <a:gd name="T24" fmla="*/ 505 w 1251"/>
                  <a:gd name="T25" fmla="*/ 507 h 511"/>
                  <a:gd name="T26" fmla="*/ 485 w 1251"/>
                  <a:gd name="T27" fmla="*/ 511 h 511"/>
                  <a:gd name="T28" fmla="*/ 386 w 1251"/>
                  <a:gd name="T29" fmla="*/ 511 h 511"/>
                  <a:gd name="T30" fmla="*/ 366 w 1251"/>
                  <a:gd name="T31" fmla="*/ 507 h 511"/>
                  <a:gd name="T32" fmla="*/ 286 w 1251"/>
                  <a:gd name="T33" fmla="*/ 511 h 511"/>
                  <a:gd name="T34" fmla="*/ 227 w 1251"/>
                  <a:gd name="T35" fmla="*/ 507 h 511"/>
                  <a:gd name="T36" fmla="*/ 207 w 1251"/>
                  <a:gd name="T37" fmla="*/ 511 h 511"/>
                  <a:gd name="T38" fmla="*/ 107 w 1251"/>
                  <a:gd name="T39" fmla="*/ 511 h 511"/>
                  <a:gd name="T40" fmla="*/ 88 w 1251"/>
                  <a:gd name="T41" fmla="*/ 507 h 511"/>
                  <a:gd name="T42" fmla="*/ 1227 w 1251"/>
                  <a:gd name="T43" fmla="*/ 504 h 511"/>
                  <a:gd name="T44" fmla="*/ 6 w 1251"/>
                  <a:gd name="T45" fmla="*/ 474 h 511"/>
                  <a:gd name="T46" fmla="*/ 1251 w 1251"/>
                  <a:gd name="T47" fmla="*/ 450 h 511"/>
                  <a:gd name="T48" fmla="*/ 4 w 1251"/>
                  <a:gd name="T49" fmla="*/ 455 h 511"/>
                  <a:gd name="T50" fmla="*/ 0 w 1251"/>
                  <a:gd name="T51" fmla="*/ 415 h 511"/>
                  <a:gd name="T52" fmla="*/ 1251 w 1251"/>
                  <a:gd name="T53" fmla="*/ 371 h 511"/>
                  <a:gd name="T54" fmla="*/ 1251 w 1251"/>
                  <a:gd name="T55" fmla="*/ 351 h 511"/>
                  <a:gd name="T56" fmla="*/ 0 w 1251"/>
                  <a:gd name="T57" fmla="*/ 316 h 511"/>
                  <a:gd name="T58" fmla="*/ 1251 w 1251"/>
                  <a:gd name="T59" fmla="*/ 311 h 511"/>
                  <a:gd name="T60" fmla="*/ 1247 w 1251"/>
                  <a:gd name="T61" fmla="*/ 271 h 511"/>
                  <a:gd name="T62" fmla="*/ 4 w 1251"/>
                  <a:gd name="T63" fmla="*/ 236 h 511"/>
                  <a:gd name="T64" fmla="*/ 4 w 1251"/>
                  <a:gd name="T65" fmla="*/ 216 h 511"/>
                  <a:gd name="T66" fmla="*/ 1247 w 1251"/>
                  <a:gd name="T67" fmla="*/ 172 h 511"/>
                  <a:gd name="T68" fmla="*/ 4 w 1251"/>
                  <a:gd name="T69" fmla="*/ 177 h 511"/>
                  <a:gd name="T70" fmla="*/ 0 w 1251"/>
                  <a:gd name="T71" fmla="*/ 137 h 511"/>
                  <a:gd name="T72" fmla="*/ 1251 w 1251"/>
                  <a:gd name="T73" fmla="*/ 92 h 511"/>
                  <a:gd name="T74" fmla="*/ 1251 w 1251"/>
                  <a:gd name="T75" fmla="*/ 72 h 511"/>
                  <a:gd name="T76" fmla="*/ 0 w 1251"/>
                  <a:gd name="T77" fmla="*/ 50 h 511"/>
                  <a:gd name="T78" fmla="*/ 1237 w 1251"/>
                  <a:gd name="T79" fmla="*/ 15 h 511"/>
                  <a:gd name="T80" fmla="*/ 14 w 1251"/>
                  <a:gd name="T81" fmla="*/ 21 h 511"/>
                  <a:gd name="T82" fmla="*/ 1218 w 1251"/>
                  <a:gd name="T83" fmla="*/ 7 h 511"/>
                  <a:gd name="T84" fmla="*/ 47 w 1251"/>
                  <a:gd name="T85" fmla="*/ 4 h 511"/>
                  <a:gd name="T86" fmla="*/ 1120 w 1251"/>
                  <a:gd name="T87" fmla="*/ 4 h 511"/>
                  <a:gd name="T88" fmla="*/ 1100 w 1251"/>
                  <a:gd name="T89" fmla="*/ 0 h 511"/>
                  <a:gd name="T90" fmla="*/ 1021 w 1251"/>
                  <a:gd name="T91" fmla="*/ 4 h 511"/>
                  <a:gd name="T92" fmla="*/ 961 w 1251"/>
                  <a:gd name="T93" fmla="*/ 0 h 511"/>
                  <a:gd name="T94" fmla="*/ 941 w 1251"/>
                  <a:gd name="T95" fmla="*/ 4 h 511"/>
                  <a:gd name="T96" fmla="*/ 842 w 1251"/>
                  <a:gd name="T97" fmla="*/ 4 h 511"/>
                  <a:gd name="T98" fmla="*/ 822 w 1251"/>
                  <a:gd name="T99" fmla="*/ 0 h 511"/>
                  <a:gd name="T100" fmla="*/ 742 w 1251"/>
                  <a:gd name="T101" fmla="*/ 4 h 511"/>
                  <a:gd name="T102" fmla="*/ 683 w 1251"/>
                  <a:gd name="T103" fmla="*/ 0 h 511"/>
                  <a:gd name="T104" fmla="*/ 663 w 1251"/>
                  <a:gd name="T105" fmla="*/ 4 h 511"/>
                  <a:gd name="T106" fmla="*/ 563 w 1251"/>
                  <a:gd name="T107" fmla="*/ 4 h 511"/>
                  <a:gd name="T108" fmla="*/ 544 w 1251"/>
                  <a:gd name="T109" fmla="*/ 0 h 511"/>
                  <a:gd name="T110" fmla="*/ 464 w 1251"/>
                  <a:gd name="T111" fmla="*/ 4 h 511"/>
                  <a:gd name="T112" fmla="*/ 404 w 1251"/>
                  <a:gd name="T113" fmla="*/ 0 h 511"/>
                  <a:gd name="T114" fmla="*/ 384 w 1251"/>
                  <a:gd name="T115" fmla="*/ 4 h 511"/>
                  <a:gd name="T116" fmla="*/ 285 w 1251"/>
                  <a:gd name="T117" fmla="*/ 4 h 511"/>
                  <a:gd name="T118" fmla="*/ 265 w 1251"/>
                  <a:gd name="T119" fmla="*/ 0 h 511"/>
                  <a:gd name="T120" fmla="*/ 186 w 1251"/>
                  <a:gd name="T121" fmla="*/ 4 h 511"/>
                  <a:gd name="T122" fmla="*/ 126 w 1251"/>
                  <a:gd name="T123" fmla="*/ 0 h 511"/>
                  <a:gd name="T124" fmla="*/ 106 w 1251"/>
                  <a:gd name="T125" fmla="*/ 4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405" h="3033">
                    <a:moveTo>
                      <a:pt x="6991" y="3009"/>
                    </a:moveTo>
                    <a:cubicBezTo>
                      <a:pt x="7109" y="3009"/>
                      <a:pt x="7109" y="3009"/>
                      <a:pt x="7109" y="3009"/>
                    </a:cubicBezTo>
                    <a:cubicBezTo>
                      <a:pt x="7121" y="3009"/>
                      <a:pt x="7133" y="3009"/>
                      <a:pt x="7150" y="3009"/>
                    </a:cubicBezTo>
                    <a:cubicBezTo>
                      <a:pt x="7150" y="3033"/>
                      <a:pt x="7150" y="3033"/>
                      <a:pt x="7150" y="3033"/>
                    </a:cubicBezTo>
                    <a:cubicBezTo>
                      <a:pt x="7139" y="3033"/>
                      <a:pt x="7121" y="3033"/>
                      <a:pt x="7109" y="3033"/>
                    </a:cubicBezTo>
                    <a:cubicBezTo>
                      <a:pt x="6991" y="3033"/>
                      <a:pt x="6991" y="3033"/>
                      <a:pt x="6991" y="3033"/>
                    </a:cubicBezTo>
                    <a:cubicBezTo>
                      <a:pt x="6991" y="3009"/>
                      <a:pt x="6991" y="3009"/>
                      <a:pt x="6991" y="3009"/>
                    </a:cubicBezTo>
                    <a:close/>
                    <a:moveTo>
                      <a:pt x="6754" y="3009"/>
                    </a:moveTo>
                    <a:cubicBezTo>
                      <a:pt x="6872" y="3009"/>
                      <a:pt x="6872" y="3009"/>
                      <a:pt x="6872" y="3009"/>
                    </a:cubicBezTo>
                    <a:lnTo>
                      <a:pt x="6872" y="3033"/>
                    </a:lnTo>
                    <a:cubicBezTo>
                      <a:pt x="6754" y="3033"/>
                      <a:pt x="6754" y="3033"/>
                      <a:pt x="6754" y="3033"/>
                    </a:cubicBezTo>
                    <a:cubicBezTo>
                      <a:pt x="6754" y="3009"/>
                      <a:pt x="6754" y="3009"/>
                      <a:pt x="6754" y="3009"/>
                    </a:cubicBezTo>
                    <a:close/>
                    <a:moveTo>
                      <a:pt x="6517" y="3009"/>
                    </a:moveTo>
                    <a:cubicBezTo>
                      <a:pt x="6635" y="3009"/>
                      <a:pt x="6635" y="3009"/>
                      <a:pt x="6635" y="3009"/>
                    </a:cubicBezTo>
                    <a:lnTo>
                      <a:pt x="6635" y="3033"/>
                    </a:lnTo>
                    <a:cubicBezTo>
                      <a:pt x="6517" y="3033"/>
                      <a:pt x="6517" y="3033"/>
                      <a:pt x="6517" y="3033"/>
                    </a:cubicBezTo>
                    <a:cubicBezTo>
                      <a:pt x="6517" y="3009"/>
                      <a:pt x="6517" y="3009"/>
                      <a:pt x="6517" y="3009"/>
                    </a:cubicBezTo>
                    <a:close/>
                    <a:moveTo>
                      <a:pt x="6286" y="3009"/>
                    </a:moveTo>
                    <a:cubicBezTo>
                      <a:pt x="6405" y="3009"/>
                      <a:pt x="6405" y="3009"/>
                      <a:pt x="6405" y="3009"/>
                    </a:cubicBezTo>
                    <a:lnTo>
                      <a:pt x="6405" y="3033"/>
                    </a:lnTo>
                    <a:cubicBezTo>
                      <a:pt x="6286" y="3033"/>
                      <a:pt x="6286" y="3033"/>
                      <a:pt x="6286" y="3033"/>
                    </a:cubicBezTo>
                    <a:cubicBezTo>
                      <a:pt x="6286" y="3009"/>
                      <a:pt x="6286" y="3009"/>
                      <a:pt x="6286" y="3009"/>
                    </a:cubicBezTo>
                    <a:close/>
                    <a:moveTo>
                      <a:pt x="6049" y="3009"/>
                    </a:moveTo>
                    <a:cubicBezTo>
                      <a:pt x="6168" y="3009"/>
                      <a:pt x="6168" y="3009"/>
                      <a:pt x="6168" y="3009"/>
                    </a:cubicBezTo>
                    <a:lnTo>
                      <a:pt x="6168" y="3033"/>
                    </a:lnTo>
                    <a:cubicBezTo>
                      <a:pt x="6049" y="3033"/>
                      <a:pt x="6049" y="3033"/>
                      <a:pt x="6049" y="3033"/>
                    </a:cubicBezTo>
                    <a:cubicBezTo>
                      <a:pt x="6049" y="3009"/>
                      <a:pt x="6049" y="3009"/>
                      <a:pt x="6049" y="3009"/>
                    </a:cubicBezTo>
                    <a:close/>
                    <a:moveTo>
                      <a:pt x="5813" y="3009"/>
                    </a:moveTo>
                    <a:cubicBezTo>
                      <a:pt x="5931" y="3009"/>
                      <a:pt x="5931" y="3009"/>
                      <a:pt x="5931" y="3009"/>
                    </a:cubicBezTo>
                    <a:lnTo>
                      <a:pt x="5931" y="3033"/>
                    </a:lnTo>
                    <a:cubicBezTo>
                      <a:pt x="5813" y="3033"/>
                      <a:pt x="5813" y="3033"/>
                      <a:pt x="5813" y="3033"/>
                    </a:cubicBezTo>
                    <a:cubicBezTo>
                      <a:pt x="5813" y="3009"/>
                      <a:pt x="5813" y="3009"/>
                      <a:pt x="5813" y="3009"/>
                    </a:cubicBezTo>
                    <a:close/>
                    <a:moveTo>
                      <a:pt x="5576" y="3009"/>
                    </a:moveTo>
                    <a:cubicBezTo>
                      <a:pt x="5694" y="3009"/>
                      <a:pt x="5694" y="3009"/>
                      <a:pt x="5694" y="3009"/>
                    </a:cubicBezTo>
                    <a:lnTo>
                      <a:pt x="5694" y="3033"/>
                    </a:lnTo>
                    <a:cubicBezTo>
                      <a:pt x="5576" y="3033"/>
                      <a:pt x="5576" y="3033"/>
                      <a:pt x="5576" y="3033"/>
                    </a:cubicBezTo>
                    <a:cubicBezTo>
                      <a:pt x="5576" y="3009"/>
                      <a:pt x="5576" y="3009"/>
                      <a:pt x="5576" y="3009"/>
                    </a:cubicBezTo>
                    <a:close/>
                    <a:moveTo>
                      <a:pt x="5345" y="3009"/>
                    </a:moveTo>
                    <a:cubicBezTo>
                      <a:pt x="5463" y="3009"/>
                      <a:pt x="5463" y="3009"/>
                      <a:pt x="5463" y="3009"/>
                    </a:cubicBezTo>
                    <a:lnTo>
                      <a:pt x="5463" y="3033"/>
                    </a:lnTo>
                    <a:cubicBezTo>
                      <a:pt x="5345" y="3033"/>
                      <a:pt x="5345" y="3033"/>
                      <a:pt x="5345" y="3033"/>
                    </a:cubicBezTo>
                    <a:cubicBezTo>
                      <a:pt x="5345" y="3009"/>
                      <a:pt x="5345" y="3009"/>
                      <a:pt x="5345" y="3009"/>
                    </a:cubicBezTo>
                    <a:close/>
                    <a:moveTo>
                      <a:pt x="5108" y="3009"/>
                    </a:moveTo>
                    <a:cubicBezTo>
                      <a:pt x="5227" y="3009"/>
                      <a:pt x="5227" y="3009"/>
                      <a:pt x="5227" y="3009"/>
                    </a:cubicBezTo>
                    <a:lnTo>
                      <a:pt x="5227" y="3033"/>
                    </a:lnTo>
                    <a:cubicBezTo>
                      <a:pt x="5108" y="3033"/>
                      <a:pt x="5108" y="3033"/>
                      <a:pt x="5108" y="3033"/>
                    </a:cubicBezTo>
                    <a:cubicBezTo>
                      <a:pt x="5108" y="3009"/>
                      <a:pt x="5108" y="3009"/>
                      <a:pt x="5108" y="3009"/>
                    </a:cubicBezTo>
                    <a:close/>
                    <a:moveTo>
                      <a:pt x="4872" y="3009"/>
                    </a:moveTo>
                    <a:cubicBezTo>
                      <a:pt x="4990" y="3009"/>
                      <a:pt x="4990" y="3009"/>
                      <a:pt x="4990" y="3009"/>
                    </a:cubicBezTo>
                    <a:lnTo>
                      <a:pt x="4990" y="3033"/>
                    </a:lnTo>
                    <a:cubicBezTo>
                      <a:pt x="4872" y="3033"/>
                      <a:pt x="4872" y="3033"/>
                      <a:pt x="4872" y="3033"/>
                    </a:cubicBezTo>
                    <a:cubicBezTo>
                      <a:pt x="4872" y="3009"/>
                      <a:pt x="4872" y="3009"/>
                      <a:pt x="4872" y="3009"/>
                    </a:cubicBezTo>
                    <a:close/>
                    <a:moveTo>
                      <a:pt x="4635" y="3009"/>
                    </a:moveTo>
                    <a:cubicBezTo>
                      <a:pt x="4753" y="3009"/>
                      <a:pt x="4753" y="3009"/>
                      <a:pt x="4753" y="3009"/>
                    </a:cubicBezTo>
                    <a:lnTo>
                      <a:pt x="4753" y="3033"/>
                    </a:lnTo>
                    <a:cubicBezTo>
                      <a:pt x="4635" y="3033"/>
                      <a:pt x="4635" y="3033"/>
                      <a:pt x="4635" y="3033"/>
                    </a:cubicBezTo>
                    <a:cubicBezTo>
                      <a:pt x="4635" y="3009"/>
                      <a:pt x="4635" y="3009"/>
                      <a:pt x="4635" y="3009"/>
                    </a:cubicBezTo>
                    <a:close/>
                    <a:moveTo>
                      <a:pt x="4404" y="3009"/>
                    </a:moveTo>
                    <a:cubicBezTo>
                      <a:pt x="4522" y="3009"/>
                      <a:pt x="4522" y="3009"/>
                      <a:pt x="4522" y="3009"/>
                    </a:cubicBezTo>
                    <a:lnTo>
                      <a:pt x="4522" y="3033"/>
                    </a:lnTo>
                    <a:cubicBezTo>
                      <a:pt x="4404" y="3033"/>
                      <a:pt x="4404" y="3033"/>
                      <a:pt x="4404" y="3033"/>
                    </a:cubicBezTo>
                    <a:cubicBezTo>
                      <a:pt x="4404" y="3009"/>
                      <a:pt x="4404" y="3009"/>
                      <a:pt x="4404" y="3009"/>
                    </a:cubicBezTo>
                    <a:close/>
                    <a:moveTo>
                      <a:pt x="4167" y="3009"/>
                    </a:moveTo>
                    <a:cubicBezTo>
                      <a:pt x="4286" y="3009"/>
                      <a:pt x="4286" y="3009"/>
                      <a:pt x="4286" y="3009"/>
                    </a:cubicBezTo>
                    <a:lnTo>
                      <a:pt x="4286" y="3033"/>
                    </a:lnTo>
                    <a:cubicBezTo>
                      <a:pt x="4167" y="3033"/>
                      <a:pt x="4167" y="3033"/>
                      <a:pt x="4167" y="3033"/>
                    </a:cubicBezTo>
                    <a:cubicBezTo>
                      <a:pt x="4167" y="3009"/>
                      <a:pt x="4167" y="3009"/>
                      <a:pt x="4167" y="3009"/>
                    </a:cubicBezTo>
                    <a:close/>
                    <a:moveTo>
                      <a:pt x="3930" y="3009"/>
                    </a:moveTo>
                    <a:cubicBezTo>
                      <a:pt x="4049" y="3009"/>
                      <a:pt x="4049" y="3009"/>
                      <a:pt x="4049" y="3009"/>
                    </a:cubicBezTo>
                    <a:lnTo>
                      <a:pt x="4049" y="3033"/>
                    </a:lnTo>
                    <a:cubicBezTo>
                      <a:pt x="3930" y="3033"/>
                      <a:pt x="3930" y="3033"/>
                      <a:pt x="3930" y="3033"/>
                    </a:cubicBezTo>
                    <a:cubicBezTo>
                      <a:pt x="3930" y="3009"/>
                      <a:pt x="3930" y="3009"/>
                      <a:pt x="3930" y="3009"/>
                    </a:cubicBezTo>
                    <a:close/>
                    <a:moveTo>
                      <a:pt x="3694" y="3009"/>
                    </a:moveTo>
                    <a:cubicBezTo>
                      <a:pt x="3812" y="3009"/>
                      <a:pt x="3812" y="3009"/>
                      <a:pt x="3812" y="3009"/>
                    </a:cubicBezTo>
                    <a:lnTo>
                      <a:pt x="3812" y="3033"/>
                    </a:lnTo>
                    <a:cubicBezTo>
                      <a:pt x="3694" y="3033"/>
                      <a:pt x="3694" y="3033"/>
                      <a:pt x="3694" y="3033"/>
                    </a:cubicBezTo>
                    <a:cubicBezTo>
                      <a:pt x="3694" y="3009"/>
                      <a:pt x="3694" y="3009"/>
                      <a:pt x="3694" y="3009"/>
                    </a:cubicBezTo>
                    <a:close/>
                    <a:moveTo>
                      <a:pt x="3463" y="3009"/>
                    </a:moveTo>
                    <a:cubicBezTo>
                      <a:pt x="3575" y="3009"/>
                      <a:pt x="3575" y="3009"/>
                      <a:pt x="3575" y="3009"/>
                    </a:cubicBezTo>
                    <a:lnTo>
                      <a:pt x="3575" y="3033"/>
                    </a:lnTo>
                    <a:cubicBezTo>
                      <a:pt x="3463" y="3033"/>
                      <a:pt x="3463" y="3033"/>
                      <a:pt x="3463" y="3033"/>
                    </a:cubicBezTo>
                    <a:cubicBezTo>
                      <a:pt x="3463" y="3009"/>
                      <a:pt x="3463" y="3009"/>
                      <a:pt x="3463" y="3009"/>
                    </a:cubicBezTo>
                    <a:close/>
                    <a:moveTo>
                      <a:pt x="3226" y="3009"/>
                    </a:moveTo>
                    <a:cubicBezTo>
                      <a:pt x="3344" y="3009"/>
                      <a:pt x="3344" y="3009"/>
                      <a:pt x="3344" y="3009"/>
                    </a:cubicBezTo>
                    <a:lnTo>
                      <a:pt x="3344" y="3033"/>
                    </a:lnTo>
                    <a:cubicBezTo>
                      <a:pt x="3226" y="3033"/>
                      <a:pt x="3226" y="3033"/>
                      <a:pt x="3226" y="3033"/>
                    </a:cubicBezTo>
                    <a:cubicBezTo>
                      <a:pt x="3226" y="3009"/>
                      <a:pt x="3226" y="3009"/>
                      <a:pt x="3226" y="3009"/>
                    </a:cubicBezTo>
                    <a:close/>
                    <a:moveTo>
                      <a:pt x="2989" y="3009"/>
                    </a:moveTo>
                    <a:cubicBezTo>
                      <a:pt x="3108" y="3009"/>
                      <a:pt x="3108" y="3009"/>
                      <a:pt x="3108" y="3009"/>
                    </a:cubicBezTo>
                    <a:lnTo>
                      <a:pt x="3108" y="3033"/>
                    </a:lnTo>
                    <a:cubicBezTo>
                      <a:pt x="2989" y="3033"/>
                      <a:pt x="2989" y="3033"/>
                      <a:pt x="2989" y="3033"/>
                    </a:cubicBezTo>
                    <a:cubicBezTo>
                      <a:pt x="2989" y="3009"/>
                      <a:pt x="2989" y="3009"/>
                      <a:pt x="2989" y="3009"/>
                    </a:cubicBezTo>
                    <a:close/>
                    <a:moveTo>
                      <a:pt x="2752" y="3009"/>
                    </a:moveTo>
                    <a:cubicBezTo>
                      <a:pt x="2871" y="3009"/>
                      <a:pt x="2871" y="3009"/>
                      <a:pt x="2871" y="3009"/>
                    </a:cubicBezTo>
                    <a:lnTo>
                      <a:pt x="2871" y="3033"/>
                    </a:lnTo>
                    <a:cubicBezTo>
                      <a:pt x="2752" y="3033"/>
                      <a:pt x="2752" y="3033"/>
                      <a:pt x="2752" y="3033"/>
                    </a:cubicBezTo>
                    <a:cubicBezTo>
                      <a:pt x="2752" y="3009"/>
                      <a:pt x="2752" y="3009"/>
                      <a:pt x="2752" y="3009"/>
                    </a:cubicBezTo>
                    <a:close/>
                    <a:moveTo>
                      <a:pt x="2522" y="3009"/>
                    </a:moveTo>
                    <a:cubicBezTo>
                      <a:pt x="2634" y="3009"/>
                      <a:pt x="2634" y="3009"/>
                      <a:pt x="2634" y="3009"/>
                    </a:cubicBezTo>
                    <a:lnTo>
                      <a:pt x="2634" y="3033"/>
                    </a:lnTo>
                    <a:cubicBezTo>
                      <a:pt x="2522" y="3033"/>
                      <a:pt x="2522" y="3033"/>
                      <a:pt x="2522" y="3033"/>
                    </a:cubicBezTo>
                    <a:cubicBezTo>
                      <a:pt x="2522" y="3009"/>
                      <a:pt x="2522" y="3009"/>
                      <a:pt x="2522" y="3009"/>
                    </a:cubicBezTo>
                    <a:close/>
                    <a:moveTo>
                      <a:pt x="2285" y="3009"/>
                    </a:moveTo>
                    <a:cubicBezTo>
                      <a:pt x="2403" y="3009"/>
                      <a:pt x="2403" y="3009"/>
                      <a:pt x="2403" y="3009"/>
                    </a:cubicBezTo>
                    <a:lnTo>
                      <a:pt x="2403" y="3033"/>
                    </a:lnTo>
                    <a:cubicBezTo>
                      <a:pt x="2285" y="3033"/>
                      <a:pt x="2285" y="3033"/>
                      <a:pt x="2285" y="3033"/>
                    </a:cubicBezTo>
                    <a:cubicBezTo>
                      <a:pt x="2285" y="3009"/>
                      <a:pt x="2285" y="3009"/>
                      <a:pt x="2285" y="3009"/>
                    </a:cubicBezTo>
                    <a:close/>
                    <a:moveTo>
                      <a:pt x="2048" y="3009"/>
                    </a:moveTo>
                    <a:cubicBezTo>
                      <a:pt x="2166" y="3009"/>
                      <a:pt x="2166" y="3009"/>
                      <a:pt x="2166" y="3009"/>
                    </a:cubicBezTo>
                    <a:lnTo>
                      <a:pt x="2166" y="3033"/>
                    </a:lnTo>
                    <a:cubicBezTo>
                      <a:pt x="2048" y="3033"/>
                      <a:pt x="2048" y="3033"/>
                      <a:pt x="2048" y="3033"/>
                    </a:cubicBezTo>
                    <a:cubicBezTo>
                      <a:pt x="2048" y="3009"/>
                      <a:pt x="2048" y="3009"/>
                      <a:pt x="2048" y="3009"/>
                    </a:cubicBezTo>
                    <a:close/>
                    <a:moveTo>
                      <a:pt x="1811" y="3009"/>
                    </a:moveTo>
                    <a:cubicBezTo>
                      <a:pt x="1930" y="3009"/>
                      <a:pt x="1930" y="3009"/>
                      <a:pt x="1930" y="3009"/>
                    </a:cubicBezTo>
                    <a:lnTo>
                      <a:pt x="1930" y="3033"/>
                    </a:lnTo>
                    <a:cubicBezTo>
                      <a:pt x="1811" y="3033"/>
                      <a:pt x="1811" y="3033"/>
                      <a:pt x="1811" y="3033"/>
                    </a:cubicBezTo>
                    <a:cubicBezTo>
                      <a:pt x="1811" y="3009"/>
                      <a:pt x="1811" y="3009"/>
                      <a:pt x="1811" y="3009"/>
                    </a:cubicBezTo>
                    <a:close/>
                    <a:moveTo>
                      <a:pt x="1580" y="3009"/>
                    </a:moveTo>
                    <a:cubicBezTo>
                      <a:pt x="1693" y="3009"/>
                      <a:pt x="1693" y="3009"/>
                      <a:pt x="1693" y="3009"/>
                    </a:cubicBezTo>
                    <a:lnTo>
                      <a:pt x="1693" y="3033"/>
                    </a:lnTo>
                    <a:cubicBezTo>
                      <a:pt x="1580" y="3033"/>
                      <a:pt x="1580" y="3033"/>
                      <a:pt x="1580" y="3033"/>
                    </a:cubicBezTo>
                    <a:cubicBezTo>
                      <a:pt x="1580" y="3009"/>
                      <a:pt x="1580" y="3009"/>
                      <a:pt x="1580" y="3009"/>
                    </a:cubicBezTo>
                    <a:close/>
                    <a:moveTo>
                      <a:pt x="1344" y="3009"/>
                    </a:moveTo>
                    <a:cubicBezTo>
                      <a:pt x="1462" y="3009"/>
                      <a:pt x="1462" y="3009"/>
                      <a:pt x="1462" y="3009"/>
                    </a:cubicBezTo>
                    <a:lnTo>
                      <a:pt x="1462" y="3033"/>
                    </a:lnTo>
                    <a:cubicBezTo>
                      <a:pt x="1344" y="3033"/>
                      <a:pt x="1344" y="3033"/>
                      <a:pt x="1344" y="3033"/>
                    </a:cubicBezTo>
                    <a:cubicBezTo>
                      <a:pt x="1344" y="3009"/>
                      <a:pt x="1344" y="3009"/>
                      <a:pt x="1344" y="3009"/>
                    </a:cubicBezTo>
                    <a:close/>
                    <a:moveTo>
                      <a:pt x="1107" y="3009"/>
                    </a:moveTo>
                    <a:cubicBezTo>
                      <a:pt x="1225" y="3009"/>
                      <a:pt x="1225" y="3009"/>
                      <a:pt x="1225" y="3009"/>
                    </a:cubicBezTo>
                    <a:lnTo>
                      <a:pt x="1225" y="3033"/>
                    </a:lnTo>
                    <a:cubicBezTo>
                      <a:pt x="1107" y="3033"/>
                      <a:pt x="1107" y="3033"/>
                      <a:pt x="1107" y="3033"/>
                    </a:cubicBezTo>
                    <a:cubicBezTo>
                      <a:pt x="1107" y="3009"/>
                      <a:pt x="1107" y="3009"/>
                      <a:pt x="1107" y="3009"/>
                    </a:cubicBezTo>
                    <a:close/>
                    <a:moveTo>
                      <a:pt x="870" y="3009"/>
                    </a:moveTo>
                    <a:cubicBezTo>
                      <a:pt x="989" y="3009"/>
                      <a:pt x="989" y="3009"/>
                      <a:pt x="989" y="3009"/>
                    </a:cubicBezTo>
                    <a:lnTo>
                      <a:pt x="989" y="3033"/>
                    </a:lnTo>
                    <a:cubicBezTo>
                      <a:pt x="870" y="3033"/>
                      <a:pt x="870" y="3033"/>
                      <a:pt x="870" y="3033"/>
                    </a:cubicBezTo>
                    <a:cubicBezTo>
                      <a:pt x="870" y="3009"/>
                      <a:pt x="870" y="3009"/>
                      <a:pt x="870" y="3009"/>
                    </a:cubicBezTo>
                    <a:close/>
                    <a:moveTo>
                      <a:pt x="633" y="3009"/>
                    </a:moveTo>
                    <a:cubicBezTo>
                      <a:pt x="752" y="3009"/>
                      <a:pt x="752" y="3009"/>
                      <a:pt x="752" y="3009"/>
                    </a:cubicBezTo>
                    <a:lnTo>
                      <a:pt x="752" y="3033"/>
                    </a:lnTo>
                    <a:cubicBezTo>
                      <a:pt x="633" y="3033"/>
                      <a:pt x="633" y="3033"/>
                      <a:pt x="633" y="3033"/>
                    </a:cubicBezTo>
                    <a:cubicBezTo>
                      <a:pt x="633" y="3009"/>
                      <a:pt x="633" y="3009"/>
                      <a:pt x="633" y="3009"/>
                    </a:cubicBezTo>
                    <a:close/>
                    <a:moveTo>
                      <a:pt x="403" y="3009"/>
                    </a:moveTo>
                    <a:cubicBezTo>
                      <a:pt x="521" y="3009"/>
                      <a:pt x="521" y="3009"/>
                      <a:pt x="521" y="3009"/>
                    </a:cubicBezTo>
                    <a:lnTo>
                      <a:pt x="521" y="3033"/>
                    </a:lnTo>
                    <a:cubicBezTo>
                      <a:pt x="403" y="3033"/>
                      <a:pt x="403" y="3033"/>
                      <a:pt x="403" y="3033"/>
                    </a:cubicBezTo>
                    <a:cubicBezTo>
                      <a:pt x="403" y="3009"/>
                      <a:pt x="403" y="3009"/>
                      <a:pt x="403" y="3009"/>
                    </a:cubicBezTo>
                    <a:close/>
                    <a:moveTo>
                      <a:pt x="178" y="2980"/>
                    </a:moveTo>
                    <a:cubicBezTo>
                      <a:pt x="207" y="2997"/>
                      <a:pt x="249" y="3009"/>
                      <a:pt x="284" y="3009"/>
                    </a:cubicBezTo>
                    <a:lnTo>
                      <a:pt x="284" y="3033"/>
                    </a:lnTo>
                    <a:cubicBezTo>
                      <a:pt x="243" y="3033"/>
                      <a:pt x="201" y="3021"/>
                      <a:pt x="166" y="3003"/>
                    </a:cubicBezTo>
                    <a:cubicBezTo>
                      <a:pt x="178" y="2980"/>
                      <a:pt x="178" y="2980"/>
                      <a:pt x="178" y="2980"/>
                    </a:cubicBezTo>
                    <a:close/>
                    <a:moveTo>
                      <a:pt x="7334" y="2891"/>
                    </a:moveTo>
                    <a:cubicBezTo>
                      <a:pt x="7352" y="2902"/>
                      <a:pt x="7352" y="2902"/>
                      <a:pt x="7352" y="2902"/>
                    </a:cubicBezTo>
                    <a:cubicBezTo>
                      <a:pt x="7328" y="2938"/>
                      <a:pt x="7298" y="2968"/>
                      <a:pt x="7263" y="2991"/>
                    </a:cubicBezTo>
                    <a:cubicBezTo>
                      <a:pt x="7251" y="2968"/>
                      <a:pt x="7251" y="2968"/>
                      <a:pt x="7251" y="2968"/>
                    </a:cubicBezTo>
                    <a:cubicBezTo>
                      <a:pt x="7287" y="2950"/>
                      <a:pt x="7310" y="2920"/>
                      <a:pt x="7334" y="2891"/>
                    </a:cubicBezTo>
                    <a:close/>
                    <a:moveTo>
                      <a:pt x="36" y="2813"/>
                    </a:moveTo>
                    <a:cubicBezTo>
                      <a:pt x="47" y="2849"/>
                      <a:pt x="65" y="2885"/>
                      <a:pt x="89" y="2914"/>
                    </a:cubicBezTo>
                    <a:lnTo>
                      <a:pt x="71" y="2926"/>
                    </a:lnTo>
                    <a:cubicBezTo>
                      <a:pt x="41" y="2896"/>
                      <a:pt x="24" y="2861"/>
                      <a:pt x="12" y="2819"/>
                    </a:cubicBezTo>
                    <a:cubicBezTo>
                      <a:pt x="36" y="2813"/>
                      <a:pt x="36" y="2813"/>
                      <a:pt x="36" y="2813"/>
                    </a:cubicBezTo>
                    <a:close/>
                    <a:moveTo>
                      <a:pt x="7381" y="2671"/>
                    </a:moveTo>
                    <a:cubicBezTo>
                      <a:pt x="7405" y="2671"/>
                      <a:pt x="7405" y="2671"/>
                      <a:pt x="7405" y="2671"/>
                    </a:cubicBezTo>
                    <a:cubicBezTo>
                      <a:pt x="7405" y="2736"/>
                      <a:pt x="7405" y="2736"/>
                      <a:pt x="7405" y="2736"/>
                    </a:cubicBezTo>
                    <a:cubicBezTo>
                      <a:pt x="7405" y="2754"/>
                      <a:pt x="7405" y="2772"/>
                      <a:pt x="7399" y="2790"/>
                    </a:cubicBezTo>
                    <a:cubicBezTo>
                      <a:pt x="7375" y="2790"/>
                      <a:pt x="7375" y="2790"/>
                      <a:pt x="7375" y="2790"/>
                    </a:cubicBezTo>
                    <a:cubicBezTo>
                      <a:pt x="7381" y="2772"/>
                      <a:pt x="7381" y="2754"/>
                      <a:pt x="7381" y="2736"/>
                    </a:cubicBezTo>
                    <a:cubicBezTo>
                      <a:pt x="7381" y="2671"/>
                      <a:pt x="7381" y="2671"/>
                      <a:pt x="7381" y="2671"/>
                    </a:cubicBezTo>
                    <a:close/>
                    <a:moveTo>
                      <a:pt x="0" y="2582"/>
                    </a:moveTo>
                    <a:cubicBezTo>
                      <a:pt x="24" y="2582"/>
                      <a:pt x="24" y="2582"/>
                      <a:pt x="24" y="2582"/>
                    </a:cubicBezTo>
                    <a:lnTo>
                      <a:pt x="24" y="2701"/>
                    </a:lnTo>
                    <a:cubicBezTo>
                      <a:pt x="0" y="2701"/>
                      <a:pt x="0" y="2701"/>
                      <a:pt x="0" y="2701"/>
                    </a:cubicBezTo>
                    <a:cubicBezTo>
                      <a:pt x="0" y="2582"/>
                      <a:pt x="0" y="2582"/>
                      <a:pt x="0" y="2582"/>
                    </a:cubicBezTo>
                    <a:close/>
                    <a:moveTo>
                      <a:pt x="7381" y="2434"/>
                    </a:moveTo>
                    <a:cubicBezTo>
                      <a:pt x="7405" y="2434"/>
                      <a:pt x="7405" y="2434"/>
                      <a:pt x="7405" y="2434"/>
                    </a:cubicBezTo>
                    <a:lnTo>
                      <a:pt x="7405" y="2552"/>
                    </a:lnTo>
                    <a:cubicBezTo>
                      <a:pt x="7381" y="2552"/>
                      <a:pt x="7381" y="2552"/>
                      <a:pt x="7381" y="2552"/>
                    </a:cubicBezTo>
                    <a:cubicBezTo>
                      <a:pt x="7381" y="2434"/>
                      <a:pt x="7381" y="2434"/>
                      <a:pt x="7381" y="2434"/>
                    </a:cubicBezTo>
                    <a:close/>
                    <a:moveTo>
                      <a:pt x="0" y="2344"/>
                    </a:moveTo>
                    <a:cubicBezTo>
                      <a:pt x="24" y="2344"/>
                      <a:pt x="24" y="2344"/>
                      <a:pt x="24" y="2344"/>
                    </a:cubicBezTo>
                    <a:lnTo>
                      <a:pt x="24" y="2463"/>
                    </a:lnTo>
                    <a:cubicBezTo>
                      <a:pt x="0" y="2463"/>
                      <a:pt x="0" y="2463"/>
                      <a:pt x="0" y="2463"/>
                    </a:cubicBezTo>
                    <a:cubicBezTo>
                      <a:pt x="0" y="2344"/>
                      <a:pt x="0" y="2344"/>
                      <a:pt x="0" y="2344"/>
                    </a:cubicBezTo>
                    <a:close/>
                    <a:moveTo>
                      <a:pt x="7381" y="2202"/>
                    </a:moveTo>
                    <a:cubicBezTo>
                      <a:pt x="7405" y="2202"/>
                      <a:pt x="7405" y="2202"/>
                      <a:pt x="7405" y="2202"/>
                    </a:cubicBezTo>
                    <a:lnTo>
                      <a:pt x="7405" y="2315"/>
                    </a:lnTo>
                    <a:cubicBezTo>
                      <a:pt x="7381" y="2315"/>
                      <a:pt x="7381" y="2315"/>
                      <a:pt x="7381" y="2315"/>
                    </a:cubicBezTo>
                    <a:cubicBezTo>
                      <a:pt x="7381" y="2202"/>
                      <a:pt x="7381" y="2202"/>
                      <a:pt x="7381" y="2202"/>
                    </a:cubicBezTo>
                    <a:close/>
                    <a:moveTo>
                      <a:pt x="0" y="2113"/>
                    </a:moveTo>
                    <a:cubicBezTo>
                      <a:pt x="24" y="2113"/>
                      <a:pt x="24" y="2113"/>
                      <a:pt x="24" y="2113"/>
                    </a:cubicBezTo>
                    <a:lnTo>
                      <a:pt x="24" y="2226"/>
                    </a:lnTo>
                    <a:cubicBezTo>
                      <a:pt x="0" y="2226"/>
                      <a:pt x="0" y="2226"/>
                      <a:pt x="0" y="2226"/>
                    </a:cubicBezTo>
                    <a:cubicBezTo>
                      <a:pt x="0" y="2113"/>
                      <a:pt x="0" y="2113"/>
                      <a:pt x="0" y="2113"/>
                    </a:cubicBezTo>
                    <a:close/>
                    <a:moveTo>
                      <a:pt x="7381" y="1965"/>
                    </a:moveTo>
                    <a:cubicBezTo>
                      <a:pt x="7405" y="1965"/>
                      <a:pt x="7405" y="1965"/>
                      <a:pt x="7405" y="1965"/>
                    </a:cubicBezTo>
                    <a:lnTo>
                      <a:pt x="7405" y="2083"/>
                    </a:lnTo>
                    <a:cubicBezTo>
                      <a:pt x="7381" y="2083"/>
                      <a:pt x="7381" y="2083"/>
                      <a:pt x="7381" y="2083"/>
                    </a:cubicBezTo>
                    <a:cubicBezTo>
                      <a:pt x="7381" y="1965"/>
                      <a:pt x="7381" y="1965"/>
                      <a:pt x="7381" y="1965"/>
                    </a:cubicBezTo>
                    <a:close/>
                    <a:moveTo>
                      <a:pt x="0" y="1876"/>
                    </a:moveTo>
                    <a:cubicBezTo>
                      <a:pt x="24" y="1876"/>
                      <a:pt x="24" y="1876"/>
                      <a:pt x="24" y="1876"/>
                    </a:cubicBezTo>
                    <a:lnTo>
                      <a:pt x="24" y="1994"/>
                    </a:lnTo>
                    <a:cubicBezTo>
                      <a:pt x="0" y="1994"/>
                      <a:pt x="0" y="1994"/>
                      <a:pt x="0" y="1994"/>
                    </a:cubicBezTo>
                    <a:cubicBezTo>
                      <a:pt x="0" y="1876"/>
                      <a:pt x="0" y="1876"/>
                      <a:pt x="0" y="1876"/>
                    </a:cubicBezTo>
                    <a:close/>
                    <a:moveTo>
                      <a:pt x="7381" y="1727"/>
                    </a:moveTo>
                    <a:cubicBezTo>
                      <a:pt x="7405" y="1727"/>
                      <a:pt x="7405" y="1727"/>
                      <a:pt x="7405" y="1727"/>
                    </a:cubicBezTo>
                    <a:lnTo>
                      <a:pt x="7405" y="1846"/>
                    </a:lnTo>
                    <a:cubicBezTo>
                      <a:pt x="7381" y="1846"/>
                      <a:pt x="7381" y="1846"/>
                      <a:pt x="7381" y="1846"/>
                    </a:cubicBezTo>
                    <a:cubicBezTo>
                      <a:pt x="7381" y="1727"/>
                      <a:pt x="7381" y="1727"/>
                      <a:pt x="7381" y="1727"/>
                    </a:cubicBezTo>
                    <a:close/>
                    <a:moveTo>
                      <a:pt x="0" y="1638"/>
                    </a:moveTo>
                    <a:cubicBezTo>
                      <a:pt x="24" y="1638"/>
                      <a:pt x="24" y="1638"/>
                      <a:pt x="24" y="1638"/>
                    </a:cubicBezTo>
                    <a:lnTo>
                      <a:pt x="24" y="1757"/>
                    </a:lnTo>
                    <a:cubicBezTo>
                      <a:pt x="0" y="1757"/>
                      <a:pt x="0" y="1757"/>
                      <a:pt x="0" y="1757"/>
                    </a:cubicBezTo>
                    <a:cubicBezTo>
                      <a:pt x="0" y="1638"/>
                      <a:pt x="0" y="1638"/>
                      <a:pt x="0" y="1638"/>
                    </a:cubicBezTo>
                    <a:close/>
                    <a:moveTo>
                      <a:pt x="7381" y="1490"/>
                    </a:moveTo>
                    <a:cubicBezTo>
                      <a:pt x="7405" y="1490"/>
                      <a:pt x="7405" y="1490"/>
                      <a:pt x="7405" y="1490"/>
                    </a:cubicBezTo>
                    <a:lnTo>
                      <a:pt x="7405" y="1608"/>
                    </a:lnTo>
                    <a:cubicBezTo>
                      <a:pt x="7381" y="1608"/>
                      <a:pt x="7381" y="1608"/>
                      <a:pt x="7381" y="1608"/>
                    </a:cubicBezTo>
                    <a:cubicBezTo>
                      <a:pt x="7381" y="1490"/>
                      <a:pt x="7381" y="1490"/>
                      <a:pt x="7381" y="1490"/>
                    </a:cubicBezTo>
                    <a:close/>
                    <a:moveTo>
                      <a:pt x="0" y="1401"/>
                    </a:moveTo>
                    <a:cubicBezTo>
                      <a:pt x="24" y="1401"/>
                      <a:pt x="24" y="1401"/>
                      <a:pt x="24" y="1401"/>
                    </a:cubicBezTo>
                    <a:lnTo>
                      <a:pt x="24" y="1519"/>
                    </a:lnTo>
                    <a:cubicBezTo>
                      <a:pt x="0" y="1519"/>
                      <a:pt x="0" y="1519"/>
                      <a:pt x="0" y="1519"/>
                    </a:cubicBezTo>
                    <a:cubicBezTo>
                      <a:pt x="0" y="1401"/>
                      <a:pt x="0" y="1401"/>
                      <a:pt x="0" y="1401"/>
                    </a:cubicBezTo>
                    <a:close/>
                    <a:moveTo>
                      <a:pt x="7381" y="1252"/>
                    </a:moveTo>
                    <a:cubicBezTo>
                      <a:pt x="7405" y="1252"/>
                      <a:pt x="7405" y="1252"/>
                      <a:pt x="7405" y="1252"/>
                    </a:cubicBezTo>
                    <a:lnTo>
                      <a:pt x="7405" y="1371"/>
                    </a:lnTo>
                    <a:cubicBezTo>
                      <a:pt x="7381" y="1371"/>
                      <a:pt x="7381" y="1371"/>
                      <a:pt x="7381" y="1371"/>
                    </a:cubicBezTo>
                    <a:cubicBezTo>
                      <a:pt x="7381" y="1252"/>
                      <a:pt x="7381" y="1252"/>
                      <a:pt x="7381" y="1252"/>
                    </a:cubicBezTo>
                    <a:close/>
                    <a:moveTo>
                      <a:pt x="0" y="1163"/>
                    </a:moveTo>
                    <a:cubicBezTo>
                      <a:pt x="24" y="1163"/>
                      <a:pt x="24" y="1163"/>
                      <a:pt x="24" y="1163"/>
                    </a:cubicBezTo>
                    <a:lnTo>
                      <a:pt x="24" y="1282"/>
                    </a:lnTo>
                    <a:cubicBezTo>
                      <a:pt x="0" y="1282"/>
                      <a:pt x="0" y="1282"/>
                      <a:pt x="0" y="1282"/>
                    </a:cubicBezTo>
                    <a:cubicBezTo>
                      <a:pt x="0" y="1163"/>
                      <a:pt x="0" y="1163"/>
                      <a:pt x="0" y="1163"/>
                    </a:cubicBezTo>
                    <a:close/>
                    <a:moveTo>
                      <a:pt x="7381" y="1021"/>
                    </a:moveTo>
                    <a:cubicBezTo>
                      <a:pt x="7405" y="1021"/>
                      <a:pt x="7405" y="1021"/>
                      <a:pt x="7405" y="1021"/>
                    </a:cubicBezTo>
                    <a:lnTo>
                      <a:pt x="7405" y="1140"/>
                    </a:lnTo>
                    <a:cubicBezTo>
                      <a:pt x="7381" y="1140"/>
                      <a:pt x="7381" y="1140"/>
                      <a:pt x="7381" y="1140"/>
                    </a:cubicBezTo>
                    <a:cubicBezTo>
                      <a:pt x="7381" y="1021"/>
                      <a:pt x="7381" y="1021"/>
                      <a:pt x="7381" y="1021"/>
                    </a:cubicBezTo>
                    <a:close/>
                    <a:moveTo>
                      <a:pt x="0" y="932"/>
                    </a:moveTo>
                    <a:cubicBezTo>
                      <a:pt x="24" y="932"/>
                      <a:pt x="24" y="932"/>
                      <a:pt x="24" y="932"/>
                    </a:cubicBezTo>
                    <a:lnTo>
                      <a:pt x="24" y="1051"/>
                    </a:lnTo>
                    <a:cubicBezTo>
                      <a:pt x="0" y="1051"/>
                      <a:pt x="0" y="1051"/>
                      <a:pt x="0" y="1051"/>
                    </a:cubicBezTo>
                    <a:cubicBezTo>
                      <a:pt x="0" y="932"/>
                      <a:pt x="0" y="932"/>
                      <a:pt x="0" y="932"/>
                    </a:cubicBezTo>
                    <a:close/>
                    <a:moveTo>
                      <a:pt x="7381" y="783"/>
                    </a:moveTo>
                    <a:cubicBezTo>
                      <a:pt x="7405" y="783"/>
                      <a:pt x="7405" y="783"/>
                      <a:pt x="7405" y="783"/>
                    </a:cubicBezTo>
                    <a:lnTo>
                      <a:pt x="7405" y="902"/>
                    </a:lnTo>
                    <a:cubicBezTo>
                      <a:pt x="7381" y="902"/>
                      <a:pt x="7381" y="902"/>
                      <a:pt x="7381" y="902"/>
                    </a:cubicBezTo>
                    <a:cubicBezTo>
                      <a:pt x="7381" y="783"/>
                      <a:pt x="7381" y="783"/>
                      <a:pt x="7381" y="783"/>
                    </a:cubicBezTo>
                    <a:close/>
                    <a:moveTo>
                      <a:pt x="0" y="694"/>
                    </a:moveTo>
                    <a:cubicBezTo>
                      <a:pt x="24" y="694"/>
                      <a:pt x="24" y="694"/>
                      <a:pt x="24" y="694"/>
                    </a:cubicBezTo>
                    <a:lnTo>
                      <a:pt x="24" y="813"/>
                    </a:lnTo>
                    <a:cubicBezTo>
                      <a:pt x="0" y="813"/>
                      <a:pt x="0" y="813"/>
                      <a:pt x="0" y="813"/>
                    </a:cubicBezTo>
                    <a:cubicBezTo>
                      <a:pt x="0" y="694"/>
                      <a:pt x="0" y="694"/>
                      <a:pt x="0" y="694"/>
                    </a:cubicBezTo>
                    <a:close/>
                    <a:moveTo>
                      <a:pt x="7381" y="546"/>
                    </a:moveTo>
                    <a:cubicBezTo>
                      <a:pt x="7405" y="546"/>
                      <a:pt x="7405" y="546"/>
                      <a:pt x="7405" y="546"/>
                    </a:cubicBezTo>
                    <a:lnTo>
                      <a:pt x="7405" y="665"/>
                    </a:lnTo>
                    <a:cubicBezTo>
                      <a:pt x="7381" y="665"/>
                      <a:pt x="7381" y="665"/>
                      <a:pt x="7381" y="665"/>
                    </a:cubicBezTo>
                    <a:cubicBezTo>
                      <a:pt x="7381" y="546"/>
                      <a:pt x="7381" y="546"/>
                      <a:pt x="7381" y="546"/>
                    </a:cubicBezTo>
                    <a:close/>
                    <a:moveTo>
                      <a:pt x="0" y="457"/>
                    </a:moveTo>
                    <a:cubicBezTo>
                      <a:pt x="24" y="457"/>
                      <a:pt x="24" y="457"/>
                      <a:pt x="24" y="457"/>
                    </a:cubicBezTo>
                    <a:lnTo>
                      <a:pt x="24" y="576"/>
                    </a:lnTo>
                    <a:cubicBezTo>
                      <a:pt x="0" y="576"/>
                      <a:pt x="0" y="576"/>
                      <a:pt x="0" y="576"/>
                    </a:cubicBezTo>
                    <a:cubicBezTo>
                      <a:pt x="0" y="457"/>
                      <a:pt x="0" y="457"/>
                      <a:pt x="0" y="457"/>
                    </a:cubicBezTo>
                    <a:close/>
                    <a:moveTo>
                      <a:pt x="7381" y="309"/>
                    </a:moveTo>
                    <a:cubicBezTo>
                      <a:pt x="7405" y="309"/>
                      <a:pt x="7405" y="309"/>
                      <a:pt x="7405" y="309"/>
                    </a:cubicBezTo>
                    <a:lnTo>
                      <a:pt x="7405" y="427"/>
                    </a:lnTo>
                    <a:cubicBezTo>
                      <a:pt x="7381" y="427"/>
                      <a:pt x="7381" y="427"/>
                      <a:pt x="7381" y="427"/>
                    </a:cubicBezTo>
                    <a:cubicBezTo>
                      <a:pt x="7381" y="309"/>
                      <a:pt x="7381" y="309"/>
                      <a:pt x="7381" y="309"/>
                    </a:cubicBezTo>
                    <a:close/>
                    <a:moveTo>
                      <a:pt x="9" y="232"/>
                    </a:moveTo>
                    <a:lnTo>
                      <a:pt x="10" y="232"/>
                    </a:lnTo>
                    <a:cubicBezTo>
                      <a:pt x="14" y="233"/>
                      <a:pt x="19" y="234"/>
                      <a:pt x="24" y="235"/>
                    </a:cubicBezTo>
                    <a:lnTo>
                      <a:pt x="33" y="236"/>
                    </a:lnTo>
                    <a:lnTo>
                      <a:pt x="31" y="243"/>
                    </a:lnTo>
                    <a:cubicBezTo>
                      <a:pt x="27" y="261"/>
                      <a:pt x="24" y="279"/>
                      <a:pt x="24" y="297"/>
                    </a:cubicBezTo>
                    <a:lnTo>
                      <a:pt x="24" y="338"/>
                    </a:lnTo>
                    <a:cubicBezTo>
                      <a:pt x="0" y="338"/>
                      <a:pt x="0" y="338"/>
                      <a:pt x="0" y="338"/>
                    </a:cubicBezTo>
                    <a:cubicBezTo>
                      <a:pt x="0" y="297"/>
                      <a:pt x="0" y="297"/>
                      <a:pt x="0" y="297"/>
                    </a:cubicBezTo>
                    <a:cubicBezTo>
                      <a:pt x="0" y="275"/>
                      <a:pt x="3" y="256"/>
                      <a:pt x="7" y="238"/>
                    </a:cubicBezTo>
                    <a:lnTo>
                      <a:pt x="9" y="232"/>
                    </a:lnTo>
                    <a:close/>
                    <a:moveTo>
                      <a:pt x="7322" y="89"/>
                    </a:moveTo>
                    <a:cubicBezTo>
                      <a:pt x="7352" y="119"/>
                      <a:pt x="7369" y="154"/>
                      <a:pt x="7387" y="190"/>
                    </a:cubicBezTo>
                    <a:lnTo>
                      <a:pt x="7364" y="202"/>
                    </a:lnTo>
                    <a:cubicBezTo>
                      <a:pt x="7352" y="166"/>
                      <a:pt x="7328" y="131"/>
                      <a:pt x="7304" y="107"/>
                    </a:cubicBezTo>
                    <a:cubicBezTo>
                      <a:pt x="7322" y="89"/>
                      <a:pt x="7322" y="89"/>
                      <a:pt x="7322" y="89"/>
                    </a:cubicBezTo>
                    <a:close/>
                    <a:moveTo>
                      <a:pt x="7103" y="0"/>
                    </a:moveTo>
                    <a:cubicBezTo>
                      <a:pt x="7109" y="0"/>
                      <a:pt x="7109" y="0"/>
                      <a:pt x="7109" y="0"/>
                    </a:cubicBezTo>
                    <a:cubicBezTo>
                      <a:pt x="7145" y="0"/>
                      <a:pt x="7186" y="6"/>
                      <a:pt x="7222" y="18"/>
                    </a:cubicBezTo>
                    <a:lnTo>
                      <a:pt x="7210" y="42"/>
                    </a:lnTo>
                    <a:cubicBezTo>
                      <a:pt x="7180" y="30"/>
                      <a:pt x="7145" y="24"/>
                      <a:pt x="7109" y="24"/>
                    </a:cubicBezTo>
                    <a:cubicBezTo>
                      <a:pt x="7103" y="24"/>
                      <a:pt x="7103" y="24"/>
                      <a:pt x="7103" y="24"/>
                    </a:cubicBezTo>
                    <a:cubicBezTo>
                      <a:pt x="7103" y="0"/>
                      <a:pt x="7103" y="0"/>
                      <a:pt x="7103" y="0"/>
                    </a:cubicBezTo>
                    <a:close/>
                    <a:moveTo>
                      <a:pt x="6866" y="0"/>
                    </a:moveTo>
                    <a:cubicBezTo>
                      <a:pt x="6985" y="0"/>
                      <a:pt x="6985" y="0"/>
                      <a:pt x="6985" y="0"/>
                    </a:cubicBezTo>
                    <a:lnTo>
                      <a:pt x="6985" y="24"/>
                    </a:lnTo>
                    <a:cubicBezTo>
                      <a:pt x="6866" y="24"/>
                      <a:pt x="6866" y="24"/>
                      <a:pt x="6866" y="24"/>
                    </a:cubicBezTo>
                    <a:cubicBezTo>
                      <a:pt x="6866" y="0"/>
                      <a:pt x="6866" y="0"/>
                      <a:pt x="6866" y="0"/>
                    </a:cubicBezTo>
                    <a:close/>
                    <a:moveTo>
                      <a:pt x="6630" y="0"/>
                    </a:moveTo>
                    <a:cubicBezTo>
                      <a:pt x="6748" y="0"/>
                      <a:pt x="6748" y="0"/>
                      <a:pt x="6748" y="0"/>
                    </a:cubicBezTo>
                    <a:lnTo>
                      <a:pt x="6748" y="24"/>
                    </a:lnTo>
                    <a:cubicBezTo>
                      <a:pt x="6630" y="24"/>
                      <a:pt x="6630" y="24"/>
                      <a:pt x="6630" y="24"/>
                    </a:cubicBezTo>
                    <a:cubicBezTo>
                      <a:pt x="6630" y="0"/>
                      <a:pt x="6630" y="0"/>
                      <a:pt x="6630" y="0"/>
                    </a:cubicBezTo>
                    <a:close/>
                    <a:moveTo>
                      <a:pt x="6393" y="0"/>
                    </a:moveTo>
                    <a:cubicBezTo>
                      <a:pt x="6511" y="0"/>
                      <a:pt x="6511" y="0"/>
                      <a:pt x="6511" y="0"/>
                    </a:cubicBezTo>
                    <a:lnTo>
                      <a:pt x="6511" y="24"/>
                    </a:lnTo>
                    <a:cubicBezTo>
                      <a:pt x="6393" y="24"/>
                      <a:pt x="6393" y="24"/>
                      <a:pt x="6393" y="24"/>
                    </a:cubicBezTo>
                    <a:cubicBezTo>
                      <a:pt x="6393" y="0"/>
                      <a:pt x="6393" y="0"/>
                      <a:pt x="6393" y="0"/>
                    </a:cubicBezTo>
                    <a:close/>
                    <a:moveTo>
                      <a:pt x="6162" y="0"/>
                    </a:moveTo>
                    <a:cubicBezTo>
                      <a:pt x="6274" y="0"/>
                      <a:pt x="6274" y="0"/>
                      <a:pt x="6274" y="0"/>
                    </a:cubicBezTo>
                    <a:lnTo>
                      <a:pt x="6274" y="24"/>
                    </a:lnTo>
                    <a:cubicBezTo>
                      <a:pt x="6162" y="24"/>
                      <a:pt x="6162" y="24"/>
                      <a:pt x="6162" y="24"/>
                    </a:cubicBezTo>
                    <a:cubicBezTo>
                      <a:pt x="6162" y="0"/>
                      <a:pt x="6162" y="0"/>
                      <a:pt x="6162" y="0"/>
                    </a:cubicBezTo>
                    <a:close/>
                    <a:moveTo>
                      <a:pt x="5925" y="0"/>
                    </a:moveTo>
                    <a:cubicBezTo>
                      <a:pt x="6044" y="0"/>
                      <a:pt x="6044" y="0"/>
                      <a:pt x="6044" y="0"/>
                    </a:cubicBezTo>
                    <a:lnTo>
                      <a:pt x="6044" y="24"/>
                    </a:lnTo>
                    <a:cubicBezTo>
                      <a:pt x="5925" y="24"/>
                      <a:pt x="5925" y="24"/>
                      <a:pt x="5925" y="24"/>
                    </a:cubicBezTo>
                    <a:cubicBezTo>
                      <a:pt x="5925" y="0"/>
                      <a:pt x="5925" y="0"/>
                      <a:pt x="5925" y="0"/>
                    </a:cubicBezTo>
                    <a:close/>
                    <a:moveTo>
                      <a:pt x="5688" y="0"/>
                    </a:moveTo>
                    <a:cubicBezTo>
                      <a:pt x="5807" y="0"/>
                      <a:pt x="5807" y="0"/>
                      <a:pt x="5807" y="0"/>
                    </a:cubicBezTo>
                    <a:lnTo>
                      <a:pt x="5807" y="24"/>
                    </a:lnTo>
                    <a:cubicBezTo>
                      <a:pt x="5688" y="24"/>
                      <a:pt x="5688" y="24"/>
                      <a:pt x="5688" y="24"/>
                    </a:cubicBezTo>
                    <a:cubicBezTo>
                      <a:pt x="5688" y="0"/>
                      <a:pt x="5688" y="0"/>
                      <a:pt x="5688" y="0"/>
                    </a:cubicBezTo>
                    <a:close/>
                    <a:moveTo>
                      <a:pt x="5452" y="0"/>
                    </a:moveTo>
                    <a:cubicBezTo>
                      <a:pt x="5570" y="0"/>
                      <a:pt x="5570" y="0"/>
                      <a:pt x="5570" y="0"/>
                    </a:cubicBezTo>
                    <a:lnTo>
                      <a:pt x="5570" y="24"/>
                    </a:lnTo>
                    <a:cubicBezTo>
                      <a:pt x="5452" y="24"/>
                      <a:pt x="5452" y="24"/>
                      <a:pt x="5452" y="24"/>
                    </a:cubicBezTo>
                    <a:cubicBezTo>
                      <a:pt x="5452" y="0"/>
                      <a:pt x="5452" y="0"/>
                      <a:pt x="5452" y="0"/>
                    </a:cubicBezTo>
                    <a:close/>
                    <a:moveTo>
                      <a:pt x="5215" y="0"/>
                    </a:moveTo>
                    <a:cubicBezTo>
                      <a:pt x="5333" y="0"/>
                      <a:pt x="5333" y="0"/>
                      <a:pt x="5333" y="0"/>
                    </a:cubicBezTo>
                    <a:lnTo>
                      <a:pt x="5333" y="24"/>
                    </a:lnTo>
                    <a:cubicBezTo>
                      <a:pt x="5215" y="24"/>
                      <a:pt x="5215" y="24"/>
                      <a:pt x="5215" y="24"/>
                    </a:cubicBezTo>
                    <a:cubicBezTo>
                      <a:pt x="5215" y="0"/>
                      <a:pt x="5215" y="0"/>
                      <a:pt x="5215" y="0"/>
                    </a:cubicBezTo>
                    <a:close/>
                    <a:moveTo>
                      <a:pt x="4984" y="0"/>
                    </a:moveTo>
                    <a:cubicBezTo>
                      <a:pt x="5102" y="0"/>
                      <a:pt x="5102" y="0"/>
                      <a:pt x="5102" y="0"/>
                    </a:cubicBezTo>
                    <a:lnTo>
                      <a:pt x="5102" y="24"/>
                    </a:lnTo>
                    <a:cubicBezTo>
                      <a:pt x="4984" y="24"/>
                      <a:pt x="4984" y="24"/>
                      <a:pt x="4984" y="24"/>
                    </a:cubicBezTo>
                    <a:cubicBezTo>
                      <a:pt x="4984" y="0"/>
                      <a:pt x="4984" y="0"/>
                      <a:pt x="4984" y="0"/>
                    </a:cubicBezTo>
                    <a:close/>
                    <a:moveTo>
                      <a:pt x="4747" y="0"/>
                    </a:moveTo>
                    <a:cubicBezTo>
                      <a:pt x="4866" y="0"/>
                      <a:pt x="4866" y="0"/>
                      <a:pt x="4866" y="0"/>
                    </a:cubicBezTo>
                    <a:lnTo>
                      <a:pt x="4866" y="24"/>
                    </a:lnTo>
                    <a:cubicBezTo>
                      <a:pt x="4747" y="24"/>
                      <a:pt x="4747" y="24"/>
                      <a:pt x="4747" y="24"/>
                    </a:cubicBezTo>
                    <a:cubicBezTo>
                      <a:pt x="4747" y="0"/>
                      <a:pt x="4747" y="0"/>
                      <a:pt x="4747" y="0"/>
                    </a:cubicBezTo>
                    <a:close/>
                    <a:moveTo>
                      <a:pt x="4510" y="0"/>
                    </a:moveTo>
                    <a:cubicBezTo>
                      <a:pt x="4629" y="0"/>
                      <a:pt x="4629" y="0"/>
                      <a:pt x="4629" y="0"/>
                    </a:cubicBezTo>
                    <a:lnTo>
                      <a:pt x="4629" y="24"/>
                    </a:lnTo>
                    <a:cubicBezTo>
                      <a:pt x="4510" y="24"/>
                      <a:pt x="4510" y="24"/>
                      <a:pt x="4510" y="24"/>
                    </a:cubicBezTo>
                    <a:cubicBezTo>
                      <a:pt x="4510" y="0"/>
                      <a:pt x="4510" y="0"/>
                      <a:pt x="4510" y="0"/>
                    </a:cubicBezTo>
                    <a:close/>
                    <a:moveTo>
                      <a:pt x="4274" y="0"/>
                    </a:moveTo>
                    <a:cubicBezTo>
                      <a:pt x="4392" y="0"/>
                      <a:pt x="4392" y="0"/>
                      <a:pt x="4392" y="0"/>
                    </a:cubicBezTo>
                    <a:lnTo>
                      <a:pt x="4392" y="24"/>
                    </a:lnTo>
                    <a:cubicBezTo>
                      <a:pt x="4274" y="24"/>
                      <a:pt x="4274" y="24"/>
                      <a:pt x="4274" y="24"/>
                    </a:cubicBezTo>
                    <a:cubicBezTo>
                      <a:pt x="4274" y="0"/>
                      <a:pt x="4274" y="0"/>
                      <a:pt x="4274" y="0"/>
                    </a:cubicBezTo>
                    <a:close/>
                    <a:moveTo>
                      <a:pt x="4043" y="0"/>
                    </a:moveTo>
                    <a:cubicBezTo>
                      <a:pt x="4161" y="0"/>
                      <a:pt x="4161" y="0"/>
                      <a:pt x="4161" y="0"/>
                    </a:cubicBezTo>
                    <a:lnTo>
                      <a:pt x="4161" y="24"/>
                    </a:lnTo>
                    <a:cubicBezTo>
                      <a:pt x="4043" y="24"/>
                      <a:pt x="4043" y="24"/>
                      <a:pt x="4043" y="24"/>
                    </a:cubicBezTo>
                    <a:cubicBezTo>
                      <a:pt x="4043" y="0"/>
                      <a:pt x="4043" y="0"/>
                      <a:pt x="4043" y="0"/>
                    </a:cubicBezTo>
                    <a:close/>
                    <a:moveTo>
                      <a:pt x="3806" y="0"/>
                    </a:moveTo>
                    <a:cubicBezTo>
                      <a:pt x="3924" y="0"/>
                      <a:pt x="3924" y="0"/>
                      <a:pt x="3924" y="0"/>
                    </a:cubicBezTo>
                    <a:lnTo>
                      <a:pt x="3924" y="24"/>
                    </a:lnTo>
                    <a:cubicBezTo>
                      <a:pt x="3806" y="24"/>
                      <a:pt x="3806" y="24"/>
                      <a:pt x="3806" y="24"/>
                    </a:cubicBezTo>
                    <a:cubicBezTo>
                      <a:pt x="3806" y="0"/>
                      <a:pt x="3806" y="0"/>
                      <a:pt x="3806" y="0"/>
                    </a:cubicBezTo>
                    <a:close/>
                    <a:moveTo>
                      <a:pt x="3569" y="0"/>
                    </a:moveTo>
                    <a:cubicBezTo>
                      <a:pt x="3688" y="0"/>
                      <a:pt x="3688" y="0"/>
                      <a:pt x="3688" y="0"/>
                    </a:cubicBezTo>
                    <a:lnTo>
                      <a:pt x="3688" y="24"/>
                    </a:lnTo>
                    <a:cubicBezTo>
                      <a:pt x="3569" y="24"/>
                      <a:pt x="3569" y="24"/>
                      <a:pt x="3569" y="24"/>
                    </a:cubicBezTo>
                    <a:cubicBezTo>
                      <a:pt x="3569" y="0"/>
                      <a:pt x="3569" y="0"/>
                      <a:pt x="3569" y="0"/>
                    </a:cubicBezTo>
                    <a:close/>
                    <a:moveTo>
                      <a:pt x="3333" y="0"/>
                    </a:moveTo>
                    <a:cubicBezTo>
                      <a:pt x="3451" y="0"/>
                      <a:pt x="3451" y="0"/>
                      <a:pt x="3451" y="0"/>
                    </a:cubicBezTo>
                    <a:lnTo>
                      <a:pt x="3451" y="24"/>
                    </a:lnTo>
                    <a:cubicBezTo>
                      <a:pt x="3333" y="24"/>
                      <a:pt x="3333" y="24"/>
                      <a:pt x="3333" y="24"/>
                    </a:cubicBezTo>
                    <a:cubicBezTo>
                      <a:pt x="3333" y="0"/>
                      <a:pt x="3333" y="0"/>
                      <a:pt x="3333" y="0"/>
                    </a:cubicBezTo>
                    <a:close/>
                    <a:moveTo>
                      <a:pt x="3102" y="0"/>
                    </a:moveTo>
                    <a:cubicBezTo>
                      <a:pt x="3220" y="0"/>
                      <a:pt x="3220" y="0"/>
                      <a:pt x="3220" y="0"/>
                    </a:cubicBezTo>
                    <a:lnTo>
                      <a:pt x="3220" y="24"/>
                    </a:lnTo>
                    <a:cubicBezTo>
                      <a:pt x="3102" y="24"/>
                      <a:pt x="3102" y="24"/>
                      <a:pt x="3102" y="24"/>
                    </a:cubicBezTo>
                    <a:cubicBezTo>
                      <a:pt x="3102" y="0"/>
                      <a:pt x="3102" y="0"/>
                      <a:pt x="3102" y="0"/>
                    </a:cubicBezTo>
                    <a:close/>
                    <a:moveTo>
                      <a:pt x="2865" y="0"/>
                    </a:moveTo>
                    <a:cubicBezTo>
                      <a:pt x="2983" y="0"/>
                      <a:pt x="2983" y="0"/>
                      <a:pt x="2983" y="0"/>
                    </a:cubicBezTo>
                    <a:lnTo>
                      <a:pt x="2983" y="24"/>
                    </a:lnTo>
                    <a:cubicBezTo>
                      <a:pt x="2865" y="24"/>
                      <a:pt x="2865" y="24"/>
                      <a:pt x="2865" y="24"/>
                    </a:cubicBezTo>
                    <a:cubicBezTo>
                      <a:pt x="2865" y="0"/>
                      <a:pt x="2865" y="0"/>
                      <a:pt x="2865" y="0"/>
                    </a:cubicBezTo>
                    <a:close/>
                    <a:moveTo>
                      <a:pt x="2628" y="0"/>
                    </a:moveTo>
                    <a:cubicBezTo>
                      <a:pt x="2747" y="0"/>
                      <a:pt x="2747" y="0"/>
                      <a:pt x="2747" y="0"/>
                    </a:cubicBezTo>
                    <a:lnTo>
                      <a:pt x="2747" y="24"/>
                    </a:lnTo>
                    <a:cubicBezTo>
                      <a:pt x="2628" y="24"/>
                      <a:pt x="2628" y="24"/>
                      <a:pt x="2628" y="24"/>
                    </a:cubicBezTo>
                    <a:cubicBezTo>
                      <a:pt x="2628" y="0"/>
                      <a:pt x="2628" y="0"/>
                      <a:pt x="2628" y="0"/>
                    </a:cubicBezTo>
                    <a:close/>
                    <a:moveTo>
                      <a:pt x="2391" y="0"/>
                    </a:moveTo>
                    <a:cubicBezTo>
                      <a:pt x="2510" y="0"/>
                      <a:pt x="2510" y="0"/>
                      <a:pt x="2510" y="0"/>
                    </a:cubicBezTo>
                    <a:lnTo>
                      <a:pt x="2510" y="24"/>
                    </a:lnTo>
                    <a:cubicBezTo>
                      <a:pt x="2391" y="24"/>
                      <a:pt x="2391" y="24"/>
                      <a:pt x="2391" y="24"/>
                    </a:cubicBezTo>
                    <a:cubicBezTo>
                      <a:pt x="2391" y="0"/>
                      <a:pt x="2391" y="0"/>
                      <a:pt x="2391" y="0"/>
                    </a:cubicBezTo>
                    <a:close/>
                    <a:moveTo>
                      <a:pt x="2161" y="0"/>
                    </a:moveTo>
                    <a:cubicBezTo>
                      <a:pt x="2273" y="0"/>
                      <a:pt x="2273" y="0"/>
                      <a:pt x="2273" y="0"/>
                    </a:cubicBezTo>
                    <a:lnTo>
                      <a:pt x="2273" y="24"/>
                    </a:lnTo>
                    <a:cubicBezTo>
                      <a:pt x="2161" y="24"/>
                      <a:pt x="2161" y="24"/>
                      <a:pt x="2161" y="24"/>
                    </a:cubicBezTo>
                    <a:cubicBezTo>
                      <a:pt x="2161" y="0"/>
                      <a:pt x="2161" y="0"/>
                      <a:pt x="2161" y="0"/>
                    </a:cubicBezTo>
                    <a:close/>
                    <a:moveTo>
                      <a:pt x="1924" y="0"/>
                    </a:moveTo>
                    <a:cubicBezTo>
                      <a:pt x="2042" y="0"/>
                      <a:pt x="2042" y="0"/>
                      <a:pt x="2042" y="0"/>
                    </a:cubicBezTo>
                    <a:lnTo>
                      <a:pt x="2042" y="24"/>
                    </a:lnTo>
                    <a:cubicBezTo>
                      <a:pt x="1924" y="24"/>
                      <a:pt x="1924" y="24"/>
                      <a:pt x="1924" y="24"/>
                    </a:cubicBezTo>
                    <a:cubicBezTo>
                      <a:pt x="1924" y="0"/>
                      <a:pt x="1924" y="0"/>
                      <a:pt x="1924" y="0"/>
                    </a:cubicBezTo>
                    <a:close/>
                    <a:moveTo>
                      <a:pt x="1687" y="0"/>
                    </a:moveTo>
                    <a:cubicBezTo>
                      <a:pt x="1805" y="0"/>
                      <a:pt x="1805" y="0"/>
                      <a:pt x="1805" y="0"/>
                    </a:cubicBezTo>
                    <a:lnTo>
                      <a:pt x="1805" y="24"/>
                    </a:lnTo>
                    <a:cubicBezTo>
                      <a:pt x="1687" y="24"/>
                      <a:pt x="1687" y="24"/>
                      <a:pt x="1687" y="24"/>
                    </a:cubicBezTo>
                    <a:cubicBezTo>
                      <a:pt x="1687" y="0"/>
                      <a:pt x="1687" y="0"/>
                      <a:pt x="1687" y="0"/>
                    </a:cubicBezTo>
                    <a:close/>
                    <a:moveTo>
                      <a:pt x="1450" y="0"/>
                    </a:moveTo>
                    <a:cubicBezTo>
                      <a:pt x="1569" y="0"/>
                      <a:pt x="1569" y="0"/>
                      <a:pt x="1569" y="0"/>
                    </a:cubicBezTo>
                    <a:lnTo>
                      <a:pt x="1569" y="24"/>
                    </a:lnTo>
                    <a:cubicBezTo>
                      <a:pt x="1450" y="24"/>
                      <a:pt x="1450" y="24"/>
                      <a:pt x="1450" y="24"/>
                    </a:cubicBezTo>
                    <a:cubicBezTo>
                      <a:pt x="1450" y="0"/>
                      <a:pt x="1450" y="0"/>
                      <a:pt x="1450" y="0"/>
                    </a:cubicBezTo>
                    <a:close/>
                    <a:moveTo>
                      <a:pt x="1219" y="0"/>
                    </a:moveTo>
                    <a:cubicBezTo>
                      <a:pt x="1332" y="0"/>
                      <a:pt x="1332" y="0"/>
                      <a:pt x="1332" y="0"/>
                    </a:cubicBezTo>
                    <a:lnTo>
                      <a:pt x="1332" y="24"/>
                    </a:lnTo>
                    <a:cubicBezTo>
                      <a:pt x="1219" y="24"/>
                      <a:pt x="1219" y="24"/>
                      <a:pt x="1219" y="24"/>
                    </a:cubicBezTo>
                    <a:cubicBezTo>
                      <a:pt x="1219" y="0"/>
                      <a:pt x="1219" y="0"/>
                      <a:pt x="1219" y="0"/>
                    </a:cubicBezTo>
                    <a:close/>
                    <a:moveTo>
                      <a:pt x="983" y="0"/>
                    </a:moveTo>
                    <a:cubicBezTo>
                      <a:pt x="1101" y="0"/>
                      <a:pt x="1101" y="0"/>
                      <a:pt x="1101" y="0"/>
                    </a:cubicBezTo>
                    <a:lnTo>
                      <a:pt x="1101" y="24"/>
                    </a:lnTo>
                    <a:cubicBezTo>
                      <a:pt x="983" y="24"/>
                      <a:pt x="983" y="24"/>
                      <a:pt x="983" y="24"/>
                    </a:cubicBezTo>
                    <a:cubicBezTo>
                      <a:pt x="983" y="0"/>
                      <a:pt x="983" y="0"/>
                      <a:pt x="983" y="0"/>
                    </a:cubicBezTo>
                    <a:close/>
                    <a:moveTo>
                      <a:pt x="746" y="0"/>
                    </a:moveTo>
                    <a:cubicBezTo>
                      <a:pt x="864" y="0"/>
                      <a:pt x="864" y="0"/>
                      <a:pt x="864" y="0"/>
                    </a:cubicBezTo>
                    <a:lnTo>
                      <a:pt x="864" y="24"/>
                    </a:lnTo>
                    <a:cubicBezTo>
                      <a:pt x="746" y="24"/>
                      <a:pt x="746" y="24"/>
                      <a:pt x="746" y="24"/>
                    </a:cubicBezTo>
                    <a:cubicBezTo>
                      <a:pt x="746" y="0"/>
                      <a:pt x="746" y="0"/>
                      <a:pt x="746" y="0"/>
                    </a:cubicBezTo>
                    <a:close/>
                    <a:moveTo>
                      <a:pt x="509" y="0"/>
                    </a:moveTo>
                    <a:cubicBezTo>
                      <a:pt x="627" y="0"/>
                      <a:pt x="627" y="0"/>
                      <a:pt x="627" y="0"/>
                    </a:cubicBezTo>
                    <a:lnTo>
                      <a:pt x="627" y="24"/>
                    </a:lnTo>
                    <a:cubicBezTo>
                      <a:pt x="509" y="24"/>
                      <a:pt x="509" y="24"/>
                      <a:pt x="509" y="24"/>
                    </a:cubicBezTo>
                    <a:cubicBezTo>
                      <a:pt x="509" y="0"/>
                      <a:pt x="509" y="0"/>
                      <a:pt x="509" y="0"/>
                    </a:cubicBezTo>
                    <a:close/>
                    <a:moveTo>
                      <a:pt x="342" y="0"/>
                    </a:moveTo>
                    <a:lnTo>
                      <a:pt x="346" y="0"/>
                    </a:lnTo>
                    <a:cubicBezTo>
                      <a:pt x="391" y="0"/>
                      <a:pt x="391" y="0"/>
                      <a:pt x="391" y="0"/>
                    </a:cubicBezTo>
                    <a:cubicBezTo>
                      <a:pt x="391" y="24"/>
                      <a:pt x="391" y="24"/>
                      <a:pt x="391" y="24"/>
                    </a:cubicBezTo>
                    <a:cubicBezTo>
                      <a:pt x="370" y="24"/>
                      <a:pt x="354" y="24"/>
                      <a:pt x="341" y="24"/>
                    </a:cubicBezTo>
                    <a:lnTo>
                      <a:pt x="337" y="24"/>
                    </a:lnTo>
                    <a:lnTo>
                      <a:pt x="339" y="15"/>
                    </a:lnTo>
                    <a:cubicBezTo>
                      <a:pt x="340" y="11"/>
                      <a:pt x="341" y="6"/>
                      <a:pt x="342" y="1"/>
                    </a:cubicBez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FF9F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 rot="20100000">
                <a:off x="5605" y="3634"/>
                <a:ext cx="609" cy="345"/>
                <a:chOff x="5670" y="3718"/>
                <a:chExt cx="537" cy="304"/>
              </a:xfrm>
              <a:solidFill>
                <a:srgbClr val="FF3B50"/>
              </a:solidFill>
            </p:grpSpPr>
            <p:sp>
              <p:nvSpPr>
                <p:cNvPr id="11" name="Freeform 8"/>
                <p:cNvSpPr/>
                <p:nvPr/>
              </p:nvSpPr>
              <p:spPr bwMode="auto">
                <a:xfrm rot="19680000">
                  <a:off x="5670" y="3718"/>
                  <a:ext cx="355" cy="304"/>
                </a:xfrm>
                <a:custGeom>
                  <a:avLst/>
                  <a:gdLst>
                    <a:gd name="T0" fmla="*/ 46 w 46"/>
                    <a:gd name="T1" fmla="*/ 13 h 39"/>
                    <a:gd name="T2" fmla="*/ 34 w 46"/>
                    <a:gd name="T3" fmla="*/ 2 h 39"/>
                    <a:gd name="T4" fmla="*/ 24 w 46"/>
                    <a:gd name="T5" fmla="*/ 7 h 39"/>
                    <a:gd name="T6" fmla="*/ 14 w 46"/>
                    <a:gd name="T7" fmla="*/ 0 h 39"/>
                    <a:gd name="T8" fmla="*/ 1 w 46"/>
                    <a:gd name="T9" fmla="*/ 11 h 39"/>
                    <a:gd name="T10" fmla="*/ 7 w 46"/>
                    <a:gd name="T11" fmla="*/ 26 h 39"/>
                    <a:gd name="T12" fmla="*/ 22 w 46"/>
                    <a:gd name="T13" fmla="*/ 39 h 39"/>
                    <a:gd name="T14" fmla="*/ 38 w 46"/>
                    <a:gd name="T15" fmla="*/ 28 h 39"/>
                    <a:gd name="T16" fmla="*/ 46 w 46"/>
                    <a:gd name="T17" fmla="*/ 13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6" h="39">
                      <a:moveTo>
                        <a:pt x="46" y="13"/>
                      </a:moveTo>
                      <a:cubicBezTo>
                        <a:pt x="46" y="7"/>
                        <a:pt x="41" y="2"/>
                        <a:pt x="34" y="2"/>
                      </a:cubicBezTo>
                      <a:cubicBezTo>
                        <a:pt x="28" y="2"/>
                        <a:pt x="24" y="7"/>
                        <a:pt x="24" y="7"/>
                      </a:cubicBezTo>
                      <a:cubicBezTo>
                        <a:pt x="24" y="7"/>
                        <a:pt x="20" y="1"/>
                        <a:pt x="14" y="0"/>
                      </a:cubicBezTo>
                      <a:cubicBezTo>
                        <a:pt x="7" y="0"/>
                        <a:pt x="1" y="5"/>
                        <a:pt x="1" y="11"/>
                      </a:cubicBezTo>
                      <a:cubicBezTo>
                        <a:pt x="0" y="16"/>
                        <a:pt x="4" y="22"/>
                        <a:pt x="7" y="26"/>
                      </a:cubicBezTo>
                      <a:cubicBezTo>
                        <a:pt x="11" y="31"/>
                        <a:pt x="18" y="36"/>
                        <a:pt x="22" y="39"/>
                      </a:cubicBezTo>
                      <a:cubicBezTo>
                        <a:pt x="26" y="37"/>
                        <a:pt x="33" y="32"/>
                        <a:pt x="38" y="28"/>
                      </a:cubicBezTo>
                      <a:cubicBezTo>
                        <a:pt x="41" y="24"/>
                        <a:pt x="46" y="19"/>
                        <a:pt x="46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" name="Freeform 8"/>
                <p:cNvSpPr/>
                <p:nvPr/>
              </p:nvSpPr>
              <p:spPr bwMode="auto">
                <a:xfrm rot="1320000">
                  <a:off x="5986" y="3790"/>
                  <a:ext cx="221" cy="190"/>
                </a:xfrm>
                <a:custGeom>
                  <a:avLst/>
                  <a:gdLst>
                    <a:gd name="T0" fmla="*/ 46 w 46"/>
                    <a:gd name="T1" fmla="*/ 13 h 39"/>
                    <a:gd name="T2" fmla="*/ 34 w 46"/>
                    <a:gd name="T3" fmla="*/ 2 h 39"/>
                    <a:gd name="T4" fmla="*/ 24 w 46"/>
                    <a:gd name="T5" fmla="*/ 7 h 39"/>
                    <a:gd name="T6" fmla="*/ 14 w 46"/>
                    <a:gd name="T7" fmla="*/ 0 h 39"/>
                    <a:gd name="T8" fmla="*/ 1 w 46"/>
                    <a:gd name="T9" fmla="*/ 11 h 39"/>
                    <a:gd name="T10" fmla="*/ 7 w 46"/>
                    <a:gd name="T11" fmla="*/ 26 h 39"/>
                    <a:gd name="T12" fmla="*/ 22 w 46"/>
                    <a:gd name="T13" fmla="*/ 39 h 39"/>
                    <a:gd name="T14" fmla="*/ 38 w 46"/>
                    <a:gd name="T15" fmla="*/ 28 h 39"/>
                    <a:gd name="T16" fmla="*/ 46 w 46"/>
                    <a:gd name="T17" fmla="*/ 13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6" h="39">
                      <a:moveTo>
                        <a:pt x="46" y="13"/>
                      </a:moveTo>
                      <a:cubicBezTo>
                        <a:pt x="46" y="7"/>
                        <a:pt x="41" y="2"/>
                        <a:pt x="34" y="2"/>
                      </a:cubicBezTo>
                      <a:cubicBezTo>
                        <a:pt x="28" y="2"/>
                        <a:pt x="24" y="7"/>
                        <a:pt x="24" y="7"/>
                      </a:cubicBezTo>
                      <a:cubicBezTo>
                        <a:pt x="24" y="7"/>
                        <a:pt x="20" y="1"/>
                        <a:pt x="14" y="0"/>
                      </a:cubicBezTo>
                      <a:cubicBezTo>
                        <a:pt x="7" y="0"/>
                        <a:pt x="1" y="5"/>
                        <a:pt x="1" y="11"/>
                      </a:cubicBezTo>
                      <a:cubicBezTo>
                        <a:pt x="0" y="16"/>
                        <a:pt x="4" y="22"/>
                        <a:pt x="7" y="26"/>
                      </a:cubicBezTo>
                      <a:cubicBezTo>
                        <a:pt x="11" y="31"/>
                        <a:pt x="18" y="36"/>
                        <a:pt x="22" y="39"/>
                      </a:cubicBezTo>
                      <a:cubicBezTo>
                        <a:pt x="26" y="37"/>
                        <a:pt x="33" y="32"/>
                        <a:pt x="38" y="28"/>
                      </a:cubicBezTo>
                      <a:cubicBezTo>
                        <a:pt x="41" y="24"/>
                        <a:pt x="46" y="19"/>
                        <a:pt x="46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 fill="hold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AS_UNIQUEID" val="148"/>
</p:tagLst>
</file>

<file path=ppt/tags/tag100.xml><?xml version="1.0" encoding="utf-8"?>
<p:tagLst xmlns:p="http://schemas.openxmlformats.org/presentationml/2006/main">
  <p:tag name="AS_UNIQUEID" val="33"/>
</p:tagLst>
</file>

<file path=ppt/tags/tag101.xml><?xml version="1.0" encoding="utf-8"?>
<p:tagLst xmlns:p="http://schemas.openxmlformats.org/presentationml/2006/main">
  <p:tag name="AS_UNIQUEID" val="34"/>
</p:tagLst>
</file>

<file path=ppt/tags/tag102.xml><?xml version="1.0" encoding="utf-8"?>
<p:tagLst xmlns:p="http://schemas.openxmlformats.org/presentationml/2006/main">
  <p:tag name="AS_UNIQUEID" val="35"/>
</p:tagLst>
</file>

<file path=ppt/tags/tag103.xml><?xml version="1.0" encoding="utf-8"?>
<p:tagLst xmlns:p="http://schemas.openxmlformats.org/presentationml/2006/main">
  <p:tag name="AS_UNIQUEID" val="36"/>
</p:tagLst>
</file>

<file path=ppt/tags/tag104.xml><?xml version="1.0" encoding="utf-8"?>
<p:tagLst xmlns:p="http://schemas.openxmlformats.org/presentationml/2006/main">
  <p:tag name="AS_UNIQUEID" val="37"/>
</p:tagLst>
</file>

<file path=ppt/tags/tag105.xml><?xml version="1.0" encoding="utf-8"?>
<p:tagLst xmlns:p="http://schemas.openxmlformats.org/presentationml/2006/main">
  <p:tag name="AS_UNIQUEID" val="38"/>
</p:tagLst>
</file>

<file path=ppt/tags/tag106.xml><?xml version="1.0" encoding="utf-8"?>
<p:tagLst xmlns:p="http://schemas.openxmlformats.org/presentationml/2006/main">
  <p:tag name="AS_UNIQUEID" val="39"/>
</p:tagLst>
</file>

<file path=ppt/tags/tag107.xml><?xml version="1.0" encoding="utf-8"?>
<p:tagLst xmlns:p="http://schemas.openxmlformats.org/presentationml/2006/main">
  <p:tag name="AS_UNIQUEID" val="41"/>
</p:tagLst>
</file>

<file path=ppt/tags/tag108.xml><?xml version="1.0" encoding="utf-8"?>
<p:tagLst xmlns:p="http://schemas.openxmlformats.org/presentationml/2006/main">
  <p:tag name="AS_UNIQUEID" val="40"/>
</p:tagLst>
</file>

<file path=ppt/tags/tag10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1.xml><?xml version="1.0" encoding="utf-8"?>
<p:tagLst xmlns:p="http://schemas.openxmlformats.org/presentationml/2006/main">
  <p:tag name="AS_UNIQUEID" val="149"/>
</p:tagLst>
</file>

<file path=ppt/tags/tag110.xml><?xml version="1.0" encoding="utf-8"?>
<p:tagLst xmlns:p="http://schemas.openxmlformats.org/presentationml/2006/main">
  <p:tag name="AS_UNIQUEID" val="44"/>
</p:tagLst>
</file>

<file path=ppt/tags/tag111.xml><?xml version="1.0" encoding="utf-8"?>
<p:tagLst xmlns:p="http://schemas.openxmlformats.org/presentationml/2006/main">
  <p:tag name="AS_UNIQUEID" val="48"/>
</p:tagLst>
</file>

<file path=ppt/tags/tag112.xml><?xml version="1.0" encoding="utf-8"?>
<p:tagLst xmlns:p="http://schemas.openxmlformats.org/presentationml/2006/main">
  <p:tag name="AS_UNIQUEID" val="49"/>
</p:tagLst>
</file>

<file path=ppt/tags/tag113.xml><?xml version="1.0" encoding="utf-8"?>
<p:tagLst xmlns:p="http://schemas.openxmlformats.org/presentationml/2006/main">
  <p:tag name="AS_UNIQUEID" val="50"/>
</p:tagLst>
</file>

<file path=ppt/tags/tag114.xml><?xml version="1.0" encoding="utf-8"?>
<p:tagLst xmlns:p="http://schemas.openxmlformats.org/presentationml/2006/main">
  <p:tag name="AS_UNIQUEID" val="51"/>
</p:tagLst>
</file>

<file path=ppt/tags/tag115.xml><?xml version="1.0" encoding="utf-8"?>
<p:tagLst xmlns:p="http://schemas.openxmlformats.org/presentationml/2006/main">
  <p:tag name="AS_UNIQUEID" val="172"/>
</p:tagLst>
</file>

<file path=ppt/tags/tag116.xml><?xml version="1.0" encoding="utf-8"?>
<p:tagLst xmlns:p="http://schemas.openxmlformats.org/presentationml/2006/main">
  <p:tag name="AS_UNIQUEID" val="577"/>
</p:tagLst>
</file>

<file path=ppt/tags/tag117.xml><?xml version="1.0" encoding="utf-8"?>
<p:tagLst xmlns:p="http://schemas.openxmlformats.org/presentationml/2006/main">
  <p:tag name="AS_UNIQUEID" val="578"/>
</p:tagLst>
</file>

<file path=ppt/tags/tag118.xml><?xml version="1.0" encoding="utf-8"?>
<p:tagLst xmlns:p="http://schemas.openxmlformats.org/presentationml/2006/main">
  <p:tag name="AS_UNIQUEID" val="579"/>
</p:tagLst>
</file>

<file path=ppt/tags/tag119.xml><?xml version="1.0" encoding="utf-8"?>
<p:tagLst xmlns:p="http://schemas.openxmlformats.org/presentationml/2006/main">
  <p:tag name="AS_UNIQUEID" val="580"/>
</p:tagLst>
</file>

<file path=ppt/tags/tag12.xml><?xml version="1.0" encoding="utf-8"?>
<p:tagLst xmlns:p="http://schemas.openxmlformats.org/presentationml/2006/main">
  <p:tag name="AS_UNIQUEID" val="150"/>
</p:tagLst>
</file>

<file path=ppt/tags/tag120.xml><?xml version="1.0" encoding="utf-8"?>
<p:tagLst xmlns:p="http://schemas.openxmlformats.org/presentationml/2006/main">
  <p:tag name="AS_UNIQUEID" val="581"/>
</p:tagLst>
</file>

<file path=ppt/tags/tag121.xml><?xml version="1.0" encoding="utf-8"?>
<p:tagLst xmlns:p="http://schemas.openxmlformats.org/presentationml/2006/main">
  <p:tag name="AS_UNIQUEID" val="582"/>
</p:tagLst>
</file>

<file path=ppt/tags/tag122.xml><?xml version="1.0" encoding="utf-8"?>
<p:tagLst xmlns:p="http://schemas.openxmlformats.org/presentationml/2006/main">
  <p:tag name="AS_UNIQUEID" val="583"/>
</p:tagLst>
</file>

<file path=ppt/tags/tag123.xml><?xml version="1.0" encoding="utf-8"?>
<p:tagLst xmlns:p="http://schemas.openxmlformats.org/presentationml/2006/main">
  <p:tag name="AS_UNIQUEID" val="561"/>
</p:tagLst>
</file>

<file path=ppt/tags/tag124.xml><?xml version="1.0" encoding="utf-8"?>
<p:tagLst xmlns:p="http://schemas.openxmlformats.org/presentationml/2006/main">
  <p:tag name="AS_UNIQUEID" val="562"/>
</p:tagLst>
</file>

<file path=ppt/tags/tag12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26.xml><?xml version="1.0" encoding="utf-8"?>
<p:tagLst xmlns:p="http://schemas.openxmlformats.org/presentationml/2006/main">
  <p:tag name="AS_UNIQUEID" val="212"/>
</p:tagLst>
</file>

<file path=ppt/tags/tag127.xml><?xml version="1.0" encoding="utf-8"?>
<p:tagLst xmlns:p="http://schemas.openxmlformats.org/presentationml/2006/main">
  <p:tag name="AS_UNIQUEID" val="213"/>
</p:tagLst>
</file>

<file path=ppt/tags/tag128.xml><?xml version="1.0" encoding="utf-8"?>
<p:tagLst xmlns:p="http://schemas.openxmlformats.org/presentationml/2006/main">
  <p:tag name="AS_UNIQUEID" val="93"/>
</p:tagLst>
</file>

<file path=ppt/tags/tag129.xml><?xml version="1.0" encoding="utf-8"?>
<p:tagLst xmlns:p="http://schemas.openxmlformats.org/presentationml/2006/main">
  <p:tag name="AS_UNIQUEID" val="94"/>
</p:tagLst>
</file>

<file path=ppt/tags/tag13.xml><?xml version="1.0" encoding="utf-8"?>
<p:tagLst xmlns:p="http://schemas.openxmlformats.org/presentationml/2006/main">
  <p:tag name="AS_UNIQUEID" val="151"/>
</p:tagLst>
</file>

<file path=ppt/tags/tag130.xml><?xml version="1.0" encoding="utf-8"?>
<p:tagLst xmlns:p="http://schemas.openxmlformats.org/presentationml/2006/main">
  <p:tag name="AS_UNIQUEID" val="95"/>
</p:tagLst>
</file>

<file path=ppt/tags/tag131.xml><?xml version="1.0" encoding="utf-8"?>
<p:tagLst xmlns:p="http://schemas.openxmlformats.org/presentationml/2006/main">
  <p:tag name="AS_UNIQUEID" val="96"/>
</p:tagLst>
</file>

<file path=ppt/tags/tag132.xml><?xml version="1.0" encoding="utf-8"?>
<p:tagLst xmlns:p="http://schemas.openxmlformats.org/presentationml/2006/main">
  <p:tag name="AS_UNIQUEID" val="97"/>
</p:tagLst>
</file>

<file path=ppt/tags/tag133.xml><?xml version="1.0" encoding="utf-8"?>
<p:tagLst xmlns:p="http://schemas.openxmlformats.org/presentationml/2006/main">
  <p:tag name="AS_UNIQUEID" val="98"/>
</p:tagLst>
</file>

<file path=ppt/tags/tag134.xml><?xml version="1.0" encoding="utf-8"?>
<p:tagLst xmlns:p="http://schemas.openxmlformats.org/presentationml/2006/main">
  <p:tag name="AS_UNIQUEID" val="99"/>
</p:tagLst>
</file>

<file path=ppt/tags/tag135.xml><?xml version="1.0" encoding="utf-8"?>
<p:tagLst xmlns:p="http://schemas.openxmlformats.org/presentationml/2006/main">
  <p:tag name="AS_UNIQUEID" val="100"/>
</p:tagLst>
</file>

<file path=ppt/tags/tag136.xml><?xml version="1.0" encoding="utf-8"?>
<p:tagLst xmlns:p="http://schemas.openxmlformats.org/presentationml/2006/main">
  <p:tag name="AS_UNIQUEID" val="101"/>
</p:tagLst>
</file>

<file path=ppt/tags/tag137.xml><?xml version="1.0" encoding="utf-8"?>
<p:tagLst xmlns:p="http://schemas.openxmlformats.org/presentationml/2006/main">
  <p:tag name="AS_UNIQUEID" val="102"/>
</p:tagLst>
</file>

<file path=ppt/tags/tag138.xml><?xml version="1.0" encoding="utf-8"?>
<p:tagLst xmlns:p="http://schemas.openxmlformats.org/presentationml/2006/main">
  <p:tag name="AS_UNIQUEID" val="103"/>
</p:tagLst>
</file>

<file path=ppt/tags/tag139.xml><?xml version="1.0" encoding="utf-8"?>
<p:tagLst xmlns:p="http://schemas.openxmlformats.org/presentationml/2006/main">
  <p:tag name="AS_UNIQUEID" val="104"/>
</p:tagLst>
</file>

<file path=ppt/tags/tag14.xml><?xml version="1.0" encoding="utf-8"?>
<p:tagLst xmlns:p="http://schemas.openxmlformats.org/presentationml/2006/main">
  <p:tag name="AS_UNIQUEID" val="152"/>
</p:tagLst>
</file>

<file path=ppt/tags/tag140.xml><?xml version="1.0" encoding="utf-8"?>
<p:tagLst xmlns:p="http://schemas.openxmlformats.org/presentationml/2006/main">
  <p:tag name="AS_UNIQUEID" val="105"/>
</p:tagLst>
</file>

<file path=ppt/tags/tag141.xml><?xml version="1.0" encoding="utf-8"?>
<p:tagLst xmlns:p="http://schemas.openxmlformats.org/presentationml/2006/main">
  <p:tag name="AS_UNIQUEID" val="106"/>
</p:tagLst>
</file>

<file path=ppt/tags/tag142.xml><?xml version="1.0" encoding="utf-8"?>
<p:tagLst xmlns:p="http://schemas.openxmlformats.org/presentationml/2006/main">
  <p:tag name="AS_UNIQUEID" val="107"/>
</p:tagLst>
</file>

<file path=ppt/tags/tag143.xml><?xml version="1.0" encoding="utf-8"?>
<p:tagLst xmlns:p="http://schemas.openxmlformats.org/presentationml/2006/main">
  <p:tag name="AS_UNIQUEID" val="108"/>
</p:tagLst>
</file>

<file path=ppt/tags/tag144.xml><?xml version="1.0" encoding="utf-8"?>
<p:tagLst xmlns:p="http://schemas.openxmlformats.org/presentationml/2006/main">
  <p:tag name="AS_UNIQUEID" val="109"/>
</p:tagLst>
</file>

<file path=ppt/tags/tag145.xml><?xml version="1.0" encoding="utf-8"?>
<p:tagLst xmlns:p="http://schemas.openxmlformats.org/presentationml/2006/main">
  <p:tag name="AS_UNIQUEID" val="110"/>
</p:tagLst>
</file>

<file path=ppt/tags/tag146.xml><?xml version="1.0" encoding="utf-8"?>
<p:tagLst xmlns:p="http://schemas.openxmlformats.org/presentationml/2006/main">
  <p:tag name="AS_UNIQUEID" val="111"/>
</p:tagLst>
</file>

<file path=ppt/tags/tag147.xml><?xml version="1.0" encoding="utf-8"?>
<p:tagLst xmlns:p="http://schemas.openxmlformats.org/presentationml/2006/main">
  <p:tag name="AS_UNIQUEID" val="112"/>
</p:tagLst>
</file>

<file path=ppt/tags/tag148.xml><?xml version="1.0" encoding="utf-8"?>
<p:tagLst xmlns:p="http://schemas.openxmlformats.org/presentationml/2006/main">
  <p:tag name="AS_UNIQUEID" val="113"/>
</p:tagLst>
</file>

<file path=ppt/tags/tag149.xml><?xml version="1.0" encoding="utf-8"?>
<p:tagLst xmlns:p="http://schemas.openxmlformats.org/presentationml/2006/main">
  <p:tag name="AS_UNIQUEID" val="114"/>
</p:tagLst>
</file>

<file path=ppt/tags/tag15.xml><?xml version="1.0" encoding="utf-8"?>
<p:tagLst xmlns:p="http://schemas.openxmlformats.org/presentationml/2006/main">
  <p:tag name="AS_UNIQUEID" val="153"/>
</p:tagLst>
</file>

<file path=ppt/tags/tag150.xml><?xml version="1.0" encoding="utf-8"?>
<p:tagLst xmlns:p="http://schemas.openxmlformats.org/presentationml/2006/main">
  <p:tag name="AS_UNIQUEID" val="115"/>
</p:tagLst>
</file>

<file path=ppt/tags/tag151.xml><?xml version="1.0" encoding="utf-8"?>
<p:tagLst xmlns:p="http://schemas.openxmlformats.org/presentationml/2006/main">
  <p:tag name="AS_UNIQUEID" val="116"/>
</p:tagLst>
</file>

<file path=ppt/tags/tag152.xml><?xml version="1.0" encoding="utf-8"?>
<p:tagLst xmlns:p="http://schemas.openxmlformats.org/presentationml/2006/main">
  <p:tag name="AS_UNIQUEID" val="117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54.xml><?xml version="1.0" encoding="utf-8"?>
<p:tagLst xmlns:p="http://schemas.openxmlformats.org/presentationml/2006/main">
  <p:tag name="KSO_WM_UNIT_TABLE_BEAUTIFY" val="smartTable{e3bb866b-d40e-41d3-8257-662e6d5e0ec5}"/>
  <p:tag name="TABLE_ENDDRAG_ORIGIN_RECT" val="960*515"/>
  <p:tag name="TABLE_ENDDRAG_RECT" val="0*95*960*516"/>
</p:tagLst>
</file>

<file path=ppt/tags/tag155.xml><?xml version="1.0" encoding="utf-8"?>
<p:tagLst xmlns:p="http://schemas.openxmlformats.org/presentationml/2006/main">
  <p:tag name="AS_UNIQUEID" val="642"/>
</p:tagLst>
</file>

<file path=ppt/tags/tag156.xml><?xml version="1.0" encoding="utf-8"?>
<p:tagLst xmlns:p="http://schemas.openxmlformats.org/presentationml/2006/main">
  <p:tag name="AS_UNIQUEID" val="643"/>
</p:tagLst>
</file>

<file path=ppt/tags/tag157.xml><?xml version="1.0" encoding="utf-8"?>
<p:tagLst xmlns:p="http://schemas.openxmlformats.org/presentationml/2006/main">
  <p:tag name="AS_UNIQUEID" val="644"/>
</p:tagLst>
</file>

<file path=ppt/tags/tag158.xml><?xml version="1.0" encoding="utf-8"?>
<p:tagLst xmlns:p="http://schemas.openxmlformats.org/presentationml/2006/main">
  <p:tag name="AS_UNIQUEID" val="645"/>
</p:tagLst>
</file>

<file path=ppt/tags/tag159.xml><?xml version="1.0" encoding="utf-8"?>
<p:tagLst xmlns:p="http://schemas.openxmlformats.org/presentationml/2006/main">
  <p:tag name="AS_UNIQUEID" val="646"/>
</p:tagLst>
</file>

<file path=ppt/tags/tag16.xml><?xml version="1.0" encoding="utf-8"?>
<p:tagLst xmlns:p="http://schemas.openxmlformats.org/presentationml/2006/main">
  <p:tag name="AS_UNIQUEID" val="154"/>
</p:tagLst>
</file>

<file path=ppt/tags/tag160.xml><?xml version="1.0" encoding="utf-8"?>
<p:tagLst xmlns:p="http://schemas.openxmlformats.org/presentationml/2006/main">
  <p:tag name="AS_UNIQUEID" val="647"/>
</p:tagLst>
</file>

<file path=ppt/tags/tag161.xml><?xml version="1.0" encoding="utf-8"?>
<p:tagLst xmlns:p="http://schemas.openxmlformats.org/presentationml/2006/main">
  <p:tag name="AS_UNIQUEID" val="648"/>
</p:tagLst>
</file>

<file path=ppt/tags/tag162.xml><?xml version="1.0" encoding="utf-8"?>
<p:tagLst xmlns:p="http://schemas.openxmlformats.org/presentationml/2006/main">
  <p:tag name="AS_UNIQUEID" val="649"/>
</p:tagLst>
</file>

<file path=ppt/tags/tag163.xml><?xml version="1.0" encoding="utf-8"?>
<p:tagLst xmlns:p="http://schemas.openxmlformats.org/presentationml/2006/main">
  <p:tag name="AS_UNIQUEID" val="650"/>
</p:tagLst>
</file>

<file path=ppt/tags/tag164.xml><?xml version="1.0" encoding="utf-8"?>
<p:tagLst xmlns:p="http://schemas.openxmlformats.org/presentationml/2006/main">
  <p:tag name="AS_UNIQUEID" val="651"/>
</p:tagLst>
</file>

<file path=ppt/tags/tag165.xml><?xml version="1.0" encoding="utf-8"?>
<p:tagLst xmlns:p="http://schemas.openxmlformats.org/presentationml/2006/main">
  <p:tag name="AS_UNIQUEID" val="652"/>
</p:tagLst>
</file>

<file path=ppt/tags/tag166.xml><?xml version="1.0" encoding="utf-8"?>
<p:tagLst xmlns:p="http://schemas.openxmlformats.org/presentationml/2006/main">
  <p:tag name="AS_UNIQUEID" val="653"/>
</p:tagLst>
</file>

<file path=ppt/tags/tag167.xml><?xml version="1.0" encoding="utf-8"?>
<p:tagLst xmlns:p="http://schemas.openxmlformats.org/presentationml/2006/main">
  <p:tag name="AS_UNIQUEID" val="654"/>
</p:tagLst>
</file>

<file path=ppt/tags/tag168.xml><?xml version="1.0" encoding="utf-8"?>
<p:tagLst xmlns:p="http://schemas.openxmlformats.org/presentationml/2006/main">
  <p:tag name="AS_UNIQUEID" val="655"/>
</p:tagLst>
</file>

<file path=ppt/tags/tag169.xml><?xml version="1.0" encoding="utf-8"?>
<p:tagLst xmlns:p="http://schemas.openxmlformats.org/presentationml/2006/main">
  <p:tag name="AS_UNIQUEID" val="656"/>
</p:tagLst>
</file>

<file path=ppt/tags/tag17.xml><?xml version="1.0" encoding="utf-8"?>
<p:tagLst xmlns:p="http://schemas.openxmlformats.org/presentationml/2006/main">
  <p:tag name="AS_UNIQUEID" val="155"/>
</p:tagLst>
</file>

<file path=ppt/tags/tag170.xml><?xml version="1.0" encoding="utf-8"?>
<p:tagLst xmlns:p="http://schemas.openxmlformats.org/presentationml/2006/main">
  <p:tag name="AS_UNIQUEID" val="657"/>
</p:tagLst>
</file>

<file path=ppt/tags/tag171.xml><?xml version="1.0" encoding="utf-8"?>
<p:tagLst xmlns:p="http://schemas.openxmlformats.org/presentationml/2006/main">
  <p:tag name="AS_UNIQUEID" val="658"/>
</p:tagLst>
</file>

<file path=ppt/tags/tag172.xml><?xml version="1.0" encoding="utf-8"?>
<p:tagLst xmlns:p="http://schemas.openxmlformats.org/presentationml/2006/main">
  <p:tag name="AS_UNIQUEID" val="659"/>
</p:tagLst>
</file>

<file path=ppt/tags/tag173.xml><?xml version="1.0" encoding="utf-8"?>
<p:tagLst xmlns:p="http://schemas.openxmlformats.org/presentationml/2006/main">
  <p:tag name="AS_UNIQUEID" val="660"/>
</p:tagLst>
</file>

<file path=ppt/tags/tag174.xml><?xml version="1.0" encoding="utf-8"?>
<p:tagLst xmlns:p="http://schemas.openxmlformats.org/presentationml/2006/main">
  <p:tag name="AS_UNIQUEID" val="661"/>
</p:tagLst>
</file>

<file path=ppt/tags/tag175.xml><?xml version="1.0" encoding="utf-8"?>
<p:tagLst xmlns:p="http://schemas.openxmlformats.org/presentationml/2006/main">
  <p:tag name="AS_UNIQUEID" val="662"/>
</p:tagLst>
</file>

<file path=ppt/tags/tag176.xml><?xml version="1.0" encoding="utf-8"?>
<p:tagLst xmlns:p="http://schemas.openxmlformats.org/presentationml/2006/main">
  <p:tag name="AS_UNIQUEID" val="663"/>
</p:tagLst>
</file>

<file path=ppt/tags/tag177.xml><?xml version="1.0" encoding="utf-8"?>
<p:tagLst xmlns:p="http://schemas.openxmlformats.org/presentationml/2006/main">
  <p:tag name="AS_UNIQUEID" val="664"/>
</p:tagLst>
</file>

<file path=ppt/tags/tag178.xml><?xml version="1.0" encoding="utf-8"?>
<p:tagLst xmlns:p="http://schemas.openxmlformats.org/presentationml/2006/main">
  <p:tag name="AS_UNIQUEID" val="665"/>
</p:tagLst>
</file>

<file path=ppt/tags/tag179.xml><?xml version="1.0" encoding="utf-8"?>
<p:tagLst xmlns:p="http://schemas.openxmlformats.org/presentationml/2006/main">
  <p:tag name="AS_UNIQUEID" val="666"/>
</p:tagLst>
</file>

<file path=ppt/tags/tag18.xml><?xml version="1.0" encoding="utf-8"?>
<p:tagLst xmlns:p="http://schemas.openxmlformats.org/presentationml/2006/main">
  <p:tag name="AS_UNIQUEID" val="156"/>
</p:tagLst>
</file>

<file path=ppt/tags/tag180.xml><?xml version="1.0" encoding="utf-8"?>
<p:tagLst xmlns:p="http://schemas.openxmlformats.org/presentationml/2006/main">
  <p:tag name="AS_UNIQUEID" val="667"/>
</p:tagLst>
</file>

<file path=ppt/tags/tag181.xml><?xml version="1.0" encoding="utf-8"?>
<p:tagLst xmlns:p="http://schemas.openxmlformats.org/presentationml/2006/main">
  <p:tag name="AS_UNIQUEID" val="668"/>
</p:tagLst>
</file>

<file path=ppt/tags/tag182.xml><?xml version="1.0" encoding="utf-8"?>
<p:tagLst xmlns:p="http://schemas.openxmlformats.org/presentationml/2006/main">
  <p:tag name="AS_UNIQUEID" val="669"/>
</p:tagLst>
</file>

<file path=ppt/tags/tag183.xml><?xml version="1.0" encoding="utf-8"?>
<p:tagLst xmlns:p="http://schemas.openxmlformats.org/presentationml/2006/main">
  <p:tag name="AS_UNIQUEID" val="670"/>
</p:tagLst>
</file>

<file path=ppt/tags/tag184.xml><?xml version="1.0" encoding="utf-8"?>
<p:tagLst xmlns:p="http://schemas.openxmlformats.org/presentationml/2006/main">
  <p:tag name="AS_UNIQUEID" val="671"/>
</p:tagLst>
</file>

<file path=ppt/tags/tag185.xml><?xml version="1.0" encoding="utf-8"?>
<p:tagLst xmlns:p="http://schemas.openxmlformats.org/presentationml/2006/main">
  <p:tag name="AS_UNIQUEID" val="672"/>
</p:tagLst>
</file>

<file path=ppt/tags/tag186.xml><?xml version="1.0" encoding="utf-8"?>
<p:tagLst xmlns:p="http://schemas.openxmlformats.org/presentationml/2006/main">
  <p:tag name="AS_UNIQUEID" val="673"/>
</p:tagLst>
</file>

<file path=ppt/tags/tag187.xml><?xml version="1.0" encoding="utf-8"?>
<p:tagLst xmlns:p="http://schemas.openxmlformats.org/presentationml/2006/main">
  <p:tag name="AS_UNIQUEID" val="674"/>
</p:tagLst>
</file>

<file path=ppt/tags/tag188.xml><?xml version="1.0" encoding="utf-8"?>
<p:tagLst xmlns:p="http://schemas.openxmlformats.org/presentationml/2006/main">
  <p:tag name="AS_UNIQUEID" val="675"/>
</p:tagLst>
</file>

<file path=ppt/tags/tag189.xml><?xml version="1.0" encoding="utf-8"?>
<p:tagLst xmlns:p="http://schemas.openxmlformats.org/presentationml/2006/main">
  <p:tag name="AS_UNIQUEID" val="676"/>
</p:tagLst>
</file>

<file path=ppt/tags/tag19.xml><?xml version="1.0" encoding="utf-8"?>
<p:tagLst xmlns:p="http://schemas.openxmlformats.org/presentationml/2006/main">
  <p:tag name="AS_UNIQUEID" val="157"/>
</p:tagLst>
</file>

<file path=ppt/tags/tag19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91.xml><?xml version="1.0" encoding="utf-8"?>
<p:tagLst xmlns:p="http://schemas.openxmlformats.org/presentationml/2006/main">
  <p:tag name="AS_UNIQUEID" val="680"/>
</p:tagLst>
</file>

<file path=ppt/tags/tag192.xml><?xml version="1.0" encoding="utf-8"?>
<p:tagLst xmlns:p="http://schemas.openxmlformats.org/presentationml/2006/main">
  <p:tag name="AS_UNIQUEID" val="681"/>
</p:tagLst>
</file>

<file path=ppt/tags/tag193.xml><?xml version="1.0" encoding="utf-8"?>
<p:tagLst xmlns:p="http://schemas.openxmlformats.org/presentationml/2006/main">
  <p:tag name="AS_UNIQUEID" val="682"/>
</p:tagLst>
</file>

<file path=ppt/tags/tag194.xml><?xml version="1.0" encoding="utf-8"?>
<p:tagLst xmlns:p="http://schemas.openxmlformats.org/presentationml/2006/main">
  <p:tag name="AS_UNIQUEID" val="687"/>
</p:tagLst>
</file>

<file path=ppt/tags/tag195.xml><?xml version="1.0" encoding="utf-8"?>
<p:tagLst xmlns:p="http://schemas.openxmlformats.org/presentationml/2006/main">
  <p:tag name="AS_UNIQUEID" val="680"/>
</p:tagLst>
</file>

<file path=ppt/tags/tag196.xml><?xml version="1.0" encoding="utf-8"?>
<p:tagLst xmlns:p="http://schemas.openxmlformats.org/presentationml/2006/main">
  <p:tag name="AS_UNIQUEID" val="680"/>
</p:tagLst>
</file>

<file path=ppt/tags/tag197.xml><?xml version="1.0" encoding="utf-8"?>
<p:tagLst xmlns:p="http://schemas.openxmlformats.org/presentationml/2006/main">
  <p:tag name="AS_UNIQUEID" val="680"/>
</p:tagLst>
</file>

<file path=ppt/tags/tag198.xml><?xml version="1.0" encoding="utf-8"?>
<p:tagLst xmlns:p="http://schemas.openxmlformats.org/presentationml/2006/main">
  <p:tag name="AS_UNIQUEID" val="682"/>
</p:tagLst>
</file>

<file path=ppt/tags/tag199.xml><?xml version="1.0" encoding="utf-8"?>
<p:tagLst xmlns:p="http://schemas.openxmlformats.org/presentationml/2006/main">
  <p:tag name="AS_UNIQUEID" val="680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AS_UNIQUEID" val="158"/>
</p:tagLst>
</file>

<file path=ppt/tags/tag20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0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02.xml><?xml version="1.0" encoding="utf-8"?>
<p:tagLst xmlns:p="http://schemas.openxmlformats.org/presentationml/2006/main">
  <p:tag name="KSO_WM_UNIT_TABLE_BEAUTIFY" val="smartTable{897db59b-3f5d-4ebb-8988-7cca8c990526}"/>
</p:tagLst>
</file>

<file path=ppt/tags/tag203.xml><?xml version="1.0" encoding="utf-8"?>
<p:tagLst xmlns:p="http://schemas.openxmlformats.org/presentationml/2006/main">
  <p:tag name="AS_UNIQUEID" val="402"/>
</p:tagLst>
</file>

<file path=ppt/tags/tag204.xml><?xml version="1.0" encoding="utf-8"?>
<p:tagLst xmlns:p="http://schemas.openxmlformats.org/presentationml/2006/main">
  <p:tag name="AS_UNIQUEID" val="403"/>
</p:tagLst>
</file>

<file path=ppt/tags/tag205.xml><?xml version="1.0" encoding="utf-8"?>
<p:tagLst xmlns:p="http://schemas.openxmlformats.org/presentationml/2006/main">
  <p:tag name="AS_UNIQUEID" val="404"/>
</p:tagLst>
</file>

<file path=ppt/tags/tag206.xml><?xml version="1.0" encoding="utf-8"?>
<p:tagLst xmlns:p="http://schemas.openxmlformats.org/presentationml/2006/main">
  <p:tag name="AS_UNIQUEID" val="405"/>
</p:tagLst>
</file>

<file path=ppt/tags/tag207.xml><?xml version="1.0" encoding="utf-8"?>
<p:tagLst xmlns:p="http://schemas.openxmlformats.org/presentationml/2006/main">
  <p:tag name="AS_UNIQUEID" val="406"/>
</p:tagLst>
</file>

<file path=ppt/tags/tag208.xml><?xml version="1.0" encoding="utf-8"?>
<p:tagLst xmlns:p="http://schemas.openxmlformats.org/presentationml/2006/main">
  <p:tag name="AS_UNIQUEID" val="407"/>
</p:tagLst>
</file>

<file path=ppt/tags/tag209.xml><?xml version="1.0" encoding="utf-8"?>
<p:tagLst xmlns:p="http://schemas.openxmlformats.org/presentationml/2006/main">
  <p:tag name="AS_UNIQUEID" val="408"/>
</p:tagLst>
</file>

<file path=ppt/tags/tag21.xml><?xml version="1.0" encoding="utf-8"?>
<p:tagLst xmlns:p="http://schemas.openxmlformats.org/presentationml/2006/main">
  <p:tag name="AS_UNIQUEID" val="159"/>
</p:tagLst>
</file>

<file path=ppt/tags/tag210.xml><?xml version="1.0" encoding="utf-8"?>
<p:tagLst xmlns:p="http://schemas.openxmlformats.org/presentationml/2006/main">
  <p:tag name="AS_UNIQUEID" val="409"/>
</p:tagLst>
</file>

<file path=ppt/tags/tag211.xml><?xml version="1.0" encoding="utf-8"?>
<p:tagLst xmlns:p="http://schemas.openxmlformats.org/presentationml/2006/main">
  <p:tag name="AS_UNIQUEID" val="410"/>
</p:tagLst>
</file>

<file path=ppt/tags/tag21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13.xml><?xml version="1.0" encoding="utf-8"?>
<p:tagLst xmlns:p="http://schemas.openxmlformats.org/presentationml/2006/main">
  <p:tag name="AS_UNIQUEID" val="421"/>
</p:tagLst>
</file>

<file path=ppt/tags/tag214.xml><?xml version="1.0" encoding="utf-8"?>
<p:tagLst xmlns:p="http://schemas.openxmlformats.org/presentationml/2006/main">
  <p:tag name="AS_UNIQUEID" val="422"/>
</p:tagLst>
</file>

<file path=ppt/tags/tag21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16.xml><?xml version="1.0" encoding="utf-8"?>
<p:tagLst xmlns:p="http://schemas.openxmlformats.org/presentationml/2006/main">
  <p:tag name="AS_UNIQUEID" val="425"/>
</p:tagLst>
</file>

<file path=ppt/tags/tag217.xml><?xml version="1.0" encoding="utf-8"?>
<p:tagLst xmlns:p="http://schemas.openxmlformats.org/presentationml/2006/main">
  <p:tag name="AS_UNIQUEID" val="426"/>
</p:tagLst>
</file>

<file path=ppt/tags/tag218.xml><?xml version="1.0" encoding="utf-8"?>
<p:tagLst xmlns:p="http://schemas.openxmlformats.org/presentationml/2006/main">
  <p:tag name="AS_UNIQUEID" val="428"/>
</p:tagLst>
</file>

<file path=ppt/tags/tag219.xml><?xml version="1.0" encoding="utf-8"?>
<p:tagLst xmlns:p="http://schemas.openxmlformats.org/presentationml/2006/main">
  <p:tag name="AS_UNIQUEID" val="429"/>
</p:tagLst>
</file>

<file path=ppt/tags/tag22.xml><?xml version="1.0" encoding="utf-8"?>
<p:tagLst xmlns:p="http://schemas.openxmlformats.org/presentationml/2006/main">
  <p:tag name="AS_UNIQUEID" val="160"/>
</p:tagLst>
</file>

<file path=ppt/tags/tag220.xml><?xml version="1.0" encoding="utf-8"?>
<p:tagLst xmlns:p="http://schemas.openxmlformats.org/presentationml/2006/main">
  <p:tag name="AS_UNIQUEID" val="430"/>
</p:tagLst>
</file>

<file path=ppt/tags/tag221.xml><?xml version="1.0" encoding="utf-8"?>
<p:tagLst xmlns:p="http://schemas.openxmlformats.org/presentationml/2006/main">
  <p:tag name="AS_UNIQUEID" val="427"/>
</p:tagLst>
</file>

<file path=ppt/tags/tag22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23.xml><?xml version="1.0" encoding="utf-8"?>
<p:tagLst xmlns:p="http://schemas.openxmlformats.org/presentationml/2006/main">
  <p:tag name="KSO_WM_UNIT_TABLE_BEAUTIFY" val="smartTable{5ceb67ca-1707-46e3-a6d0-34b8b3245f32}"/>
</p:tagLst>
</file>

<file path=ppt/tags/tag224.xml><?xml version="1.0" encoding="utf-8"?>
<p:tagLst xmlns:p="http://schemas.openxmlformats.org/presentationml/2006/main">
  <p:tag name="AS_UNIQUEID" val="433"/>
</p:tagLst>
</file>

<file path=ppt/tags/tag225.xml><?xml version="1.0" encoding="utf-8"?>
<p:tagLst xmlns:p="http://schemas.openxmlformats.org/presentationml/2006/main">
  <p:tag name="AS_UNIQUEID" val="434"/>
</p:tagLst>
</file>

<file path=ppt/tags/tag226.xml><?xml version="1.0" encoding="utf-8"?>
<p:tagLst xmlns:p="http://schemas.openxmlformats.org/presentationml/2006/main">
  <p:tag name="AS_UNIQUEID" val="435"/>
</p:tagLst>
</file>

<file path=ppt/tags/tag227.xml><?xml version="1.0" encoding="utf-8"?>
<p:tagLst xmlns:p="http://schemas.openxmlformats.org/presentationml/2006/main">
  <p:tag name="AS_UNIQUEID" val="436"/>
</p:tagLst>
</file>

<file path=ppt/tags/tag228.xml><?xml version="1.0" encoding="utf-8"?>
<p:tagLst xmlns:p="http://schemas.openxmlformats.org/presentationml/2006/main">
  <p:tag name="AS_UNIQUEID" val="437"/>
</p:tagLst>
</file>

<file path=ppt/tags/tag229.xml><?xml version="1.0" encoding="utf-8"?>
<p:tagLst xmlns:p="http://schemas.openxmlformats.org/presentationml/2006/main">
  <p:tag name="AS_UNIQUEID" val="438"/>
</p:tagLst>
</file>

<file path=ppt/tags/tag23.xml><?xml version="1.0" encoding="utf-8"?>
<p:tagLst xmlns:p="http://schemas.openxmlformats.org/presentationml/2006/main">
  <p:tag name="AS_UNIQUEID" val="161"/>
</p:tagLst>
</file>

<file path=ppt/tags/tag230.xml><?xml version="1.0" encoding="utf-8"?>
<p:tagLst xmlns:p="http://schemas.openxmlformats.org/presentationml/2006/main">
  <p:tag name="AS_UNIQUEID" val="439"/>
</p:tagLst>
</file>

<file path=ppt/tags/tag231.xml><?xml version="1.0" encoding="utf-8"?>
<p:tagLst xmlns:p="http://schemas.openxmlformats.org/presentationml/2006/main">
  <p:tag name="AS_UNIQUEID" val="440"/>
</p:tagLst>
</file>

<file path=ppt/tags/tag23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3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3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35.xml><?xml version="1.0" encoding="utf-8"?>
<p:tagLst xmlns:p="http://schemas.openxmlformats.org/presentationml/2006/main">
  <p:tag name="AS_UNIQUEID" val="561"/>
</p:tagLst>
</file>

<file path=ppt/tags/tag236.xml><?xml version="1.0" encoding="utf-8"?>
<p:tagLst xmlns:p="http://schemas.openxmlformats.org/presentationml/2006/main">
  <p:tag name="AS_UNIQUEID" val="562"/>
</p:tagLst>
</file>

<file path=ppt/tags/tag237.xml><?xml version="1.0" encoding="utf-8"?>
<p:tagLst xmlns:p="http://schemas.openxmlformats.org/presentationml/2006/main">
  <p:tag name="AS_UNIQUEID" val="212"/>
</p:tagLst>
</file>

<file path=ppt/tags/tag238.xml><?xml version="1.0" encoding="utf-8"?>
<p:tagLst xmlns:p="http://schemas.openxmlformats.org/presentationml/2006/main">
  <p:tag name="AS_UNIQUEID" val="213"/>
</p:tagLst>
</file>

<file path=ppt/tags/tag23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4.xml><?xml version="1.0" encoding="utf-8"?>
<p:tagLst xmlns:p="http://schemas.openxmlformats.org/presentationml/2006/main">
  <p:tag name="AS_UNIQUEID" val="162"/>
</p:tagLst>
</file>

<file path=ppt/tags/tag240.xml><?xml version="1.0" encoding="utf-8"?>
<p:tagLst xmlns:p="http://schemas.openxmlformats.org/presentationml/2006/main">
  <p:tag name="AS_UNIQUEID" val="422"/>
</p:tagLst>
</file>

<file path=ppt/tags/tag24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42.xml><?xml version="1.0" encoding="utf-8"?>
<p:tagLst xmlns:p="http://schemas.openxmlformats.org/presentationml/2006/main">
  <p:tag name="COMMONDATA" val="eyJoZGlkIjoiYjU2MTFlMmY1MTQ3NzkwMmU1MWMzMjA0NWZkNTJlNzEifQ=="/>
  <p:tag name="KSO_WPP_MARK_KEY" val="0ce0d586-51c8-4c24-8412-3e0309e8f887"/>
</p:tagLst>
</file>

<file path=ppt/tags/tag25.xml><?xml version="1.0" encoding="utf-8"?>
<p:tagLst xmlns:p="http://schemas.openxmlformats.org/presentationml/2006/main">
  <p:tag name="AS_UNIQUEID" val="163"/>
</p:tagLst>
</file>

<file path=ppt/tags/tag26.xml><?xml version="1.0" encoding="utf-8"?>
<p:tagLst xmlns:p="http://schemas.openxmlformats.org/presentationml/2006/main">
  <p:tag name="AS_UNIQUEID" val="164"/>
</p:tagLst>
</file>

<file path=ppt/tags/tag27.xml><?xml version="1.0" encoding="utf-8"?>
<p:tagLst xmlns:p="http://schemas.openxmlformats.org/presentationml/2006/main">
  <p:tag name="AS_UNIQUEID" val="165"/>
</p:tagLst>
</file>

<file path=ppt/tags/tag28.xml><?xml version="1.0" encoding="utf-8"?>
<p:tagLst xmlns:p="http://schemas.openxmlformats.org/presentationml/2006/main">
  <p:tag name="AS_UNIQUEID" val="3862"/>
</p:tagLst>
</file>

<file path=ppt/tags/tag29.xml><?xml version="1.0" encoding="utf-8"?>
<p:tagLst xmlns:p="http://schemas.openxmlformats.org/presentationml/2006/main">
  <p:tag name="AS_UNIQUEID" val="3863"/>
</p:tagLst>
</file>

<file path=ppt/tags/tag3.xml><?xml version="1.0" encoding="utf-8"?>
<p:tagLst xmlns:p="http://schemas.openxmlformats.org/presentationml/2006/main">
  <p:tag name="AS_UNIQUEID" val="141"/>
</p:tagLst>
</file>

<file path=ppt/tags/tag30.xml><?xml version="1.0" encoding="utf-8"?>
<p:tagLst xmlns:p="http://schemas.openxmlformats.org/presentationml/2006/main">
  <p:tag name="AS_UNIQUEID" val="347"/>
</p:tagLst>
</file>

<file path=ppt/tags/tag31.xml><?xml version="1.0" encoding="utf-8"?>
<p:tagLst xmlns:p="http://schemas.openxmlformats.org/presentationml/2006/main">
  <p:tag name="AS_UNIQUEID" val="348"/>
</p:tagLst>
</file>

<file path=ppt/tags/tag32.xml><?xml version="1.0" encoding="utf-8"?>
<p:tagLst xmlns:p="http://schemas.openxmlformats.org/presentationml/2006/main">
  <p:tag name="AS_UNIQUEID" val="349"/>
</p:tagLst>
</file>

<file path=ppt/tags/tag33.xml><?xml version="1.0" encoding="utf-8"?>
<p:tagLst xmlns:p="http://schemas.openxmlformats.org/presentationml/2006/main">
  <p:tag name="AS_UNIQUEID" val="350"/>
</p:tagLst>
</file>

<file path=ppt/tags/tag34.xml><?xml version="1.0" encoding="utf-8"?>
<p:tagLst xmlns:p="http://schemas.openxmlformats.org/presentationml/2006/main">
  <p:tag name="AS_UNIQUEID" val="351"/>
</p:tagLst>
</file>

<file path=ppt/tags/tag35.xml><?xml version="1.0" encoding="utf-8"?>
<p:tagLst xmlns:p="http://schemas.openxmlformats.org/presentationml/2006/main">
  <p:tag name="AS_UNIQUEID" val="352"/>
</p:tagLst>
</file>

<file path=ppt/tags/tag36.xml><?xml version="1.0" encoding="utf-8"?>
<p:tagLst xmlns:p="http://schemas.openxmlformats.org/presentationml/2006/main">
  <p:tag name="AS_UNIQUEID" val="304"/>
</p:tagLst>
</file>

<file path=ppt/tags/tag37.xml><?xml version="1.0" encoding="utf-8"?>
<p:tagLst xmlns:p="http://schemas.openxmlformats.org/presentationml/2006/main">
  <p:tag name="AS_UNIQUEID" val="305"/>
</p:tagLst>
</file>

<file path=ppt/tags/tag38.xml><?xml version="1.0" encoding="utf-8"?>
<p:tagLst xmlns:p="http://schemas.openxmlformats.org/presentationml/2006/main">
  <p:tag name="AS_UNIQUEID" val="306"/>
</p:tagLst>
</file>

<file path=ppt/tags/tag39.xml><?xml version="1.0" encoding="utf-8"?>
<p:tagLst xmlns:p="http://schemas.openxmlformats.org/presentationml/2006/main">
  <p:tag name="AS_UNIQUEID" val="307"/>
</p:tagLst>
</file>

<file path=ppt/tags/tag4.xml><?xml version="1.0" encoding="utf-8"?>
<p:tagLst xmlns:p="http://schemas.openxmlformats.org/presentationml/2006/main">
  <p:tag name="AS_UNIQUEID" val="142"/>
</p:tagLst>
</file>

<file path=ppt/tags/tag40.xml><?xml version="1.0" encoding="utf-8"?>
<p:tagLst xmlns:p="http://schemas.openxmlformats.org/presentationml/2006/main">
  <p:tag name="AS_UNIQUEID" val="308"/>
</p:tagLst>
</file>

<file path=ppt/tags/tag41.xml><?xml version="1.0" encoding="utf-8"?>
<p:tagLst xmlns:p="http://schemas.openxmlformats.org/presentationml/2006/main">
  <p:tag name="AS_UNIQUEID" val="309"/>
</p:tagLst>
</file>

<file path=ppt/tags/tag42.xml><?xml version="1.0" encoding="utf-8"?>
<p:tagLst xmlns:p="http://schemas.openxmlformats.org/presentationml/2006/main">
  <p:tag name="AS_UNIQUEID" val="310"/>
</p:tagLst>
</file>

<file path=ppt/tags/tag43.xml><?xml version="1.0" encoding="utf-8"?>
<p:tagLst xmlns:p="http://schemas.openxmlformats.org/presentationml/2006/main">
  <p:tag name="AS_UNIQUEID" val="311"/>
</p:tagLst>
</file>

<file path=ppt/tags/tag44.xml><?xml version="1.0" encoding="utf-8"?>
<p:tagLst xmlns:p="http://schemas.openxmlformats.org/presentationml/2006/main">
  <p:tag name="AS_UNIQUEID" val="312"/>
</p:tagLst>
</file>

<file path=ppt/tags/tag45.xml><?xml version="1.0" encoding="utf-8"?>
<p:tagLst xmlns:p="http://schemas.openxmlformats.org/presentationml/2006/main">
  <p:tag name="AS_UNIQUEID" val="313"/>
</p:tagLst>
</file>

<file path=ppt/tags/tag46.xml><?xml version="1.0" encoding="utf-8"?>
<p:tagLst xmlns:p="http://schemas.openxmlformats.org/presentationml/2006/main">
  <p:tag name="AS_UNIQUEID" val="314"/>
</p:tagLst>
</file>

<file path=ppt/tags/tag47.xml><?xml version="1.0" encoding="utf-8"?>
<p:tagLst xmlns:p="http://schemas.openxmlformats.org/presentationml/2006/main">
  <p:tag name="AS_UNIQUEID" val="315"/>
</p:tagLst>
</file>

<file path=ppt/tags/tag48.xml><?xml version="1.0" encoding="utf-8"?>
<p:tagLst xmlns:p="http://schemas.openxmlformats.org/presentationml/2006/main">
  <p:tag name="AS_UNIQUEID" val="316"/>
</p:tagLst>
</file>

<file path=ppt/tags/tag49.xml><?xml version="1.0" encoding="utf-8"?>
<p:tagLst xmlns:p="http://schemas.openxmlformats.org/presentationml/2006/main">
  <p:tag name="AS_UNIQUEID" val="317"/>
</p:tagLst>
</file>

<file path=ppt/tags/tag5.xml><?xml version="1.0" encoding="utf-8"?>
<p:tagLst xmlns:p="http://schemas.openxmlformats.org/presentationml/2006/main">
  <p:tag name="AS_UNIQUEID" val="143"/>
</p:tagLst>
</file>

<file path=ppt/tags/tag50.xml><?xml version="1.0" encoding="utf-8"?>
<p:tagLst xmlns:p="http://schemas.openxmlformats.org/presentationml/2006/main">
  <p:tag name="AS_UNIQUEID" val="318"/>
</p:tagLst>
</file>

<file path=ppt/tags/tag51.xml><?xml version="1.0" encoding="utf-8"?>
<p:tagLst xmlns:p="http://schemas.openxmlformats.org/presentationml/2006/main">
  <p:tag name="AS_UNIQUEID" val="319"/>
</p:tagLst>
</file>

<file path=ppt/tags/tag52.xml><?xml version="1.0" encoding="utf-8"?>
<p:tagLst xmlns:p="http://schemas.openxmlformats.org/presentationml/2006/main">
  <p:tag name="AS_UNIQUEID" val="321"/>
</p:tagLst>
</file>

<file path=ppt/tags/tag53.xml><?xml version="1.0" encoding="utf-8"?>
<p:tagLst xmlns:p="http://schemas.openxmlformats.org/presentationml/2006/main">
  <p:tag name="AS_UNIQUEID" val="322"/>
</p:tagLst>
</file>

<file path=ppt/tags/tag54.xml><?xml version="1.0" encoding="utf-8"?>
<p:tagLst xmlns:p="http://schemas.openxmlformats.org/presentationml/2006/main">
  <p:tag name="AS_UNIQUEID" val="323"/>
</p:tagLst>
</file>

<file path=ppt/tags/tag55.xml><?xml version="1.0" encoding="utf-8"?>
<p:tagLst xmlns:p="http://schemas.openxmlformats.org/presentationml/2006/main">
  <p:tag name="AS_UNIQUEID" val="324"/>
</p:tagLst>
</file>

<file path=ppt/tags/tag56.xml><?xml version="1.0" encoding="utf-8"?>
<p:tagLst xmlns:p="http://schemas.openxmlformats.org/presentationml/2006/main">
  <p:tag name="AS_UNIQUEID" val="325"/>
</p:tagLst>
</file>

<file path=ppt/tags/tag57.xml><?xml version="1.0" encoding="utf-8"?>
<p:tagLst xmlns:p="http://schemas.openxmlformats.org/presentationml/2006/main">
  <p:tag name="AS_UNIQUEID" val="326"/>
</p:tagLst>
</file>

<file path=ppt/tags/tag58.xml><?xml version="1.0" encoding="utf-8"?>
<p:tagLst xmlns:p="http://schemas.openxmlformats.org/presentationml/2006/main">
  <p:tag name="AS_UNIQUEID" val="327"/>
</p:tagLst>
</file>

<file path=ppt/tags/tag59.xml><?xml version="1.0" encoding="utf-8"?>
<p:tagLst xmlns:p="http://schemas.openxmlformats.org/presentationml/2006/main">
  <p:tag name="AS_UNIQUEID" val="328"/>
</p:tagLst>
</file>

<file path=ppt/tags/tag6.xml><?xml version="1.0" encoding="utf-8"?>
<p:tagLst xmlns:p="http://schemas.openxmlformats.org/presentationml/2006/main">
  <p:tag name="AS_UNIQUEID" val="144"/>
</p:tagLst>
</file>

<file path=ppt/tags/tag60.xml><?xml version="1.0" encoding="utf-8"?>
<p:tagLst xmlns:p="http://schemas.openxmlformats.org/presentationml/2006/main">
  <p:tag name="AS_UNIQUEID" val="329"/>
</p:tagLst>
</file>

<file path=ppt/tags/tag61.xml><?xml version="1.0" encoding="utf-8"?>
<p:tagLst xmlns:p="http://schemas.openxmlformats.org/presentationml/2006/main">
  <p:tag name="AS_UNIQUEID" val="330"/>
</p:tagLst>
</file>

<file path=ppt/tags/tag62.xml><?xml version="1.0" encoding="utf-8"?>
<p:tagLst xmlns:p="http://schemas.openxmlformats.org/presentationml/2006/main">
  <p:tag name="AS_UNIQUEID" val="331"/>
</p:tagLst>
</file>

<file path=ppt/tags/tag63.xml><?xml version="1.0" encoding="utf-8"?>
<p:tagLst xmlns:p="http://schemas.openxmlformats.org/presentationml/2006/main">
  <p:tag name="AS_UNIQUEID" val="332"/>
</p:tagLst>
</file>

<file path=ppt/tags/tag64.xml><?xml version="1.0" encoding="utf-8"?>
<p:tagLst xmlns:p="http://schemas.openxmlformats.org/presentationml/2006/main">
  <p:tag name="AS_UNIQUEID" val="333"/>
</p:tagLst>
</file>

<file path=ppt/tags/tag65.xml><?xml version="1.0" encoding="utf-8"?>
<p:tagLst xmlns:p="http://schemas.openxmlformats.org/presentationml/2006/main">
  <p:tag name="AS_UNIQUEID" val="334"/>
</p:tagLst>
</file>

<file path=ppt/tags/tag66.xml><?xml version="1.0" encoding="utf-8"?>
<p:tagLst xmlns:p="http://schemas.openxmlformats.org/presentationml/2006/main">
  <p:tag name="AS_UNIQUEID" val="246"/>
</p:tagLst>
</file>

<file path=ppt/tags/tag67.xml><?xml version="1.0" encoding="utf-8"?>
<p:tagLst xmlns:p="http://schemas.openxmlformats.org/presentationml/2006/main">
  <p:tag name="AS_UNIQUEID" val="247"/>
</p:tagLst>
</file>

<file path=ppt/tags/tag68.xml><?xml version="1.0" encoding="utf-8"?>
<p:tagLst xmlns:p="http://schemas.openxmlformats.org/presentationml/2006/main">
  <p:tag name="AS_UNIQUEID" val="248"/>
</p:tagLst>
</file>

<file path=ppt/tags/tag69.xml><?xml version="1.0" encoding="utf-8"?>
<p:tagLst xmlns:p="http://schemas.openxmlformats.org/presentationml/2006/main">
  <p:tag name="AS_UNIQUEID" val="249"/>
</p:tagLst>
</file>

<file path=ppt/tags/tag7.xml><?xml version="1.0" encoding="utf-8"?>
<p:tagLst xmlns:p="http://schemas.openxmlformats.org/presentationml/2006/main">
  <p:tag name="AS_UNIQUEID" val="145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6.xml><?xml version="1.0" encoding="utf-8"?>
<p:tagLst xmlns:p="http://schemas.openxmlformats.org/presentationml/2006/main">
  <p:tag name="AS_UNIQUEID" val="40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AS_UNIQUEID" val="149"/>
</p:tagLst>
</file>

<file path=ppt/tags/tag79.xml><?xml version="1.0" encoding="utf-8"?>
<p:tagLst xmlns:p="http://schemas.openxmlformats.org/presentationml/2006/main">
  <p:tag name="AS_UNIQUEID" val="150"/>
</p:tagLst>
</file>

<file path=ppt/tags/tag8.xml><?xml version="1.0" encoding="utf-8"?>
<p:tagLst xmlns:p="http://schemas.openxmlformats.org/presentationml/2006/main">
  <p:tag name="AS_UNIQUEID" val="146"/>
</p:tagLst>
</file>

<file path=ppt/tags/tag80.xml><?xml version="1.0" encoding="utf-8"?>
<p:tagLst xmlns:p="http://schemas.openxmlformats.org/presentationml/2006/main">
  <p:tag name="AS_UNIQUEID" val="151"/>
</p:tagLst>
</file>

<file path=ppt/tags/tag81.xml><?xml version="1.0" encoding="utf-8"?>
<p:tagLst xmlns:p="http://schemas.openxmlformats.org/presentationml/2006/main">
  <p:tag name="AS_UNIQUEID" val="152"/>
</p:tagLst>
</file>

<file path=ppt/tags/tag82.xml><?xml version="1.0" encoding="utf-8"?>
<p:tagLst xmlns:p="http://schemas.openxmlformats.org/presentationml/2006/main">
  <p:tag name="AS_UNIQUEID" val="153"/>
</p:tagLst>
</file>

<file path=ppt/tags/tag83.xml><?xml version="1.0" encoding="utf-8"?>
<p:tagLst xmlns:p="http://schemas.openxmlformats.org/presentationml/2006/main">
  <p:tag name="AS_UNIQUEID" val="154"/>
</p:tagLst>
</file>

<file path=ppt/tags/tag84.xml><?xml version="1.0" encoding="utf-8"?>
<p:tagLst xmlns:p="http://schemas.openxmlformats.org/presentationml/2006/main">
  <p:tag name="AS_UNIQUEID" val="155"/>
</p:tagLst>
</file>

<file path=ppt/tags/tag85.xml><?xml version="1.0" encoding="utf-8"?>
<p:tagLst xmlns:p="http://schemas.openxmlformats.org/presentationml/2006/main">
  <p:tag name="AS_UNIQUEID" val="156"/>
</p:tagLst>
</file>

<file path=ppt/tags/tag86.xml><?xml version="1.0" encoding="utf-8"?>
<p:tagLst xmlns:p="http://schemas.openxmlformats.org/presentationml/2006/main">
  <p:tag name="AS_UNIQUEID" val="157"/>
</p:tagLst>
</file>

<file path=ppt/tags/tag87.xml><?xml version="1.0" encoding="utf-8"?>
<p:tagLst xmlns:p="http://schemas.openxmlformats.org/presentationml/2006/main">
  <p:tag name="AS_UNIQUEID" val="158"/>
</p:tagLst>
</file>

<file path=ppt/tags/tag88.xml><?xml version="1.0" encoding="utf-8"?>
<p:tagLst xmlns:p="http://schemas.openxmlformats.org/presentationml/2006/main">
  <p:tag name="AS_UNIQUEID" val="159"/>
</p:tagLst>
</file>

<file path=ppt/tags/tag89.xml><?xml version="1.0" encoding="utf-8"?>
<p:tagLst xmlns:p="http://schemas.openxmlformats.org/presentationml/2006/main">
  <p:tag name="AS_UNIQUEID" val="160"/>
</p:tagLst>
</file>

<file path=ppt/tags/tag9.xml><?xml version="1.0" encoding="utf-8"?>
<p:tagLst xmlns:p="http://schemas.openxmlformats.org/presentationml/2006/main">
  <p:tag name="AS_UNIQUEID" val="147"/>
</p:tagLst>
</file>

<file path=ppt/tags/tag90.xml><?xml version="1.0" encoding="utf-8"?>
<p:tagLst xmlns:p="http://schemas.openxmlformats.org/presentationml/2006/main">
  <p:tag name="AS_UNIQUEID" val="161"/>
</p:tagLst>
</file>

<file path=ppt/tags/tag91.xml><?xml version="1.0" encoding="utf-8"?>
<p:tagLst xmlns:p="http://schemas.openxmlformats.org/presentationml/2006/main">
  <p:tag name="AS_UNIQUEID" val="162"/>
</p:tagLst>
</file>

<file path=ppt/tags/tag92.xml><?xml version="1.0" encoding="utf-8"?>
<p:tagLst xmlns:p="http://schemas.openxmlformats.org/presentationml/2006/main">
  <p:tag name="AS_UNIQUEID" val="163"/>
</p:tagLst>
</file>

<file path=ppt/tags/tag93.xml><?xml version="1.0" encoding="utf-8"?>
<p:tagLst xmlns:p="http://schemas.openxmlformats.org/presentationml/2006/main">
  <p:tag name="AS_UNIQUEID" val="164"/>
</p:tagLst>
</file>

<file path=ppt/tags/tag94.xml><?xml version="1.0" encoding="utf-8"?>
<p:tagLst xmlns:p="http://schemas.openxmlformats.org/presentationml/2006/main">
  <p:tag name="AS_UNIQUEID" val="165"/>
</p:tagLst>
</file>

<file path=ppt/tags/tag95.xml><?xml version="1.0" encoding="utf-8"?>
<p:tagLst xmlns:p="http://schemas.openxmlformats.org/presentationml/2006/main">
  <p:tag name="AS_UNIQUEID" val="166"/>
</p:tagLst>
</file>

<file path=ppt/tags/tag96.xml><?xml version="1.0" encoding="utf-8"?>
<p:tagLst xmlns:p="http://schemas.openxmlformats.org/presentationml/2006/main">
  <p:tag name="AS_UNIQUEID" val="167"/>
</p:tagLst>
</file>

<file path=ppt/tags/tag97.xml><?xml version="1.0" encoding="utf-8"?>
<p:tagLst xmlns:p="http://schemas.openxmlformats.org/presentationml/2006/main">
  <p:tag name="AS_UNIQUEID" val="168"/>
</p:tagLst>
</file>

<file path=ppt/tags/tag98.xml><?xml version="1.0" encoding="utf-8"?>
<p:tagLst xmlns:p="http://schemas.openxmlformats.org/presentationml/2006/main">
  <p:tag name="AS_UNIQUEID" val="31"/>
</p:tagLst>
</file>

<file path=ppt/tags/tag99.xml><?xml version="1.0" encoding="utf-8"?>
<p:tagLst xmlns:p="http://schemas.openxmlformats.org/presentationml/2006/main">
  <p:tag name="AS_UNIQUEID" val="32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1</Words>
  <Application>WPS 演示</Application>
  <PresentationFormat>宽屏</PresentationFormat>
  <Paragraphs>432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38" baseType="lpstr">
      <vt:lpstr>Arial</vt:lpstr>
      <vt:lpstr>宋体</vt:lpstr>
      <vt:lpstr>Wingdings</vt:lpstr>
      <vt:lpstr>Wingdings</vt:lpstr>
      <vt:lpstr>微软雅黑</vt:lpstr>
      <vt:lpstr>Calibri</vt:lpstr>
      <vt:lpstr>Times New Roman</vt:lpstr>
      <vt:lpstr>黑体</vt:lpstr>
      <vt:lpstr>Times New Roman Regular</vt:lpstr>
      <vt:lpstr>Gill Sans</vt:lpstr>
      <vt:lpstr>宋体-简</vt:lpstr>
      <vt:lpstr>隶书</vt:lpstr>
      <vt:lpstr>Arial Unicode MS</vt:lpstr>
      <vt:lpstr>楷体_GB2312</vt:lpstr>
      <vt:lpstr>仿宋_GB2312</vt:lpstr>
      <vt:lpstr>华康魏碑W7</vt:lpstr>
      <vt:lpstr>汉仪蝶语体简</vt:lpstr>
      <vt:lpstr>华文细黑</vt:lpstr>
      <vt:lpstr>新宋体</vt:lpstr>
      <vt:lpstr>Gill Sans MT</vt:lpstr>
      <vt:lpstr>仿宋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86136</cp:lastModifiedBy>
  <cp:revision>292</cp:revision>
  <dcterms:created xsi:type="dcterms:W3CDTF">2023-10-10T01:12:00Z</dcterms:created>
  <dcterms:modified xsi:type="dcterms:W3CDTF">2024-08-15T04:0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65</vt:lpwstr>
  </property>
  <property fmtid="{D5CDD505-2E9C-101B-9397-08002B2CF9AE}" pid="3" name="ICV">
    <vt:lpwstr>C153DD8A52249D01CF4AC364A54E9A6D</vt:lpwstr>
  </property>
</Properties>
</file>